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3" r:id="rId1"/>
  </p:sldMasterIdLst>
  <p:notesMasterIdLst>
    <p:notesMasterId r:id="rId18"/>
  </p:notesMasterIdLst>
  <p:sldIdLst>
    <p:sldId id="260" r:id="rId2"/>
    <p:sldId id="259"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50BA5"/>
    <a:srgbClr val="C66DE5"/>
    <a:srgbClr val="A31D73"/>
    <a:srgbClr val="92D050"/>
    <a:srgbClr val="6FFA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712316-1A52-432A-AC25-CCE727CB0423}" type="datetimeFigureOut">
              <a:rPr lang="en-US" smtClean="0"/>
              <a:t>9/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8AD196-021A-48DF-A761-8EAC173A5413}" type="slidenum">
              <a:rPr lang="en-US" smtClean="0"/>
              <a:t>‹#›</a:t>
            </a:fld>
            <a:endParaRPr lang="en-US"/>
          </a:p>
        </p:txBody>
      </p:sp>
    </p:spTree>
    <p:extLst>
      <p:ext uri="{BB962C8B-B14F-4D97-AF65-F5344CB8AC3E}">
        <p14:creationId xmlns:p14="http://schemas.microsoft.com/office/powerpoint/2010/main" val="450726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a:t>
            </a:fld>
            <a:endParaRPr lang="vi-VN"/>
          </a:p>
        </p:txBody>
      </p:sp>
    </p:spTree>
    <p:extLst>
      <p:ext uri="{BB962C8B-B14F-4D97-AF65-F5344CB8AC3E}">
        <p14:creationId xmlns:p14="http://schemas.microsoft.com/office/powerpoint/2010/main" val="1364057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CA9B3C3-D4D6-48B0-9EA6-D13EABDC83D0}" type="datetimeFigureOut">
              <a:rPr lang="en-US" smtClean="0"/>
              <a:t>9/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14735394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CA9B3C3-D4D6-48B0-9EA6-D13EABDC83D0}" type="datetimeFigureOut">
              <a:rPr lang="en-US" smtClean="0"/>
              <a:t>9/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4108165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CA9B3C3-D4D6-48B0-9EA6-D13EABDC83D0}" type="datetimeFigureOut">
              <a:rPr lang="en-US" smtClean="0"/>
              <a:t>9/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2653560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Trang bìa">
    <p:spTree>
      <p:nvGrpSpPr>
        <p:cNvPr id="1" name=""/>
        <p:cNvGrpSpPr/>
        <p:nvPr/>
      </p:nvGrpSpPr>
      <p:grpSpPr>
        <a:xfrm>
          <a:off x="0" y="0"/>
          <a:ext cx="0" cy="0"/>
          <a:chOff x="0" y="0"/>
          <a:chExt cx="0" cy="0"/>
        </a:xfrm>
      </p:grpSpPr>
      <p:sp>
        <p:nvSpPr>
          <p:cNvPr id="10" name="Chỗ dành sẵn cho Hình ảnh 9">
            <a:extLst>
              <a:ext uri="{FF2B5EF4-FFF2-40B4-BE49-F238E27FC236}">
                <a16:creationId xmlns:a16="http://schemas.microsoft.com/office/drawing/2014/main" id="{140927D5-AE1A-4ABD-BD8F-2F78723FF0D6}"/>
              </a:ext>
            </a:extLst>
          </p:cNvPr>
          <p:cNvSpPr>
            <a:spLocks noGrp="1"/>
          </p:cNvSpPr>
          <p:nvPr>
            <p:ph type="pic" sz="quarter" idx="10" hasCustomPrompt="1"/>
          </p:nvPr>
        </p:nvSpPr>
        <p:spPr>
          <a:xfrm>
            <a:off x="4515708" y="213496"/>
            <a:ext cx="7432898" cy="6415904"/>
          </a:xfrm>
          <a:prstGeom prst="roundRect">
            <a:avLst>
              <a:gd name="adj" fmla="val 1319"/>
            </a:avLst>
          </a:prstGeom>
          <a:solidFill>
            <a:schemeClr val="bg1">
              <a:lumMod val="95000"/>
            </a:schemeClr>
          </a:solidFill>
          <a:ln w="19050">
            <a:solidFill>
              <a:srgbClr val="093C71"/>
            </a:solidFill>
          </a:ln>
          <a:effectLst>
            <a:outerShdw dist="38100" dir="2700000" algn="tl" rotWithShape="0">
              <a:schemeClr val="bg1"/>
            </a:outerShdw>
          </a:effectLst>
        </p:spPr>
        <p:txBody>
          <a:bodyPr rot="0" spcFirstLastPara="0" vertOverflow="overflow" horzOverflow="overflow" vert="horz" wrap="square" lIns="0" tIns="216000" rIns="0" bIns="0" numCol="1" spcCol="0" rtlCol="0" fromWordArt="0" anchor="t" anchorCtr="0" forceAA="0" compatLnSpc="1">
            <a:prstTxWarp prst="textNoShape">
              <a:avLst/>
            </a:prstTxWarp>
            <a:noAutofit/>
          </a:bodyPr>
          <a:lstStyle>
            <a:lvl1pPr marL="0" indent="0" algn="ctr">
              <a:buFont typeface="Arial" panose="020B0604020202020204" pitchFamily="34" charset="0"/>
              <a:buNone/>
              <a:defRPr lang="en-ZA" sz="1200" b="0" i="1" dirty="0">
                <a:solidFill>
                  <a:schemeClr val="accent1"/>
                </a:solidFill>
                <a:latin typeface="Times New Roman" panose="02020603050405020304" pitchFamily="18" charset="0"/>
                <a:cs typeface="Times New Roman" panose="02020603050405020304" pitchFamily="18" charset="0"/>
              </a:defRPr>
            </a:lvl1pPr>
          </a:lstStyle>
          <a:p>
            <a:pPr marL="171450" lvl="0" indent="-171450" algn="ctr" rtl="0">
              <a:buClr>
                <a:schemeClr val="accent2"/>
              </a:buClr>
            </a:pPr>
            <a:r>
              <a:rPr lang="vi-VN" noProof="1"/>
              <a:t>Chèn hoặc Kéo và Thả Ảnh của Bạn</a:t>
            </a:r>
          </a:p>
        </p:txBody>
      </p:sp>
      <p:sp>
        <p:nvSpPr>
          <p:cNvPr id="7" name="Hình tự do: Hình 6">
            <a:extLst>
              <a:ext uri="{FF2B5EF4-FFF2-40B4-BE49-F238E27FC236}">
                <a16:creationId xmlns:a16="http://schemas.microsoft.com/office/drawing/2014/main" id="{B6FA644A-F3A0-4E77-8006-4E9313CFAECF}"/>
              </a:ext>
            </a:extLst>
          </p:cNvPr>
          <p:cNvSpPr/>
          <p:nvPr userDrawn="1"/>
        </p:nvSpPr>
        <p:spPr>
          <a:xfrm>
            <a:off x="10828239" y="6388007"/>
            <a:ext cx="1363761" cy="470700"/>
          </a:xfrm>
          <a:custGeom>
            <a:avLst/>
            <a:gdLst>
              <a:gd name="connsiteX0" fmla="*/ 1222255 w 2597641"/>
              <a:gd name="connsiteY0" fmla="*/ 895198 h 896571"/>
              <a:gd name="connsiteX1" fmla="*/ 1224295 w 2597641"/>
              <a:gd name="connsiteY1" fmla="*/ 896571 h 896571"/>
              <a:gd name="connsiteX2" fmla="*/ 1220594 w 2597641"/>
              <a:gd name="connsiteY2" fmla="*/ 896571 h 896571"/>
              <a:gd name="connsiteX3" fmla="*/ 1248117 w 2597641"/>
              <a:gd name="connsiteY3" fmla="*/ 894425 h 896571"/>
              <a:gd name="connsiteX4" fmla="*/ 1254746 w 2597641"/>
              <a:gd name="connsiteY4" fmla="*/ 896571 h 896571"/>
              <a:gd name="connsiteX5" fmla="*/ 1248614 w 2597641"/>
              <a:gd name="connsiteY5" fmla="*/ 896571 h 896571"/>
              <a:gd name="connsiteX6" fmla="*/ 1200765 w 2597641"/>
              <a:gd name="connsiteY6" fmla="*/ 892354 h 896571"/>
              <a:gd name="connsiteX7" fmla="*/ 1206281 w 2597641"/>
              <a:gd name="connsiteY7" fmla="*/ 893683 h 896571"/>
              <a:gd name="connsiteX8" fmla="*/ 1204477 w 2597641"/>
              <a:gd name="connsiteY8" fmla="*/ 896571 h 896571"/>
              <a:gd name="connsiteX9" fmla="*/ 1201741 w 2597641"/>
              <a:gd name="connsiteY9" fmla="*/ 896571 h 896571"/>
              <a:gd name="connsiteX10" fmla="*/ 393324 w 2597641"/>
              <a:gd name="connsiteY10" fmla="*/ 891587 h 896571"/>
              <a:gd name="connsiteX11" fmla="*/ 396368 w 2597641"/>
              <a:gd name="connsiteY11" fmla="*/ 893487 h 896571"/>
              <a:gd name="connsiteX12" fmla="*/ 394650 w 2597641"/>
              <a:gd name="connsiteY12" fmla="*/ 896571 h 896571"/>
              <a:gd name="connsiteX13" fmla="*/ 387271 w 2597641"/>
              <a:gd name="connsiteY13" fmla="*/ 896571 h 896571"/>
              <a:gd name="connsiteX14" fmla="*/ 386480 w 2597641"/>
              <a:gd name="connsiteY14" fmla="*/ 895774 h 896571"/>
              <a:gd name="connsiteX15" fmla="*/ 1250530 w 2597641"/>
              <a:gd name="connsiteY15" fmla="*/ 885814 h 896571"/>
              <a:gd name="connsiteX16" fmla="*/ 1250799 w 2597641"/>
              <a:gd name="connsiteY16" fmla="*/ 886318 h 896571"/>
              <a:gd name="connsiteX17" fmla="*/ 1250268 w 2597641"/>
              <a:gd name="connsiteY17" fmla="*/ 886482 h 896571"/>
              <a:gd name="connsiteX18" fmla="*/ 1071640 w 2597641"/>
              <a:gd name="connsiteY18" fmla="*/ 885758 h 896571"/>
              <a:gd name="connsiteX19" fmla="*/ 1080199 w 2597641"/>
              <a:gd name="connsiteY19" fmla="*/ 888987 h 896571"/>
              <a:gd name="connsiteX20" fmla="*/ 1070883 w 2597641"/>
              <a:gd name="connsiteY20" fmla="*/ 893745 h 896571"/>
              <a:gd name="connsiteX21" fmla="*/ 600221 w 2597641"/>
              <a:gd name="connsiteY21" fmla="*/ 885406 h 896571"/>
              <a:gd name="connsiteX22" fmla="*/ 609352 w 2597641"/>
              <a:gd name="connsiteY22" fmla="*/ 891107 h 896571"/>
              <a:gd name="connsiteX23" fmla="*/ 602507 w 2597641"/>
              <a:gd name="connsiteY23" fmla="*/ 895294 h 896571"/>
              <a:gd name="connsiteX24" fmla="*/ 598892 w 2597641"/>
              <a:gd name="connsiteY24" fmla="*/ 890921 h 896571"/>
              <a:gd name="connsiteX25" fmla="*/ 347301 w 2597641"/>
              <a:gd name="connsiteY25" fmla="*/ 884002 h 896571"/>
              <a:gd name="connsiteX26" fmla="*/ 352059 w 2597641"/>
              <a:gd name="connsiteY26" fmla="*/ 893318 h 896571"/>
              <a:gd name="connsiteX27" fmla="*/ 343500 w 2597641"/>
              <a:gd name="connsiteY27" fmla="*/ 890089 h 896571"/>
              <a:gd name="connsiteX28" fmla="*/ 2195513 w 2597641"/>
              <a:gd name="connsiteY28" fmla="*/ 881054 h 896571"/>
              <a:gd name="connsiteX29" fmla="*/ 2204644 w 2597641"/>
              <a:gd name="connsiteY29" fmla="*/ 886755 h 896571"/>
              <a:gd name="connsiteX30" fmla="*/ 2190956 w 2597641"/>
              <a:gd name="connsiteY30" fmla="*/ 895129 h 896571"/>
              <a:gd name="connsiteX31" fmla="*/ 2184297 w 2597641"/>
              <a:gd name="connsiteY31" fmla="*/ 888856 h 896571"/>
              <a:gd name="connsiteX32" fmla="*/ 2195513 w 2597641"/>
              <a:gd name="connsiteY32" fmla="*/ 881054 h 896571"/>
              <a:gd name="connsiteX33" fmla="*/ 680304 w 2597641"/>
              <a:gd name="connsiteY33" fmla="*/ 879460 h 896571"/>
              <a:gd name="connsiteX34" fmla="*/ 680393 w 2597641"/>
              <a:gd name="connsiteY34" fmla="*/ 879494 h 896571"/>
              <a:gd name="connsiteX35" fmla="*/ 680253 w 2597641"/>
              <a:gd name="connsiteY35" fmla="*/ 879594 h 896571"/>
              <a:gd name="connsiteX36" fmla="*/ 680304 w 2597641"/>
              <a:gd name="connsiteY36" fmla="*/ 879460 h 896571"/>
              <a:gd name="connsiteX37" fmla="*/ 1202851 w 2597641"/>
              <a:gd name="connsiteY37" fmla="*/ 878852 h 896571"/>
              <a:gd name="connsiteX38" fmla="*/ 1208938 w 2597641"/>
              <a:gd name="connsiteY38" fmla="*/ 882652 h 896571"/>
              <a:gd name="connsiteX39" fmla="*/ 1206281 w 2597641"/>
              <a:gd name="connsiteY39" fmla="*/ 893683 h 896571"/>
              <a:gd name="connsiteX40" fmla="*/ 1206281 w 2597641"/>
              <a:gd name="connsiteY40" fmla="*/ 893683 h 896571"/>
              <a:gd name="connsiteX41" fmla="*/ 1205138 w 2597641"/>
              <a:gd name="connsiteY41" fmla="*/ 888739 h 896571"/>
              <a:gd name="connsiteX42" fmla="*/ 1201522 w 2597641"/>
              <a:gd name="connsiteY42" fmla="*/ 884367 h 896571"/>
              <a:gd name="connsiteX43" fmla="*/ 2103852 w 2597641"/>
              <a:gd name="connsiteY43" fmla="*/ 878815 h 896571"/>
              <a:gd name="connsiteX44" fmla="*/ 2097579 w 2597641"/>
              <a:gd name="connsiteY44" fmla="*/ 885474 h 896571"/>
              <a:gd name="connsiteX45" fmla="*/ 2085977 w 2597641"/>
              <a:gd name="connsiteY45" fmla="*/ 880344 h 896571"/>
              <a:gd name="connsiteX46" fmla="*/ 2106139 w 2597641"/>
              <a:gd name="connsiteY46" fmla="*/ 888703 h 896571"/>
              <a:gd name="connsiteX47" fmla="*/ 2106896 w 2597641"/>
              <a:gd name="connsiteY47" fmla="*/ 880715 h 896571"/>
              <a:gd name="connsiteX48" fmla="*/ 1262562 w 2597641"/>
              <a:gd name="connsiteY48" fmla="*/ 878064 h 896571"/>
              <a:gd name="connsiteX49" fmla="*/ 1256862 w 2597641"/>
              <a:gd name="connsiteY49" fmla="*/ 887195 h 896571"/>
              <a:gd name="connsiteX50" fmla="*/ 1264277 w 2597641"/>
              <a:gd name="connsiteY50" fmla="*/ 885480 h 896571"/>
              <a:gd name="connsiteX51" fmla="*/ 683508 w 2597641"/>
              <a:gd name="connsiteY51" fmla="*/ 873958 h 896571"/>
              <a:gd name="connsiteX52" fmla="*/ 685223 w 2597641"/>
              <a:gd name="connsiteY52" fmla="*/ 881374 h 896571"/>
              <a:gd name="connsiteX53" fmla="*/ 680393 w 2597641"/>
              <a:gd name="connsiteY53" fmla="*/ 879494 h 896571"/>
              <a:gd name="connsiteX54" fmla="*/ 681023 w 2597641"/>
              <a:gd name="connsiteY54" fmla="*/ 879049 h 896571"/>
              <a:gd name="connsiteX55" fmla="*/ 678564 w 2597641"/>
              <a:gd name="connsiteY55" fmla="*/ 875101 h 896571"/>
              <a:gd name="connsiteX56" fmla="*/ 201629 w 2597641"/>
              <a:gd name="connsiteY56" fmla="*/ 873420 h 896571"/>
              <a:gd name="connsiteX57" fmla="*/ 207716 w 2597641"/>
              <a:gd name="connsiteY57" fmla="*/ 877220 h 896571"/>
              <a:gd name="connsiteX58" fmla="*/ 203344 w 2597641"/>
              <a:gd name="connsiteY58" fmla="*/ 880835 h 896571"/>
              <a:gd name="connsiteX59" fmla="*/ 200300 w 2597641"/>
              <a:gd name="connsiteY59" fmla="*/ 878935 h 896571"/>
              <a:gd name="connsiteX60" fmla="*/ 344443 w 2597641"/>
              <a:gd name="connsiteY60" fmla="*/ 871642 h 896571"/>
              <a:gd name="connsiteX61" fmla="*/ 349201 w 2597641"/>
              <a:gd name="connsiteY61" fmla="*/ 880958 h 896571"/>
              <a:gd name="connsiteX62" fmla="*/ 341214 w 2597641"/>
              <a:gd name="connsiteY62" fmla="*/ 880201 h 896571"/>
              <a:gd name="connsiteX63" fmla="*/ 1183912 w 2597641"/>
              <a:gd name="connsiteY63" fmla="*/ 869834 h 896571"/>
              <a:gd name="connsiteX64" fmla="*/ 1184276 w 2597641"/>
              <a:gd name="connsiteY64" fmla="*/ 870493 h 896571"/>
              <a:gd name="connsiteX65" fmla="*/ 1183687 w 2597641"/>
              <a:gd name="connsiteY65" fmla="*/ 870588 h 896571"/>
              <a:gd name="connsiteX66" fmla="*/ 2093006 w 2597641"/>
              <a:gd name="connsiteY66" fmla="*/ 865699 h 896571"/>
              <a:gd name="connsiteX67" fmla="*/ 2083119 w 2597641"/>
              <a:gd name="connsiteY67" fmla="*/ 867985 h 896571"/>
              <a:gd name="connsiteX68" fmla="*/ 2089778 w 2597641"/>
              <a:gd name="connsiteY68" fmla="*/ 874258 h 896571"/>
              <a:gd name="connsiteX69" fmla="*/ 2105938 w 2597641"/>
              <a:gd name="connsiteY69" fmla="*/ 865313 h 896571"/>
              <a:gd name="connsiteX70" fmla="*/ 2106509 w 2597641"/>
              <a:gd name="connsiteY70" fmla="*/ 867785 h 896571"/>
              <a:gd name="connsiteX71" fmla="*/ 2105621 w 2597641"/>
              <a:gd name="connsiteY71" fmla="*/ 865820 h 896571"/>
              <a:gd name="connsiteX72" fmla="*/ 1196377 w 2597641"/>
              <a:gd name="connsiteY72" fmla="*/ 862120 h 896571"/>
              <a:gd name="connsiteX73" fmla="*/ 1204180 w 2597641"/>
              <a:gd name="connsiteY73" fmla="*/ 873336 h 896571"/>
              <a:gd name="connsiteX74" fmla="*/ 1191248 w 2597641"/>
              <a:gd name="connsiteY74" fmla="*/ 873722 h 896571"/>
              <a:gd name="connsiteX75" fmla="*/ 1196377 w 2597641"/>
              <a:gd name="connsiteY75" fmla="*/ 862120 h 896571"/>
              <a:gd name="connsiteX76" fmla="*/ 1188390 w 2597641"/>
              <a:gd name="connsiteY76" fmla="*/ 861363 h 896571"/>
              <a:gd name="connsiteX77" fmla="*/ 1190105 w 2597641"/>
              <a:gd name="connsiteY77" fmla="*/ 868779 h 896571"/>
              <a:gd name="connsiteX78" fmla="*/ 1184168 w 2597641"/>
              <a:gd name="connsiteY78" fmla="*/ 868972 h 896571"/>
              <a:gd name="connsiteX79" fmla="*/ 1183912 w 2597641"/>
              <a:gd name="connsiteY79" fmla="*/ 869834 h 896571"/>
              <a:gd name="connsiteX80" fmla="*/ 1181546 w 2597641"/>
              <a:gd name="connsiteY80" fmla="*/ 865550 h 896571"/>
              <a:gd name="connsiteX81" fmla="*/ 960761 w 2597641"/>
              <a:gd name="connsiteY81" fmla="*/ 856714 h 896571"/>
              <a:gd name="connsiteX82" fmla="*/ 961904 w 2597641"/>
              <a:gd name="connsiteY82" fmla="*/ 861658 h 896571"/>
              <a:gd name="connsiteX83" fmla="*/ 969320 w 2597641"/>
              <a:gd name="connsiteY83" fmla="*/ 859943 h 896571"/>
              <a:gd name="connsiteX84" fmla="*/ 968563 w 2597641"/>
              <a:gd name="connsiteY84" fmla="*/ 867930 h 896571"/>
              <a:gd name="connsiteX85" fmla="*/ 966091 w 2597641"/>
              <a:gd name="connsiteY85" fmla="*/ 868502 h 896571"/>
              <a:gd name="connsiteX86" fmla="*/ 968377 w 2597641"/>
              <a:gd name="connsiteY86" fmla="*/ 878390 h 896571"/>
              <a:gd name="connsiteX87" fmla="*/ 960962 w 2597641"/>
              <a:gd name="connsiteY87" fmla="*/ 880105 h 896571"/>
              <a:gd name="connsiteX88" fmla="*/ 955446 w 2597641"/>
              <a:gd name="connsiteY88" fmla="*/ 878776 h 896571"/>
              <a:gd name="connsiteX89" fmla="*/ 951074 w 2597641"/>
              <a:gd name="connsiteY89" fmla="*/ 882391 h 896571"/>
              <a:gd name="connsiteX90" fmla="*/ 943272 w 2597641"/>
              <a:gd name="connsiteY90" fmla="*/ 871175 h 896571"/>
              <a:gd name="connsiteX91" fmla="*/ 941557 w 2597641"/>
              <a:gd name="connsiteY91" fmla="*/ 863759 h 896571"/>
              <a:gd name="connsiteX92" fmla="*/ 1236499 w 2597641"/>
              <a:gd name="connsiteY92" fmla="*/ 855445 h 896571"/>
              <a:gd name="connsiteX93" fmla="*/ 1223383 w 2597641"/>
              <a:gd name="connsiteY93" fmla="*/ 866291 h 896571"/>
              <a:gd name="connsiteX94" fmla="*/ 1229084 w 2597641"/>
              <a:gd name="connsiteY94" fmla="*/ 857160 h 896571"/>
              <a:gd name="connsiteX95" fmla="*/ 1215580 w 2597641"/>
              <a:gd name="connsiteY95" fmla="*/ 855075 h 896571"/>
              <a:gd name="connsiteX96" fmla="*/ 1212352 w 2597641"/>
              <a:gd name="connsiteY96" fmla="*/ 863634 h 896571"/>
              <a:gd name="connsiteX97" fmla="*/ 1210637 w 2597641"/>
              <a:gd name="connsiteY97" fmla="*/ 856218 h 896571"/>
              <a:gd name="connsiteX98" fmla="*/ 1072196 w 2597641"/>
              <a:gd name="connsiteY98" fmla="*/ 854380 h 896571"/>
              <a:gd name="connsiteX99" fmla="*/ 1074483 w 2597641"/>
              <a:gd name="connsiteY99" fmla="*/ 864268 h 896571"/>
              <a:gd name="connsiteX100" fmla="*/ 1067067 w 2597641"/>
              <a:gd name="connsiteY100" fmla="*/ 865983 h 896571"/>
              <a:gd name="connsiteX101" fmla="*/ 1057936 w 2597641"/>
              <a:gd name="connsiteY101" fmla="*/ 860282 h 896571"/>
              <a:gd name="connsiteX102" fmla="*/ 1067252 w 2597641"/>
              <a:gd name="connsiteY102" fmla="*/ 855524 h 896571"/>
              <a:gd name="connsiteX103" fmla="*/ 1068395 w 2597641"/>
              <a:gd name="connsiteY103" fmla="*/ 860468 h 896571"/>
              <a:gd name="connsiteX104" fmla="*/ 702324 w 2597641"/>
              <a:gd name="connsiteY104" fmla="*/ 853981 h 896571"/>
              <a:gd name="connsiteX105" fmla="*/ 710884 w 2597641"/>
              <a:gd name="connsiteY105" fmla="*/ 857210 h 896571"/>
              <a:gd name="connsiteX106" fmla="*/ 700239 w 2597641"/>
              <a:gd name="connsiteY106" fmla="*/ 867484 h 896571"/>
              <a:gd name="connsiteX107" fmla="*/ 695295 w 2597641"/>
              <a:gd name="connsiteY107" fmla="*/ 868628 h 896571"/>
              <a:gd name="connsiteX108" fmla="*/ 687880 w 2597641"/>
              <a:gd name="connsiteY108" fmla="*/ 870342 h 896571"/>
              <a:gd name="connsiteX109" fmla="*/ 702324 w 2597641"/>
              <a:gd name="connsiteY109" fmla="*/ 853981 h 896571"/>
              <a:gd name="connsiteX110" fmla="*/ 889446 w 2597641"/>
              <a:gd name="connsiteY110" fmla="*/ 852374 h 896571"/>
              <a:gd name="connsiteX111" fmla="*/ 891161 w 2597641"/>
              <a:gd name="connsiteY111" fmla="*/ 859789 h 896571"/>
              <a:gd name="connsiteX112" fmla="*/ 883746 w 2597641"/>
              <a:gd name="connsiteY112" fmla="*/ 861504 h 896571"/>
              <a:gd name="connsiteX113" fmla="*/ 882031 w 2597641"/>
              <a:gd name="connsiteY113" fmla="*/ 854088 h 896571"/>
              <a:gd name="connsiteX114" fmla="*/ 745490 w 2597641"/>
              <a:gd name="connsiteY114" fmla="*/ 849207 h 896571"/>
              <a:gd name="connsiteX115" fmla="*/ 754049 w 2597641"/>
              <a:gd name="connsiteY115" fmla="*/ 852436 h 896571"/>
              <a:gd name="connsiteX116" fmla="*/ 744733 w 2597641"/>
              <a:gd name="connsiteY116" fmla="*/ 857195 h 896571"/>
              <a:gd name="connsiteX117" fmla="*/ 365160 w 2597641"/>
              <a:gd name="connsiteY117" fmla="*/ 848623 h 896571"/>
              <a:gd name="connsiteX118" fmla="*/ 370490 w 2597641"/>
              <a:gd name="connsiteY118" fmla="*/ 860411 h 896571"/>
              <a:gd name="connsiteX119" fmla="*/ 363646 w 2597641"/>
              <a:gd name="connsiteY119" fmla="*/ 864598 h 896571"/>
              <a:gd name="connsiteX120" fmla="*/ 363074 w 2597641"/>
              <a:gd name="connsiteY120" fmla="*/ 862126 h 896571"/>
              <a:gd name="connsiteX121" fmla="*/ 358130 w 2597641"/>
              <a:gd name="connsiteY121" fmla="*/ 863269 h 896571"/>
              <a:gd name="connsiteX122" fmla="*/ 344628 w 2597641"/>
              <a:gd name="connsiteY122" fmla="*/ 861183 h 896571"/>
              <a:gd name="connsiteX123" fmla="*/ 350328 w 2597641"/>
              <a:gd name="connsiteY123" fmla="*/ 852053 h 896571"/>
              <a:gd name="connsiteX124" fmla="*/ 365160 w 2597641"/>
              <a:gd name="connsiteY124" fmla="*/ 848623 h 896571"/>
              <a:gd name="connsiteX125" fmla="*/ 1156626 w 2597641"/>
              <a:gd name="connsiteY125" fmla="*/ 847876 h 896571"/>
              <a:gd name="connsiteX126" fmla="*/ 1158341 w 2597641"/>
              <a:gd name="connsiteY126" fmla="*/ 855292 h 896571"/>
              <a:gd name="connsiteX127" fmla="*/ 1153397 w 2597641"/>
              <a:gd name="connsiteY127" fmla="*/ 856435 h 896571"/>
              <a:gd name="connsiteX128" fmla="*/ 1156626 w 2597641"/>
              <a:gd name="connsiteY128" fmla="*/ 847876 h 896571"/>
              <a:gd name="connsiteX129" fmla="*/ 630439 w 2597641"/>
              <a:gd name="connsiteY129" fmla="*/ 847169 h 896571"/>
              <a:gd name="connsiteX130" fmla="*/ 638999 w 2597641"/>
              <a:gd name="connsiteY130" fmla="*/ 850398 h 896571"/>
              <a:gd name="connsiteX131" fmla="*/ 629111 w 2597641"/>
              <a:gd name="connsiteY131" fmla="*/ 852684 h 896571"/>
              <a:gd name="connsiteX132" fmla="*/ 1166514 w 2597641"/>
              <a:gd name="connsiteY132" fmla="*/ 845589 h 896571"/>
              <a:gd name="connsiteX133" fmla="*/ 1172601 w 2597641"/>
              <a:gd name="connsiteY133" fmla="*/ 849390 h 896571"/>
              <a:gd name="connsiteX134" fmla="*/ 1168801 w 2597641"/>
              <a:gd name="connsiteY134" fmla="*/ 855477 h 896571"/>
              <a:gd name="connsiteX135" fmla="*/ 1085313 w 2597641"/>
              <a:gd name="connsiteY135" fmla="*/ 843535 h 896571"/>
              <a:gd name="connsiteX136" fmla="*/ 1087028 w 2597641"/>
              <a:gd name="connsiteY136" fmla="*/ 850951 h 896571"/>
              <a:gd name="connsiteX137" fmla="*/ 1082084 w 2597641"/>
              <a:gd name="connsiteY137" fmla="*/ 852094 h 896571"/>
              <a:gd name="connsiteX138" fmla="*/ 1085313 w 2597641"/>
              <a:gd name="connsiteY138" fmla="*/ 843535 h 896571"/>
              <a:gd name="connsiteX139" fmla="*/ 2134072 w 2597641"/>
              <a:gd name="connsiteY139" fmla="*/ 840577 h 896571"/>
              <a:gd name="connsiteX140" fmla="*/ 2135215 w 2597641"/>
              <a:gd name="connsiteY140" fmla="*/ 845521 h 896571"/>
              <a:gd name="connsiteX141" fmla="*/ 2129699 w 2597641"/>
              <a:gd name="connsiteY141" fmla="*/ 844193 h 896571"/>
              <a:gd name="connsiteX142" fmla="*/ 2120569 w 2597641"/>
              <a:gd name="connsiteY142" fmla="*/ 838493 h 896571"/>
              <a:gd name="connsiteX143" fmla="*/ 2129699 w 2597641"/>
              <a:gd name="connsiteY143" fmla="*/ 844193 h 896571"/>
              <a:gd name="connsiteX144" fmla="*/ 2119811 w 2597641"/>
              <a:gd name="connsiteY144" fmla="*/ 846479 h 896571"/>
              <a:gd name="connsiteX145" fmla="*/ 1242957 w 2597641"/>
              <a:gd name="connsiteY145" fmla="*/ 838328 h 896571"/>
              <a:gd name="connsiteX146" fmla="*/ 1238013 w 2597641"/>
              <a:gd name="connsiteY146" fmla="*/ 839471 h 896571"/>
              <a:gd name="connsiteX147" fmla="*/ 1244100 w 2597641"/>
              <a:gd name="connsiteY147" fmla="*/ 843272 h 896571"/>
              <a:gd name="connsiteX148" fmla="*/ 473118 w 2597641"/>
              <a:gd name="connsiteY148" fmla="*/ 837410 h 896571"/>
              <a:gd name="connsiteX149" fmla="*/ 472765 w 2597641"/>
              <a:gd name="connsiteY149" fmla="*/ 838097 h 896571"/>
              <a:gd name="connsiteX150" fmla="*/ 472138 w 2597641"/>
              <a:gd name="connsiteY150" fmla="*/ 838450 h 896571"/>
              <a:gd name="connsiteX151" fmla="*/ 473118 w 2597641"/>
              <a:gd name="connsiteY151" fmla="*/ 837410 h 896571"/>
              <a:gd name="connsiteX152" fmla="*/ 1068195 w 2597641"/>
              <a:gd name="connsiteY152" fmla="*/ 837077 h 896571"/>
              <a:gd name="connsiteX153" fmla="*/ 1074853 w 2597641"/>
              <a:gd name="connsiteY153" fmla="*/ 843350 h 896571"/>
              <a:gd name="connsiteX154" fmla="*/ 1067437 w 2597641"/>
              <a:gd name="connsiteY154" fmla="*/ 845065 h 896571"/>
              <a:gd name="connsiteX155" fmla="*/ 394939 w 2597641"/>
              <a:gd name="connsiteY155" fmla="*/ 835226 h 896571"/>
              <a:gd name="connsiteX156" fmla="*/ 399766 w 2597641"/>
              <a:gd name="connsiteY156" fmla="*/ 840620 h 896571"/>
              <a:gd name="connsiteX157" fmla="*/ 387978 w 2597641"/>
              <a:gd name="connsiteY157" fmla="*/ 845950 h 896571"/>
              <a:gd name="connsiteX158" fmla="*/ 386263 w 2597641"/>
              <a:gd name="connsiteY158" fmla="*/ 838534 h 896571"/>
              <a:gd name="connsiteX159" fmla="*/ 394939 w 2597641"/>
              <a:gd name="connsiteY159" fmla="*/ 835226 h 896571"/>
              <a:gd name="connsiteX160" fmla="*/ 2155746 w 2597641"/>
              <a:gd name="connsiteY160" fmla="*/ 832961 h 896571"/>
              <a:gd name="connsiteX161" fmla="*/ 2164306 w 2597641"/>
              <a:gd name="connsiteY161" fmla="*/ 836190 h 896571"/>
              <a:gd name="connsiteX162" fmla="*/ 2169064 w 2597641"/>
              <a:gd name="connsiteY162" fmla="*/ 845506 h 896571"/>
              <a:gd name="connsiteX163" fmla="*/ 2164507 w 2597641"/>
              <a:gd name="connsiteY163" fmla="*/ 859580 h 896571"/>
              <a:gd name="connsiteX164" fmla="*/ 2143773 w 2597641"/>
              <a:gd name="connsiteY164" fmla="*/ 848750 h 896571"/>
              <a:gd name="connsiteX165" fmla="*/ 2155746 w 2597641"/>
              <a:gd name="connsiteY165" fmla="*/ 832961 h 896571"/>
              <a:gd name="connsiteX166" fmla="*/ 1259688 w 2597641"/>
              <a:gd name="connsiteY166" fmla="*/ 831855 h 896571"/>
              <a:gd name="connsiteX167" fmla="*/ 1247901 w 2597641"/>
              <a:gd name="connsiteY167" fmla="*/ 837185 h 896571"/>
              <a:gd name="connsiteX168" fmla="*/ 1242200 w 2597641"/>
              <a:gd name="connsiteY168" fmla="*/ 846316 h 896571"/>
              <a:gd name="connsiteX169" fmla="*/ 1243343 w 2597641"/>
              <a:gd name="connsiteY169" fmla="*/ 851259 h 896571"/>
              <a:gd name="connsiteX170" fmla="*/ 1248287 w 2597641"/>
              <a:gd name="connsiteY170" fmla="*/ 850116 h 896571"/>
              <a:gd name="connsiteX171" fmla="*/ 1248859 w 2597641"/>
              <a:gd name="connsiteY171" fmla="*/ 852588 h 896571"/>
              <a:gd name="connsiteX172" fmla="*/ 1268263 w 2597641"/>
              <a:gd name="connsiteY172" fmla="*/ 868933 h 896571"/>
              <a:gd name="connsiteX173" fmla="*/ 1262932 w 2597641"/>
              <a:gd name="connsiteY173" fmla="*/ 857146 h 896571"/>
              <a:gd name="connsiteX174" fmla="*/ 1260074 w 2597641"/>
              <a:gd name="connsiteY174" fmla="*/ 844786 h 896571"/>
              <a:gd name="connsiteX175" fmla="*/ 1253803 w 2597641"/>
              <a:gd name="connsiteY175" fmla="*/ 851445 h 896571"/>
              <a:gd name="connsiteX176" fmla="*/ 1248859 w 2597641"/>
              <a:gd name="connsiteY176" fmla="*/ 852588 h 896571"/>
              <a:gd name="connsiteX177" fmla="*/ 1255888 w 2597641"/>
              <a:gd name="connsiteY177" fmla="*/ 837942 h 896571"/>
              <a:gd name="connsiteX178" fmla="*/ 1261403 w 2597641"/>
              <a:gd name="connsiteY178" fmla="*/ 839271 h 896571"/>
              <a:gd name="connsiteX179" fmla="*/ 2254251 w 2597641"/>
              <a:gd name="connsiteY179" fmla="*/ 831013 h 896571"/>
              <a:gd name="connsiteX180" fmla="*/ 2262624 w 2597641"/>
              <a:gd name="connsiteY180" fmla="*/ 844702 h 896571"/>
              <a:gd name="connsiteX181" fmla="*/ 2251407 w 2597641"/>
              <a:gd name="connsiteY181" fmla="*/ 852504 h 896571"/>
              <a:gd name="connsiteX182" fmla="*/ 2248936 w 2597641"/>
              <a:gd name="connsiteY182" fmla="*/ 853076 h 896571"/>
              <a:gd name="connsiteX183" fmla="*/ 2242277 w 2597641"/>
              <a:gd name="connsiteY183" fmla="*/ 846803 h 896571"/>
              <a:gd name="connsiteX184" fmla="*/ 2230675 w 2597641"/>
              <a:gd name="connsiteY184" fmla="*/ 841674 h 896571"/>
              <a:gd name="connsiteX185" fmla="*/ 2239991 w 2597641"/>
              <a:gd name="connsiteY185" fmla="*/ 836915 h 896571"/>
              <a:gd name="connsiteX186" fmla="*/ 2254251 w 2597641"/>
              <a:gd name="connsiteY186" fmla="*/ 831013 h 896571"/>
              <a:gd name="connsiteX187" fmla="*/ 1193890 w 2597641"/>
              <a:gd name="connsiteY187" fmla="*/ 828842 h 896571"/>
              <a:gd name="connsiteX188" fmla="*/ 1192561 w 2597641"/>
              <a:gd name="connsiteY188" fmla="*/ 834357 h 896571"/>
              <a:gd name="connsiteX189" fmla="*/ 1199977 w 2597641"/>
              <a:gd name="connsiteY189" fmla="*/ 832642 h 896571"/>
              <a:gd name="connsiteX190" fmla="*/ 1203285 w 2597641"/>
              <a:gd name="connsiteY190" fmla="*/ 841318 h 896571"/>
              <a:gd name="connsiteX191" fmla="*/ 1197892 w 2597641"/>
              <a:gd name="connsiteY191" fmla="*/ 846145 h 896571"/>
              <a:gd name="connsiteX192" fmla="*/ 1201507 w 2597641"/>
              <a:gd name="connsiteY192" fmla="*/ 850518 h 896571"/>
              <a:gd name="connsiteX193" fmla="*/ 1180016 w 2597641"/>
              <a:gd name="connsiteY193" fmla="*/ 847675 h 896571"/>
              <a:gd name="connsiteX194" fmla="*/ 1193890 w 2597641"/>
              <a:gd name="connsiteY194" fmla="*/ 828842 h 896571"/>
              <a:gd name="connsiteX195" fmla="*/ 2557752 w 2597641"/>
              <a:gd name="connsiteY195" fmla="*/ 825929 h 896571"/>
              <a:gd name="connsiteX196" fmla="*/ 2569926 w 2597641"/>
              <a:gd name="connsiteY196" fmla="*/ 833530 h 896571"/>
              <a:gd name="connsiteX197" fmla="*/ 2561182 w 2597641"/>
              <a:gd name="connsiteY197" fmla="*/ 840760 h 896571"/>
              <a:gd name="connsiteX198" fmla="*/ 2555095 w 2597641"/>
              <a:gd name="connsiteY198" fmla="*/ 836960 h 896571"/>
              <a:gd name="connsiteX199" fmla="*/ 229560 w 2597641"/>
              <a:gd name="connsiteY199" fmla="*/ 825296 h 896571"/>
              <a:gd name="connsiteX200" fmla="*/ 237548 w 2597641"/>
              <a:gd name="connsiteY200" fmla="*/ 826053 h 896571"/>
              <a:gd name="connsiteX201" fmla="*/ 251051 w 2597641"/>
              <a:gd name="connsiteY201" fmla="*/ 828138 h 896571"/>
              <a:gd name="connsiteX202" fmla="*/ 255810 w 2597641"/>
              <a:gd name="connsiteY202" fmla="*/ 837454 h 896571"/>
              <a:gd name="connsiteX203" fmla="*/ 250680 w 2597641"/>
              <a:gd name="connsiteY203" fmla="*/ 849056 h 896571"/>
              <a:gd name="connsiteX204" fmla="*/ 237749 w 2597641"/>
              <a:gd name="connsiteY204" fmla="*/ 849443 h 896571"/>
              <a:gd name="connsiteX205" fmla="*/ 236420 w 2597641"/>
              <a:gd name="connsiteY205" fmla="*/ 854958 h 896571"/>
              <a:gd name="connsiteX206" fmla="*/ 217588 w 2597641"/>
              <a:gd name="connsiteY206" fmla="*/ 841085 h 896571"/>
              <a:gd name="connsiteX207" fmla="*/ 222717 w 2597641"/>
              <a:gd name="connsiteY207" fmla="*/ 829482 h 896571"/>
              <a:gd name="connsiteX208" fmla="*/ 228233 w 2597641"/>
              <a:gd name="connsiteY208" fmla="*/ 830811 h 896571"/>
              <a:gd name="connsiteX209" fmla="*/ 1281364 w 2597641"/>
              <a:gd name="connsiteY209" fmla="*/ 824239 h 896571"/>
              <a:gd name="connsiteX210" fmla="*/ 1277563 w 2597641"/>
              <a:gd name="connsiteY210" fmla="*/ 830325 h 896571"/>
              <a:gd name="connsiteX211" fmla="*/ 1285550 w 2597641"/>
              <a:gd name="connsiteY211" fmla="*/ 831082 h 896571"/>
              <a:gd name="connsiteX212" fmla="*/ 627195 w 2597641"/>
              <a:gd name="connsiteY212" fmla="*/ 821878 h 896571"/>
              <a:gd name="connsiteX213" fmla="*/ 623966 w 2597641"/>
              <a:gd name="connsiteY213" fmla="*/ 830437 h 896571"/>
              <a:gd name="connsiteX214" fmla="*/ 622251 w 2597641"/>
              <a:gd name="connsiteY214" fmla="*/ 823022 h 896571"/>
              <a:gd name="connsiteX215" fmla="*/ 725699 w 2597641"/>
              <a:gd name="connsiteY215" fmla="*/ 819931 h 896571"/>
              <a:gd name="connsiteX216" fmla="*/ 735402 w 2597641"/>
              <a:gd name="connsiteY216" fmla="*/ 828104 h 896571"/>
              <a:gd name="connsiteX217" fmla="*/ 745289 w 2597641"/>
              <a:gd name="connsiteY217" fmla="*/ 825817 h 896571"/>
              <a:gd name="connsiteX218" fmla="*/ 749862 w 2597641"/>
              <a:gd name="connsiteY218" fmla="*/ 845592 h 896571"/>
              <a:gd name="connsiteX219" fmla="*/ 736931 w 2597641"/>
              <a:gd name="connsiteY219" fmla="*/ 845978 h 896571"/>
              <a:gd name="connsiteX220" fmla="*/ 733130 w 2597641"/>
              <a:gd name="connsiteY220" fmla="*/ 852065 h 896571"/>
              <a:gd name="connsiteX221" fmla="*/ 726471 w 2597641"/>
              <a:gd name="connsiteY221" fmla="*/ 845793 h 896571"/>
              <a:gd name="connsiteX222" fmla="*/ 714684 w 2597641"/>
              <a:gd name="connsiteY222" fmla="*/ 851123 h 896571"/>
              <a:gd name="connsiteX223" fmla="*/ 725699 w 2597641"/>
              <a:gd name="connsiteY223" fmla="*/ 819931 h 896571"/>
              <a:gd name="connsiteX224" fmla="*/ 2470939 w 2597641"/>
              <a:gd name="connsiteY224" fmla="*/ 819313 h 896571"/>
              <a:gd name="connsiteX225" fmla="*/ 2476551 w 2597641"/>
              <a:gd name="connsiteY225" fmla="*/ 823875 h 896571"/>
              <a:gd name="connsiteX226" fmla="*/ 2462476 w 2597641"/>
              <a:gd name="connsiteY226" fmla="*/ 819317 h 896571"/>
              <a:gd name="connsiteX227" fmla="*/ 2470939 w 2597641"/>
              <a:gd name="connsiteY227" fmla="*/ 819313 h 896571"/>
              <a:gd name="connsiteX228" fmla="*/ 821160 w 2597641"/>
              <a:gd name="connsiteY228" fmla="*/ 816084 h 896571"/>
              <a:gd name="connsiteX229" fmla="*/ 827819 w 2597641"/>
              <a:gd name="connsiteY229" fmla="*/ 822356 h 896571"/>
              <a:gd name="connsiteX230" fmla="*/ 822875 w 2597641"/>
              <a:gd name="connsiteY230" fmla="*/ 823500 h 896571"/>
              <a:gd name="connsiteX231" fmla="*/ 1193689 w 2597641"/>
              <a:gd name="connsiteY231" fmla="*/ 805452 h 896571"/>
              <a:gd name="connsiteX232" fmla="*/ 1199276 w 2597641"/>
              <a:gd name="connsiteY232" fmla="*/ 807090 h 896571"/>
              <a:gd name="connsiteX233" fmla="*/ 1197876 w 2597641"/>
              <a:gd name="connsiteY233" fmla="*/ 812296 h 896571"/>
              <a:gd name="connsiteX234" fmla="*/ 1202063 w 2597641"/>
              <a:gd name="connsiteY234" fmla="*/ 819140 h 896571"/>
              <a:gd name="connsiteX235" fmla="*/ 1193318 w 2597641"/>
              <a:gd name="connsiteY235" fmla="*/ 826371 h 896571"/>
              <a:gd name="connsiteX236" fmla="*/ 1190846 w 2597641"/>
              <a:gd name="connsiteY236" fmla="*/ 826942 h 896571"/>
              <a:gd name="connsiteX237" fmla="*/ 1182859 w 2597641"/>
              <a:gd name="connsiteY237" fmla="*/ 826185 h 896571"/>
              <a:gd name="connsiteX238" fmla="*/ 1183044 w 2597641"/>
              <a:gd name="connsiteY238" fmla="*/ 815726 h 896571"/>
              <a:gd name="connsiteX239" fmla="*/ 1193689 w 2597641"/>
              <a:gd name="connsiteY239" fmla="*/ 805452 h 896571"/>
              <a:gd name="connsiteX240" fmla="*/ 433028 w 2597641"/>
              <a:gd name="connsiteY240" fmla="*/ 804283 h 896571"/>
              <a:gd name="connsiteX241" fmla="*/ 437215 w 2597641"/>
              <a:gd name="connsiteY241" fmla="*/ 811127 h 896571"/>
              <a:gd name="connsiteX242" fmla="*/ 437601 w 2597641"/>
              <a:gd name="connsiteY242" fmla="*/ 824058 h 896571"/>
              <a:gd name="connsiteX243" fmla="*/ 432086 w 2597641"/>
              <a:gd name="connsiteY243" fmla="*/ 822730 h 896571"/>
              <a:gd name="connsiteX244" fmla="*/ 433229 w 2597641"/>
              <a:gd name="connsiteY244" fmla="*/ 827673 h 896571"/>
              <a:gd name="connsiteX245" fmla="*/ 420869 w 2597641"/>
              <a:gd name="connsiteY245" fmla="*/ 830531 h 896571"/>
              <a:gd name="connsiteX246" fmla="*/ 414025 w 2597641"/>
              <a:gd name="connsiteY246" fmla="*/ 834718 h 896571"/>
              <a:gd name="connsiteX247" fmla="*/ 412882 w 2597641"/>
              <a:gd name="connsiteY247" fmla="*/ 829775 h 896571"/>
              <a:gd name="connsiteX248" fmla="*/ 407939 w 2597641"/>
              <a:gd name="connsiteY248" fmla="*/ 830918 h 896571"/>
              <a:gd name="connsiteX249" fmla="*/ 403752 w 2597641"/>
              <a:gd name="connsiteY249" fmla="*/ 824074 h 896571"/>
              <a:gd name="connsiteX250" fmla="*/ 405266 w 2597641"/>
              <a:gd name="connsiteY250" fmla="*/ 808099 h 896571"/>
              <a:gd name="connsiteX251" fmla="*/ 410210 w 2597641"/>
              <a:gd name="connsiteY251" fmla="*/ 806956 h 896571"/>
              <a:gd name="connsiteX252" fmla="*/ 412681 w 2597641"/>
              <a:gd name="connsiteY252" fmla="*/ 806384 h 896571"/>
              <a:gd name="connsiteX253" fmla="*/ 420097 w 2597641"/>
              <a:gd name="connsiteY253" fmla="*/ 804669 h 896571"/>
              <a:gd name="connsiteX254" fmla="*/ 1224495 w 2597641"/>
              <a:gd name="connsiteY254" fmla="*/ 801950 h 896571"/>
              <a:gd name="connsiteX255" fmla="*/ 1224590 w 2597641"/>
              <a:gd name="connsiteY255" fmla="*/ 802538 h 896571"/>
              <a:gd name="connsiteX256" fmla="*/ 1223835 w 2597641"/>
              <a:gd name="connsiteY256" fmla="*/ 802314 h 896571"/>
              <a:gd name="connsiteX257" fmla="*/ 1132834 w 2597641"/>
              <a:gd name="connsiteY257" fmla="*/ 801297 h 896571"/>
              <a:gd name="connsiteX258" fmla="*/ 1156611 w 2597641"/>
              <a:gd name="connsiteY258" fmla="*/ 814028 h 896571"/>
              <a:gd name="connsiteX259" fmla="*/ 1158326 w 2597641"/>
              <a:gd name="connsiteY259" fmla="*/ 821443 h 896571"/>
              <a:gd name="connsiteX260" fmla="*/ 1156240 w 2597641"/>
              <a:gd name="connsiteY260" fmla="*/ 834946 h 896571"/>
              <a:gd name="connsiteX261" fmla="*/ 1162327 w 2597641"/>
              <a:gd name="connsiteY261" fmla="*/ 838747 h 896571"/>
              <a:gd name="connsiteX262" fmla="*/ 1160999 w 2597641"/>
              <a:gd name="connsiteY262" fmla="*/ 844262 h 896571"/>
              <a:gd name="connsiteX263" fmla="*/ 1149968 w 2597641"/>
              <a:gd name="connsiteY263" fmla="*/ 841605 h 896571"/>
              <a:gd name="connsiteX264" fmla="*/ 1142366 w 2597641"/>
              <a:gd name="connsiteY264" fmla="*/ 853779 h 896571"/>
              <a:gd name="connsiteX265" fmla="*/ 1134380 w 2597641"/>
              <a:gd name="connsiteY265" fmla="*/ 853022 h 896571"/>
              <a:gd name="connsiteX266" fmla="*/ 1133623 w 2597641"/>
              <a:gd name="connsiteY266" fmla="*/ 861009 h 896571"/>
              <a:gd name="connsiteX267" fmla="*/ 1141038 w 2597641"/>
              <a:gd name="connsiteY267" fmla="*/ 859294 h 896571"/>
              <a:gd name="connsiteX268" fmla="*/ 1154541 w 2597641"/>
              <a:gd name="connsiteY268" fmla="*/ 861380 h 896571"/>
              <a:gd name="connsiteX269" fmla="*/ 1158728 w 2597641"/>
              <a:gd name="connsiteY269" fmla="*/ 868224 h 896571"/>
              <a:gd name="connsiteX270" fmla="*/ 1161014 w 2597641"/>
              <a:gd name="connsiteY270" fmla="*/ 878112 h 896571"/>
              <a:gd name="connsiteX271" fmla="*/ 1167287 w 2597641"/>
              <a:gd name="connsiteY271" fmla="*/ 871453 h 896571"/>
              <a:gd name="connsiteX272" fmla="*/ 1172045 w 2597641"/>
              <a:gd name="connsiteY272" fmla="*/ 880768 h 896571"/>
              <a:gd name="connsiteX273" fmla="*/ 1165201 w 2597641"/>
              <a:gd name="connsiteY273" fmla="*/ 884955 h 896571"/>
              <a:gd name="connsiteX274" fmla="*/ 1159685 w 2597641"/>
              <a:gd name="connsiteY274" fmla="*/ 883627 h 896571"/>
              <a:gd name="connsiteX275" fmla="*/ 1157432 w 2597641"/>
              <a:gd name="connsiteY275" fmla="*/ 893588 h 896571"/>
              <a:gd name="connsiteX276" fmla="*/ 1153319 w 2597641"/>
              <a:gd name="connsiteY276" fmla="*/ 896571 h 896571"/>
              <a:gd name="connsiteX277" fmla="*/ 1115806 w 2597641"/>
              <a:gd name="connsiteY277" fmla="*/ 896571 h 896571"/>
              <a:gd name="connsiteX278" fmla="*/ 1115192 w 2597641"/>
              <a:gd name="connsiteY278" fmla="*/ 893916 h 896571"/>
              <a:gd name="connsiteX279" fmla="*/ 1116521 w 2597641"/>
              <a:gd name="connsiteY279" fmla="*/ 888401 h 896571"/>
              <a:gd name="connsiteX280" fmla="*/ 1112905 w 2597641"/>
              <a:gd name="connsiteY280" fmla="*/ 884029 h 896571"/>
              <a:gd name="connsiteX281" fmla="*/ 1117277 w 2597641"/>
              <a:gd name="connsiteY281" fmla="*/ 880414 h 896571"/>
              <a:gd name="connsiteX282" fmla="*/ 1113662 w 2597641"/>
              <a:gd name="connsiteY282" fmla="*/ 876042 h 896571"/>
              <a:gd name="connsiteX283" fmla="*/ 1118791 w 2597641"/>
              <a:gd name="connsiteY283" fmla="*/ 864439 h 896571"/>
              <a:gd name="connsiteX284" fmla="*/ 1124306 w 2597641"/>
              <a:gd name="connsiteY284" fmla="*/ 865768 h 896571"/>
              <a:gd name="connsiteX285" fmla="*/ 1126392 w 2597641"/>
              <a:gd name="connsiteY285" fmla="*/ 852265 h 896571"/>
              <a:gd name="connsiteX286" fmla="*/ 1122777 w 2597641"/>
              <a:gd name="connsiteY286" fmla="*/ 847893 h 896571"/>
              <a:gd name="connsiteX287" fmla="*/ 1124106 w 2597641"/>
              <a:gd name="connsiteY287" fmla="*/ 842377 h 896571"/>
              <a:gd name="connsiteX288" fmla="*/ 1121819 w 2597641"/>
              <a:gd name="connsiteY288" fmla="*/ 832490 h 896571"/>
              <a:gd name="connsiteX289" fmla="*/ 1117447 w 2597641"/>
              <a:gd name="connsiteY289" fmla="*/ 836105 h 896571"/>
              <a:gd name="connsiteX290" fmla="*/ 1112688 w 2597641"/>
              <a:gd name="connsiteY290" fmla="*/ 826790 h 896571"/>
              <a:gd name="connsiteX291" fmla="*/ 1114017 w 2597641"/>
              <a:gd name="connsiteY291" fmla="*/ 821274 h 896571"/>
              <a:gd name="connsiteX292" fmla="*/ 1109073 w 2597641"/>
              <a:gd name="connsiteY292" fmla="*/ 822417 h 896571"/>
              <a:gd name="connsiteX293" fmla="*/ 1107930 w 2597641"/>
              <a:gd name="connsiteY293" fmla="*/ 817473 h 896571"/>
              <a:gd name="connsiteX294" fmla="*/ 1120861 w 2597641"/>
              <a:gd name="connsiteY294" fmla="*/ 817086 h 896571"/>
              <a:gd name="connsiteX295" fmla="*/ 1132834 w 2597641"/>
              <a:gd name="connsiteY295" fmla="*/ 801297 h 896571"/>
              <a:gd name="connsiteX296" fmla="*/ 2124925 w 2597641"/>
              <a:gd name="connsiteY296" fmla="*/ 801027 h 896571"/>
              <a:gd name="connsiteX297" fmla="*/ 2124740 w 2597641"/>
              <a:gd name="connsiteY297" fmla="*/ 811486 h 896571"/>
              <a:gd name="connsiteX298" fmla="*/ 2128355 w 2597641"/>
              <a:gd name="connsiteY298" fmla="*/ 815859 h 896571"/>
              <a:gd name="connsiteX299" fmla="*/ 2126455 w 2597641"/>
              <a:gd name="connsiteY299" fmla="*/ 818902 h 896571"/>
              <a:gd name="connsiteX300" fmla="*/ 2121696 w 2597641"/>
              <a:gd name="connsiteY300" fmla="*/ 809586 h 896571"/>
              <a:gd name="connsiteX301" fmla="*/ 2124925 w 2597641"/>
              <a:gd name="connsiteY301" fmla="*/ 801027 h 896571"/>
              <a:gd name="connsiteX302" fmla="*/ 708195 w 2597641"/>
              <a:gd name="connsiteY302" fmla="*/ 800542 h 896571"/>
              <a:gd name="connsiteX303" fmla="*/ 714283 w 2597641"/>
              <a:gd name="connsiteY303" fmla="*/ 804343 h 896571"/>
              <a:gd name="connsiteX304" fmla="*/ 710482 w 2597641"/>
              <a:gd name="connsiteY304" fmla="*/ 810430 h 896571"/>
              <a:gd name="connsiteX305" fmla="*/ 704966 w 2597641"/>
              <a:gd name="connsiteY305" fmla="*/ 809101 h 896571"/>
              <a:gd name="connsiteX306" fmla="*/ 2096019 w 2597641"/>
              <a:gd name="connsiteY306" fmla="*/ 799900 h 896571"/>
              <a:gd name="connsiteX307" fmla="*/ 2090318 w 2597641"/>
              <a:gd name="connsiteY307" fmla="*/ 809031 h 896571"/>
              <a:gd name="connsiteX308" fmla="*/ 2097734 w 2597641"/>
              <a:gd name="connsiteY308" fmla="*/ 807316 h 896571"/>
              <a:gd name="connsiteX309" fmla="*/ 1222780 w 2597641"/>
              <a:gd name="connsiteY309" fmla="*/ 796120 h 896571"/>
              <a:gd name="connsiteX310" fmla="*/ 1222973 w 2597641"/>
              <a:gd name="connsiteY310" fmla="*/ 802057 h 896571"/>
              <a:gd name="connsiteX311" fmla="*/ 1223835 w 2597641"/>
              <a:gd name="connsiteY311" fmla="*/ 802314 h 896571"/>
              <a:gd name="connsiteX312" fmla="*/ 1219551 w 2597641"/>
              <a:gd name="connsiteY312" fmla="*/ 804679 h 896571"/>
              <a:gd name="connsiteX313" fmla="*/ 1217836 w 2597641"/>
              <a:gd name="connsiteY313" fmla="*/ 797263 h 896571"/>
              <a:gd name="connsiteX314" fmla="*/ 2139184 w 2597641"/>
              <a:gd name="connsiteY314" fmla="*/ 795125 h 896571"/>
              <a:gd name="connsiteX315" fmla="*/ 2135384 w 2597641"/>
              <a:gd name="connsiteY315" fmla="*/ 801213 h 896571"/>
              <a:gd name="connsiteX316" fmla="*/ 2134241 w 2597641"/>
              <a:gd name="connsiteY316" fmla="*/ 796269 h 896571"/>
              <a:gd name="connsiteX317" fmla="*/ 636310 w 2597641"/>
              <a:gd name="connsiteY317" fmla="*/ 793730 h 896571"/>
              <a:gd name="connsiteX318" fmla="*/ 646769 w 2597641"/>
              <a:gd name="connsiteY318" fmla="*/ 793915 h 896571"/>
              <a:gd name="connsiteX319" fmla="*/ 647912 w 2597641"/>
              <a:gd name="connsiteY319" fmla="*/ 798859 h 896571"/>
              <a:gd name="connsiteX320" fmla="*/ 657043 w 2597641"/>
              <a:gd name="connsiteY320" fmla="*/ 804560 h 896571"/>
              <a:gd name="connsiteX321" fmla="*/ 652485 w 2597641"/>
              <a:gd name="connsiteY321" fmla="*/ 818634 h 896571"/>
              <a:gd name="connsiteX322" fmla="*/ 643741 w 2597641"/>
              <a:gd name="connsiteY322" fmla="*/ 825864 h 896571"/>
              <a:gd name="connsiteX323" fmla="*/ 632138 w 2597641"/>
              <a:gd name="connsiteY323" fmla="*/ 820735 h 896571"/>
              <a:gd name="connsiteX324" fmla="*/ 627195 w 2597641"/>
              <a:gd name="connsiteY324" fmla="*/ 821878 h 896571"/>
              <a:gd name="connsiteX325" fmla="*/ 624152 w 2597641"/>
              <a:gd name="connsiteY325" fmla="*/ 819979 h 896571"/>
              <a:gd name="connsiteX326" fmla="*/ 624909 w 2597641"/>
              <a:gd name="connsiteY326" fmla="*/ 811991 h 896571"/>
              <a:gd name="connsiteX327" fmla="*/ 625666 w 2597641"/>
              <a:gd name="connsiteY327" fmla="*/ 804004 h 896571"/>
              <a:gd name="connsiteX328" fmla="*/ 636310 w 2597641"/>
              <a:gd name="connsiteY328" fmla="*/ 793730 h 896571"/>
              <a:gd name="connsiteX329" fmla="*/ 1216693 w 2597641"/>
              <a:gd name="connsiteY329" fmla="*/ 792320 h 896571"/>
              <a:gd name="connsiteX330" fmla="*/ 1217836 w 2597641"/>
              <a:gd name="connsiteY330" fmla="*/ 797263 h 896571"/>
              <a:gd name="connsiteX331" fmla="*/ 1206805 w 2597641"/>
              <a:gd name="connsiteY331" fmla="*/ 794606 h 896571"/>
              <a:gd name="connsiteX332" fmla="*/ 1083767 w 2597641"/>
              <a:gd name="connsiteY332" fmla="*/ 791811 h 896571"/>
              <a:gd name="connsiteX333" fmla="*/ 1088340 w 2597641"/>
              <a:gd name="connsiteY333" fmla="*/ 811586 h 896571"/>
              <a:gd name="connsiteX334" fmla="*/ 1075409 w 2597641"/>
              <a:gd name="connsiteY334" fmla="*/ 811973 h 896571"/>
              <a:gd name="connsiteX335" fmla="*/ 1083767 w 2597641"/>
              <a:gd name="connsiteY335" fmla="*/ 791811 h 896571"/>
              <a:gd name="connsiteX336" fmla="*/ 648669 w 2597641"/>
              <a:gd name="connsiteY336" fmla="*/ 790872 h 896571"/>
              <a:gd name="connsiteX337" fmla="*/ 646769 w 2597641"/>
              <a:gd name="connsiteY337" fmla="*/ 793915 h 896571"/>
              <a:gd name="connsiteX338" fmla="*/ 646197 w 2597641"/>
              <a:gd name="connsiteY338" fmla="*/ 791443 h 896571"/>
              <a:gd name="connsiteX339" fmla="*/ 677003 w 2597641"/>
              <a:gd name="connsiteY339" fmla="*/ 789527 h 896571"/>
              <a:gd name="connsiteX340" fmla="*/ 684234 w 2597641"/>
              <a:gd name="connsiteY340" fmla="*/ 798272 h 896571"/>
              <a:gd name="connsiteX341" fmla="*/ 684805 w 2597641"/>
              <a:gd name="connsiteY341" fmla="*/ 800744 h 896571"/>
              <a:gd name="connsiteX342" fmla="*/ 671874 w 2597641"/>
              <a:gd name="connsiteY342" fmla="*/ 801130 h 896571"/>
              <a:gd name="connsiteX343" fmla="*/ 670731 w 2597641"/>
              <a:gd name="connsiteY343" fmla="*/ 796186 h 896571"/>
              <a:gd name="connsiteX344" fmla="*/ 1142907 w 2597641"/>
              <a:gd name="connsiteY344" fmla="*/ 788551 h 896571"/>
              <a:gd name="connsiteX345" fmla="*/ 1144622 w 2597641"/>
              <a:gd name="connsiteY345" fmla="*/ 795967 h 896571"/>
              <a:gd name="connsiteX346" fmla="*/ 1137963 w 2597641"/>
              <a:gd name="connsiteY346" fmla="*/ 789694 h 896571"/>
              <a:gd name="connsiteX347" fmla="*/ 1200146 w 2597641"/>
              <a:gd name="connsiteY347" fmla="*/ 788334 h 896571"/>
              <a:gd name="connsiteX348" fmla="*/ 1196346 w 2597641"/>
              <a:gd name="connsiteY348" fmla="*/ 794422 h 896571"/>
              <a:gd name="connsiteX349" fmla="*/ 1195202 w 2597641"/>
              <a:gd name="connsiteY349" fmla="*/ 789478 h 896571"/>
              <a:gd name="connsiteX350" fmla="*/ 1259858 w 2597641"/>
              <a:gd name="connsiteY350" fmla="*/ 787546 h 896571"/>
              <a:gd name="connsiteX351" fmla="*/ 1254157 w 2597641"/>
              <a:gd name="connsiteY351" fmla="*/ 796677 h 896571"/>
              <a:gd name="connsiteX352" fmla="*/ 1257772 w 2597641"/>
              <a:gd name="connsiteY352" fmla="*/ 801050 h 896571"/>
              <a:gd name="connsiteX353" fmla="*/ 1257015 w 2597641"/>
              <a:gd name="connsiteY353" fmla="*/ 809036 h 896571"/>
              <a:gd name="connsiteX354" fmla="*/ 1257973 w 2597641"/>
              <a:gd name="connsiteY354" fmla="*/ 824440 h 896571"/>
              <a:gd name="connsiteX355" fmla="*/ 1253214 w 2597641"/>
              <a:gd name="connsiteY355" fmla="*/ 815123 h 896571"/>
              <a:gd name="connsiteX356" fmla="*/ 1254543 w 2597641"/>
              <a:gd name="connsiteY356" fmla="*/ 809608 h 896571"/>
              <a:gd name="connsiteX357" fmla="*/ 1246742 w 2597641"/>
              <a:gd name="connsiteY357" fmla="*/ 798392 h 896571"/>
              <a:gd name="connsiteX358" fmla="*/ 1247128 w 2597641"/>
              <a:gd name="connsiteY358" fmla="*/ 811323 h 896571"/>
              <a:gd name="connsiteX359" fmla="*/ 1243899 w 2597641"/>
              <a:gd name="connsiteY359" fmla="*/ 819882 h 896571"/>
              <a:gd name="connsiteX360" fmla="*/ 1251701 w 2597641"/>
              <a:gd name="connsiteY360" fmla="*/ 831098 h 896571"/>
              <a:gd name="connsiteX361" fmla="*/ 1261017 w 2597641"/>
              <a:gd name="connsiteY361" fmla="*/ 826340 h 896571"/>
              <a:gd name="connsiteX362" fmla="*/ 1269576 w 2597641"/>
              <a:gd name="connsiteY362" fmla="*/ 829568 h 896571"/>
              <a:gd name="connsiteX363" fmla="*/ 1269190 w 2597641"/>
              <a:gd name="connsiteY363" fmla="*/ 816637 h 896571"/>
              <a:gd name="connsiteX364" fmla="*/ 1276605 w 2597641"/>
              <a:gd name="connsiteY364" fmla="*/ 814922 h 896571"/>
              <a:gd name="connsiteX365" fmla="*/ 1265760 w 2597641"/>
              <a:gd name="connsiteY365" fmla="*/ 801806 h 896571"/>
              <a:gd name="connsiteX366" fmla="*/ 1262145 w 2597641"/>
              <a:gd name="connsiteY366" fmla="*/ 797434 h 896571"/>
              <a:gd name="connsiteX367" fmla="*/ 1181700 w 2597641"/>
              <a:gd name="connsiteY367" fmla="*/ 787392 h 896571"/>
              <a:gd name="connsiteX368" fmla="*/ 1190831 w 2597641"/>
              <a:gd name="connsiteY368" fmla="*/ 793093 h 896571"/>
              <a:gd name="connsiteX369" fmla="*/ 1183415 w 2597641"/>
              <a:gd name="connsiteY369" fmla="*/ 794808 h 896571"/>
              <a:gd name="connsiteX370" fmla="*/ 449374 w 2597641"/>
              <a:gd name="connsiteY370" fmla="*/ 784878 h 896571"/>
              <a:gd name="connsiteX371" fmla="*/ 446145 w 2597641"/>
              <a:gd name="connsiteY371" fmla="*/ 793437 h 896571"/>
              <a:gd name="connsiteX372" fmla="*/ 444430 w 2597641"/>
              <a:gd name="connsiteY372" fmla="*/ 786021 h 896571"/>
              <a:gd name="connsiteX373" fmla="*/ 2144314 w 2597641"/>
              <a:gd name="connsiteY373" fmla="*/ 783523 h 896571"/>
              <a:gd name="connsiteX374" fmla="*/ 2146029 w 2597641"/>
              <a:gd name="connsiteY374" fmla="*/ 790938 h 896571"/>
              <a:gd name="connsiteX375" fmla="*/ 2139370 w 2597641"/>
              <a:gd name="connsiteY375" fmla="*/ 784666 h 896571"/>
              <a:gd name="connsiteX376" fmla="*/ 906718 w 2597641"/>
              <a:gd name="connsiteY376" fmla="*/ 780673 h 896571"/>
              <a:gd name="connsiteX377" fmla="*/ 916421 w 2597641"/>
              <a:gd name="connsiteY377" fmla="*/ 788846 h 896571"/>
              <a:gd name="connsiteX378" fmla="*/ 914520 w 2597641"/>
              <a:gd name="connsiteY378" fmla="*/ 791890 h 896571"/>
              <a:gd name="connsiteX379" fmla="*/ 901589 w 2597641"/>
              <a:gd name="connsiteY379" fmla="*/ 792276 h 896571"/>
              <a:gd name="connsiteX380" fmla="*/ 1164011 w 2597641"/>
              <a:gd name="connsiteY380" fmla="*/ 778462 h 896571"/>
              <a:gd name="connsiteX381" fmla="*/ 1165154 w 2597641"/>
              <a:gd name="connsiteY381" fmla="*/ 783406 h 896571"/>
              <a:gd name="connsiteX382" fmla="*/ 1157738 w 2597641"/>
              <a:gd name="connsiteY382" fmla="*/ 785121 h 896571"/>
              <a:gd name="connsiteX383" fmla="*/ 684295 w 2597641"/>
              <a:gd name="connsiteY383" fmla="*/ 777425 h 896571"/>
              <a:gd name="connsiteX384" fmla="*/ 695063 w 2597641"/>
              <a:gd name="connsiteY384" fmla="*/ 777539 h 896571"/>
              <a:gd name="connsiteX385" fmla="*/ 695635 w 2597641"/>
              <a:gd name="connsiteY385" fmla="*/ 780010 h 896571"/>
              <a:gd name="connsiteX386" fmla="*/ 680803 w 2597641"/>
              <a:gd name="connsiteY386" fmla="*/ 783440 h 896571"/>
              <a:gd name="connsiteX387" fmla="*/ 684295 w 2597641"/>
              <a:gd name="connsiteY387" fmla="*/ 777425 h 896571"/>
              <a:gd name="connsiteX388" fmla="*/ 650755 w 2597641"/>
              <a:gd name="connsiteY388" fmla="*/ 777369 h 896571"/>
              <a:gd name="connsiteX389" fmla="*/ 657985 w 2597641"/>
              <a:gd name="connsiteY389" fmla="*/ 786113 h 896571"/>
              <a:gd name="connsiteX390" fmla="*/ 654185 w 2597641"/>
              <a:gd name="connsiteY390" fmla="*/ 792200 h 896571"/>
              <a:gd name="connsiteX391" fmla="*/ 648669 w 2597641"/>
              <a:gd name="connsiteY391" fmla="*/ 790872 h 896571"/>
              <a:gd name="connsiteX392" fmla="*/ 645054 w 2597641"/>
              <a:gd name="connsiteY392" fmla="*/ 786499 h 896571"/>
              <a:gd name="connsiteX393" fmla="*/ 1260043 w 2597641"/>
              <a:gd name="connsiteY393" fmla="*/ 777087 h 896571"/>
              <a:gd name="connsiteX394" fmla="*/ 1267845 w 2597641"/>
              <a:gd name="connsiteY394" fmla="*/ 788303 h 896571"/>
              <a:gd name="connsiteX395" fmla="*/ 1267009 w 2597641"/>
              <a:gd name="connsiteY395" fmla="*/ 779057 h 896571"/>
              <a:gd name="connsiteX396" fmla="*/ 1260043 w 2597641"/>
              <a:gd name="connsiteY396" fmla="*/ 777087 h 896571"/>
              <a:gd name="connsiteX397" fmla="*/ 1054950 w 2597641"/>
              <a:gd name="connsiteY397" fmla="*/ 776991 h 896571"/>
              <a:gd name="connsiteX398" fmla="*/ 1063034 w 2597641"/>
              <a:gd name="connsiteY398" fmla="*/ 780981 h 896571"/>
              <a:gd name="connsiteX399" fmla="*/ 1053533 w 2597641"/>
              <a:gd name="connsiteY399" fmla="*/ 796199 h 896571"/>
              <a:gd name="connsiteX400" fmla="*/ 1041174 w 2597641"/>
              <a:gd name="connsiteY400" fmla="*/ 799057 h 896571"/>
              <a:gd name="connsiteX401" fmla="*/ 1038887 w 2597641"/>
              <a:gd name="connsiteY401" fmla="*/ 789169 h 896571"/>
              <a:gd name="connsiteX402" fmla="*/ 1037744 w 2597641"/>
              <a:gd name="connsiteY402" fmla="*/ 784226 h 896571"/>
              <a:gd name="connsiteX403" fmla="*/ 1044016 w 2597641"/>
              <a:gd name="connsiteY403" fmla="*/ 777567 h 896571"/>
              <a:gd name="connsiteX404" fmla="*/ 1054950 w 2597641"/>
              <a:gd name="connsiteY404" fmla="*/ 776991 h 896571"/>
              <a:gd name="connsiteX405" fmla="*/ 1197288 w 2597641"/>
              <a:gd name="connsiteY405" fmla="*/ 775975 h 896571"/>
              <a:gd name="connsiteX406" fmla="*/ 1201713 w 2597641"/>
              <a:gd name="connsiteY406" fmla="*/ 782439 h 896571"/>
              <a:gd name="connsiteX407" fmla="*/ 1200146 w 2597641"/>
              <a:gd name="connsiteY407" fmla="*/ 788334 h 896571"/>
              <a:gd name="connsiteX408" fmla="*/ 1191587 w 2597641"/>
              <a:gd name="connsiteY408" fmla="*/ 785105 h 896571"/>
              <a:gd name="connsiteX409" fmla="*/ 1190444 w 2597641"/>
              <a:gd name="connsiteY409" fmla="*/ 780162 h 896571"/>
              <a:gd name="connsiteX410" fmla="*/ 1138905 w 2597641"/>
              <a:gd name="connsiteY410" fmla="*/ 771248 h 896571"/>
              <a:gd name="connsiteX411" fmla="*/ 1140620 w 2597641"/>
              <a:gd name="connsiteY411" fmla="*/ 778664 h 896571"/>
              <a:gd name="connsiteX412" fmla="*/ 1133961 w 2597641"/>
              <a:gd name="connsiteY412" fmla="*/ 772391 h 896571"/>
              <a:gd name="connsiteX413" fmla="*/ 951213 w 2597641"/>
              <a:gd name="connsiteY413" fmla="*/ 770383 h 896571"/>
              <a:gd name="connsiteX414" fmla="*/ 952928 w 2597641"/>
              <a:gd name="connsiteY414" fmla="*/ 777799 h 896571"/>
              <a:gd name="connsiteX415" fmla="*/ 936381 w 2597641"/>
              <a:gd name="connsiteY415" fmla="*/ 773813 h 896571"/>
              <a:gd name="connsiteX416" fmla="*/ 422553 w 2597641"/>
              <a:gd name="connsiteY416" fmla="*/ 770248 h 896571"/>
              <a:gd name="connsiteX417" fmla="*/ 431112 w 2597641"/>
              <a:gd name="connsiteY417" fmla="*/ 773477 h 896571"/>
              <a:gd name="connsiteX418" fmla="*/ 424840 w 2597641"/>
              <a:gd name="connsiteY418" fmla="*/ 780136 h 896571"/>
              <a:gd name="connsiteX419" fmla="*/ 1146321 w 2597641"/>
              <a:gd name="connsiteY419" fmla="*/ 769533 h 896571"/>
              <a:gd name="connsiteX420" fmla="*/ 1152408 w 2597641"/>
              <a:gd name="connsiteY420" fmla="*/ 773333 h 896571"/>
              <a:gd name="connsiteX421" fmla="*/ 1148036 w 2597641"/>
              <a:gd name="connsiteY421" fmla="*/ 776949 h 896571"/>
              <a:gd name="connsiteX422" fmla="*/ 1142521 w 2597641"/>
              <a:gd name="connsiteY422" fmla="*/ 775620 h 896571"/>
              <a:gd name="connsiteX423" fmla="*/ 877998 w 2597641"/>
              <a:gd name="connsiteY423" fmla="*/ 769087 h 896571"/>
              <a:gd name="connsiteX424" fmla="*/ 877241 w 2597641"/>
              <a:gd name="connsiteY424" fmla="*/ 777074 h 896571"/>
              <a:gd name="connsiteX425" fmla="*/ 881428 w 2597641"/>
              <a:gd name="connsiteY425" fmla="*/ 783918 h 896571"/>
              <a:gd name="connsiteX426" fmla="*/ 867925 w 2597641"/>
              <a:gd name="connsiteY426" fmla="*/ 781833 h 896571"/>
              <a:gd name="connsiteX427" fmla="*/ 874198 w 2597641"/>
              <a:gd name="connsiteY427" fmla="*/ 775174 h 896571"/>
              <a:gd name="connsiteX428" fmla="*/ 870582 w 2597641"/>
              <a:gd name="connsiteY428" fmla="*/ 770802 h 896571"/>
              <a:gd name="connsiteX429" fmla="*/ 1297122 w 2597641"/>
              <a:gd name="connsiteY429" fmla="*/ 768512 h 896571"/>
              <a:gd name="connsiteX430" fmla="*/ 1291421 w 2597641"/>
              <a:gd name="connsiteY430" fmla="*/ 777643 h 896571"/>
              <a:gd name="connsiteX431" fmla="*/ 1299408 w 2597641"/>
              <a:gd name="connsiteY431" fmla="*/ 778400 h 896571"/>
              <a:gd name="connsiteX432" fmla="*/ 2137269 w 2597641"/>
              <a:gd name="connsiteY432" fmla="*/ 764319 h 896571"/>
              <a:gd name="connsiteX433" fmla="*/ 2133468 w 2597641"/>
              <a:gd name="connsiteY433" fmla="*/ 770407 h 896571"/>
              <a:gd name="connsiteX434" fmla="*/ 2132325 w 2597641"/>
              <a:gd name="connsiteY434" fmla="*/ 765463 h 896571"/>
              <a:gd name="connsiteX435" fmla="*/ 1285519 w 2597641"/>
              <a:gd name="connsiteY435" fmla="*/ 763384 h 896571"/>
              <a:gd name="connsiteX436" fmla="*/ 1279818 w 2597641"/>
              <a:gd name="connsiteY436" fmla="*/ 772514 h 896571"/>
              <a:gd name="connsiteX437" fmla="*/ 1287806 w 2597641"/>
              <a:gd name="connsiteY437" fmla="*/ 773271 h 896571"/>
              <a:gd name="connsiteX438" fmla="*/ 1165524 w 2597641"/>
              <a:gd name="connsiteY438" fmla="*/ 762488 h 896571"/>
              <a:gd name="connsiteX439" fmla="*/ 1169140 w 2597641"/>
              <a:gd name="connsiteY439" fmla="*/ 766860 h 896571"/>
              <a:gd name="connsiteX440" fmla="*/ 1161724 w 2597641"/>
              <a:gd name="connsiteY440" fmla="*/ 768575 h 896571"/>
              <a:gd name="connsiteX441" fmla="*/ 1215229 w 2597641"/>
              <a:gd name="connsiteY441" fmla="*/ 762060 h 896571"/>
              <a:gd name="connsiteX442" fmla="*/ 1220293 w 2597641"/>
              <a:gd name="connsiteY442" fmla="*/ 762842 h 896571"/>
              <a:gd name="connsiteX443" fmla="*/ 1215163 w 2597641"/>
              <a:gd name="connsiteY443" fmla="*/ 774445 h 896571"/>
              <a:gd name="connsiteX444" fmla="*/ 1205461 w 2597641"/>
              <a:gd name="connsiteY444" fmla="*/ 766272 h 896571"/>
              <a:gd name="connsiteX445" fmla="*/ 1215229 w 2597641"/>
              <a:gd name="connsiteY445" fmla="*/ 762060 h 896571"/>
              <a:gd name="connsiteX446" fmla="*/ 998750 w 2597641"/>
              <a:gd name="connsiteY446" fmla="*/ 761994 h 896571"/>
              <a:gd name="connsiteX447" fmla="*/ 1000465 w 2597641"/>
              <a:gd name="connsiteY447" fmla="*/ 769410 h 896571"/>
              <a:gd name="connsiteX448" fmla="*/ 1005409 w 2597641"/>
              <a:gd name="connsiteY448" fmla="*/ 768267 h 896571"/>
              <a:gd name="connsiteX449" fmla="*/ 1003323 w 2597641"/>
              <a:gd name="connsiteY449" fmla="*/ 781770 h 896571"/>
              <a:gd name="connsiteX450" fmla="*/ 987348 w 2597641"/>
              <a:gd name="connsiteY450" fmla="*/ 780256 h 896571"/>
              <a:gd name="connsiteX451" fmla="*/ 984490 w 2597641"/>
              <a:gd name="connsiteY451" fmla="*/ 767896 h 896571"/>
              <a:gd name="connsiteX452" fmla="*/ 1099726 w 2597641"/>
              <a:gd name="connsiteY452" fmla="*/ 759475 h 896571"/>
              <a:gd name="connsiteX453" fmla="*/ 1101441 w 2597641"/>
              <a:gd name="connsiteY453" fmla="*/ 766891 h 896571"/>
              <a:gd name="connsiteX454" fmla="*/ 1095926 w 2597641"/>
              <a:gd name="connsiteY454" fmla="*/ 765562 h 896571"/>
              <a:gd name="connsiteX455" fmla="*/ 2164460 w 2597641"/>
              <a:gd name="connsiteY455" fmla="*/ 758032 h 896571"/>
              <a:gd name="connsiteX456" fmla="*/ 2160087 w 2597641"/>
              <a:gd name="connsiteY456" fmla="*/ 761647 h 896571"/>
              <a:gd name="connsiteX457" fmla="*/ 2167318 w 2597641"/>
              <a:gd name="connsiteY457" fmla="*/ 770391 h 896571"/>
              <a:gd name="connsiteX458" fmla="*/ 2155529 w 2597641"/>
              <a:gd name="connsiteY458" fmla="*/ 775721 h 896571"/>
              <a:gd name="connsiteX459" fmla="*/ 2150014 w 2597641"/>
              <a:gd name="connsiteY459" fmla="*/ 774393 h 896571"/>
              <a:gd name="connsiteX460" fmla="*/ 2164460 w 2597641"/>
              <a:gd name="connsiteY460" fmla="*/ 758032 h 896571"/>
              <a:gd name="connsiteX461" fmla="*/ 1130532 w 2597641"/>
              <a:gd name="connsiteY461" fmla="*/ 757559 h 896571"/>
              <a:gd name="connsiteX462" fmla="*/ 1131490 w 2597641"/>
              <a:gd name="connsiteY462" fmla="*/ 772963 h 896571"/>
              <a:gd name="connsiteX463" fmla="*/ 1117416 w 2597641"/>
              <a:gd name="connsiteY463" fmla="*/ 768405 h 896571"/>
              <a:gd name="connsiteX464" fmla="*/ 1130532 w 2597641"/>
              <a:gd name="connsiteY464" fmla="*/ 757559 h 896571"/>
              <a:gd name="connsiteX465" fmla="*/ 2112163 w 2597641"/>
              <a:gd name="connsiteY465" fmla="*/ 757105 h 896571"/>
              <a:gd name="connsiteX466" fmla="*/ 2109690 w 2597641"/>
              <a:gd name="connsiteY466" fmla="*/ 757677 h 896571"/>
              <a:gd name="connsiteX467" fmla="*/ 2108935 w 2597641"/>
              <a:gd name="connsiteY467" fmla="*/ 765664 h 896571"/>
              <a:gd name="connsiteX468" fmla="*/ 2102276 w 2597641"/>
              <a:gd name="connsiteY468" fmla="*/ 759392 h 896571"/>
              <a:gd name="connsiteX469" fmla="*/ 2098475 w 2597641"/>
              <a:gd name="connsiteY469" fmla="*/ 765479 h 896571"/>
              <a:gd name="connsiteX470" fmla="*/ 2104563 w 2597641"/>
              <a:gd name="connsiteY470" fmla="*/ 769280 h 896571"/>
              <a:gd name="connsiteX471" fmla="*/ 2108935 w 2597641"/>
              <a:gd name="connsiteY471" fmla="*/ 765664 h 896571"/>
              <a:gd name="connsiteX472" fmla="*/ 2112365 w 2597641"/>
              <a:gd name="connsiteY472" fmla="*/ 780496 h 896571"/>
              <a:gd name="connsiteX473" fmla="*/ 2119780 w 2597641"/>
              <a:gd name="connsiteY473" fmla="*/ 778781 h 896571"/>
              <a:gd name="connsiteX474" fmla="*/ 2112549 w 2597641"/>
              <a:gd name="connsiteY474" fmla="*/ 770037 h 896571"/>
              <a:gd name="connsiteX475" fmla="*/ 2113878 w 2597641"/>
              <a:gd name="connsiteY475" fmla="*/ 764521 h 896571"/>
              <a:gd name="connsiteX476" fmla="*/ 1262886 w 2597641"/>
              <a:gd name="connsiteY476" fmla="*/ 755597 h 896571"/>
              <a:gd name="connsiteX477" fmla="*/ 1251098 w 2597641"/>
              <a:gd name="connsiteY477" fmla="*/ 760927 h 896571"/>
              <a:gd name="connsiteX478" fmla="*/ 1257185 w 2597641"/>
              <a:gd name="connsiteY478" fmla="*/ 764728 h 896571"/>
              <a:gd name="connsiteX479" fmla="*/ 792795 w 2597641"/>
              <a:gd name="connsiteY479" fmla="*/ 749729 h 896571"/>
              <a:gd name="connsiteX480" fmla="*/ 799454 w 2597641"/>
              <a:gd name="connsiteY480" fmla="*/ 756002 h 896571"/>
              <a:gd name="connsiteX481" fmla="*/ 792038 w 2597641"/>
              <a:gd name="connsiteY481" fmla="*/ 757716 h 896571"/>
              <a:gd name="connsiteX482" fmla="*/ 2133839 w 2597641"/>
              <a:gd name="connsiteY482" fmla="*/ 749488 h 896571"/>
              <a:gd name="connsiteX483" fmla="*/ 2141826 w 2597641"/>
              <a:gd name="connsiteY483" fmla="*/ 750245 h 896571"/>
              <a:gd name="connsiteX484" fmla="*/ 2136126 w 2597641"/>
              <a:gd name="connsiteY484" fmla="*/ 759376 h 896571"/>
              <a:gd name="connsiteX485" fmla="*/ 878369 w 2597641"/>
              <a:gd name="connsiteY485" fmla="*/ 748168 h 896571"/>
              <a:gd name="connsiteX486" fmla="*/ 882556 w 2597641"/>
              <a:gd name="connsiteY486" fmla="*/ 755012 h 896571"/>
              <a:gd name="connsiteX487" fmla="*/ 875140 w 2597641"/>
              <a:gd name="connsiteY487" fmla="*/ 756727 h 896571"/>
              <a:gd name="connsiteX488" fmla="*/ 3228 w 2597641"/>
              <a:gd name="connsiteY488" fmla="*/ 747432 h 896571"/>
              <a:gd name="connsiteX489" fmla="*/ 16731 w 2597641"/>
              <a:gd name="connsiteY489" fmla="*/ 749518 h 896571"/>
              <a:gd name="connsiteX490" fmla="*/ 19203 w 2597641"/>
              <a:gd name="connsiteY490" fmla="*/ 748946 h 896571"/>
              <a:gd name="connsiteX491" fmla="*/ 24147 w 2597641"/>
              <a:gd name="connsiteY491" fmla="*/ 747803 h 896571"/>
              <a:gd name="connsiteX492" fmla="*/ 32706 w 2597641"/>
              <a:gd name="connsiteY492" fmla="*/ 751032 h 896571"/>
              <a:gd name="connsiteX493" fmla="*/ 34421 w 2597641"/>
              <a:gd name="connsiteY493" fmla="*/ 758448 h 896571"/>
              <a:gd name="connsiteX494" fmla="*/ 31192 w 2597641"/>
              <a:gd name="connsiteY494" fmla="*/ 767006 h 896571"/>
              <a:gd name="connsiteX495" fmla="*/ 25105 w 2597641"/>
              <a:gd name="connsiteY495" fmla="*/ 763206 h 896571"/>
              <a:gd name="connsiteX496" fmla="*/ 13888 w 2597641"/>
              <a:gd name="connsiteY496" fmla="*/ 771008 h 896571"/>
              <a:gd name="connsiteX497" fmla="*/ 5330 w 2597641"/>
              <a:gd name="connsiteY497" fmla="*/ 767779 h 896571"/>
              <a:gd name="connsiteX498" fmla="*/ 1715 w 2597641"/>
              <a:gd name="connsiteY498" fmla="*/ 763407 h 896571"/>
              <a:gd name="connsiteX499" fmla="*/ 0 w 2597641"/>
              <a:gd name="connsiteY499" fmla="*/ 755991 h 896571"/>
              <a:gd name="connsiteX500" fmla="*/ 263564 w 2597641"/>
              <a:gd name="connsiteY500" fmla="*/ 747122 h 896571"/>
              <a:gd name="connsiteX501" fmla="*/ 259764 w 2597641"/>
              <a:gd name="connsiteY501" fmla="*/ 753209 h 896571"/>
              <a:gd name="connsiteX502" fmla="*/ 253677 w 2597641"/>
              <a:gd name="connsiteY502" fmla="*/ 749408 h 896571"/>
              <a:gd name="connsiteX503" fmla="*/ 1144977 w 2597641"/>
              <a:gd name="connsiteY503" fmla="*/ 741199 h 896571"/>
              <a:gd name="connsiteX504" fmla="*/ 1144792 w 2597641"/>
              <a:gd name="connsiteY504" fmla="*/ 751658 h 896571"/>
              <a:gd name="connsiteX505" fmla="*/ 1138705 w 2597641"/>
              <a:gd name="connsiteY505" fmla="*/ 747858 h 896571"/>
              <a:gd name="connsiteX506" fmla="*/ 1272387 w 2597641"/>
              <a:gd name="connsiteY506" fmla="*/ 740379 h 896571"/>
              <a:gd name="connsiteX507" fmla="*/ 1269158 w 2597641"/>
              <a:gd name="connsiteY507" fmla="*/ 748939 h 896571"/>
              <a:gd name="connsiteX508" fmla="*/ 1271444 w 2597641"/>
              <a:gd name="connsiteY508" fmla="*/ 758826 h 896571"/>
              <a:gd name="connsiteX509" fmla="*/ 1275430 w 2597641"/>
              <a:gd name="connsiteY509" fmla="*/ 742280 h 896571"/>
              <a:gd name="connsiteX510" fmla="*/ 1066248 w 2597641"/>
              <a:gd name="connsiteY510" fmla="*/ 738572 h 896571"/>
              <a:gd name="connsiteX511" fmla="*/ 1072500 w 2597641"/>
              <a:gd name="connsiteY511" fmla="*/ 741684 h 896571"/>
              <a:gd name="connsiteX512" fmla="*/ 1074049 w 2597641"/>
              <a:gd name="connsiteY512" fmla="*/ 749789 h 896571"/>
              <a:gd name="connsiteX513" fmla="*/ 1064162 w 2597641"/>
              <a:gd name="connsiteY513" fmla="*/ 752076 h 896571"/>
              <a:gd name="connsiteX514" fmla="*/ 776840 w 2597641"/>
              <a:gd name="connsiteY514" fmla="*/ 738446 h 896571"/>
              <a:gd name="connsiteX515" fmla="*/ 780621 w 2597641"/>
              <a:gd name="connsiteY515" fmla="*/ 742129 h 896571"/>
              <a:gd name="connsiteX516" fmla="*/ 778536 w 2597641"/>
              <a:gd name="connsiteY516" fmla="*/ 755632 h 896571"/>
              <a:gd name="connsiteX517" fmla="*/ 769405 w 2597641"/>
              <a:gd name="connsiteY517" fmla="*/ 749931 h 896571"/>
              <a:gd name="connsiteX518" fmla="*/ 772062 w 2597641"/>
              <a:gd name="connsiteY518" fmla="*/ 738900 h 896571"/>
              <a:gd name="connsiteX519" fmla="*/ 776840 w 2597641"/>
              <a:gd name="connsiteY519" fmla="*/ 738446 h 896571"/>
              <a:gd name="connsiteX520" fmla="*/ 618219 w 2597641"/>
              <a:gd name="connsiteY520" fmla="*/ 738020 h 896571"/>
              <a:gd name="connsiteX521" fmla="*/ 620505 w 2597641"/>
              <a:gd name="connsiteY521" fmla="*/ 747908 h 896571"/>
              <a:gd name="connsiteX522" fmla="*/ 609289 w 2597641"/>
              <a:gd name="connsiteY522" fmla="*/ 755710 h 896571"/>
              <a:gd name="connsiteX523" fmla="*/ 605674 w 2597641"/>
              <a:gd name="connsiteY523" fmla="*/ 751337 h 896571"/>
              <a:gd name="connsiteX524" fmla="*/ 614990 w 2597641"/>
              <a:gd name="connsiteY524" fmla="*/ 746579 h 896571"/>
              <a:gd name="connsiteX525" fmla="*/ 618219 w 2597641"/>
              <a:gd name="connsiteY525" fmla="*/ 738020 h 896571"/>
              <a:gd name="connsiteX526" fmla="*/ 1211533 w 2597641"/>
              <a:gd name="connsiteY526" fmla="*/ 736223 h 896571"/>
              <a:gd name="connsiteX527" fmla="*/ 1216863 w 2597641"/>
              <a:gd name="connsiteY527" fmla="*/ 748011 h 896571"/>
              <a:gd name="connsiteX528" fmla="*/ 1200316 w 2597641"/>
              <a:gd name="connsiteY528" fmla="*/ 744025 h 896571"/>
              <a:gd name="connsiteX529" fmla="*/ 270594 w 2597641"/>
              <a:gd name="connsiteY529" fmla="*/ 732476 h 896571"/>
              <a:gd name="connsiteX530" fmla="*/ 272881 w 2597641"/>
              <a:gd name="connsiteY530" fmla="*/ 742364 h 896571"/>
              <a:gd name="connsiteX531" fmla="*/ 265465 w 2597641"/>
              <a:gd name="connsiteY531" fmla="*/ 744079 h 896571"/>
              <a:gd name="connsiteX532" fmla="*/ 264321 w 2597641"/>
              <a:gd name="connsiteY532" fmla="*/ 739135 h 896571"/>
              <a:gd name="connsiteX533" fmla="*/ 2187077 w 2597641"/>
              <a:gd name="connsiteY533" fmla="*/ 731969 h 896571"/>
              <a:gd name="connsiteX534" fmla="*/ 2187649 w 2597641"/>
              <a:gd name="connsiteY534" fmla="*/ 734440 h 896571"/>
              <a:gd name="connsiteX535" fmla="*/ 2192592 w 2597641"/>
              <a:gd name="connsiteY535" fmla="*/ 733297 h 896571"/>
              <a:gd name="connsiteX536" fmla="*/ 2183663 w 2597641"/>
              <a:gd name="connsiteY536" fmla="*/ 750987 h 896571"/>
              <a:gd name="connsiteX537" fmla="*/ 2173203 w 2597641"/>
              <a:gd name="connsiteY537" fmla="*/ 750802 h 896571"/>
              <a:gd name="connsiteX538" fmla="*/ 2164073 w 2597641"/>
              <a:gd name="connsiteY538" fmla="*/ 745101 h 896571"/>
              <a:gd name="connsiteX539" fmla="*/ 2173960 w 2597641"/>
              <a:gd name="connsiteY539" fmla="*/ 742814 h 896571"/>
              <a:gd name="connsiteX540" fmla="*/ 2172245 w 2597641"/>
              <a:gd name="connsiteY540" fmla="*/ 735398 h 896571"/>
              <a:gd name="connsiteX541" fmla="*/ 2187077 w 2597641"/>
              <a:gd name="connsiteY541" fmla="*/ 731969 h 896571"/>
              <a:gd name="connsiteX542" fmla="*/ 2528042 w 2597641"/>
              <a:gd name="connsiteY542" fmla="*/ 731240 h 896571"/>
              <a:gd name="connsiteX543" fmla="*/ 2539645 w 2597641"/>
              <a:gd name="connsiteY543" fmla="*/ 736369 h 896571"/>
              <a:gd name="connsiteX544" fmla="*/ 2524813 w 2597641"/>
              <a:gd name="connsiteY544" fmla="*/ 739799 h 896571"/>
              <a:gd name="connsiteX545" fmla="*/ 2528042 w 2597641"/>
              <a:gd name="connsiteY545" fmla="*/ 731240 h 896571"/>
              <a:gd name="connsiteX546" fmla="*/ 1179012 w 2597641"/>
              <a:gd name="connsiteY546" fmla="*/ 730724 h 896571"/>
              <a:gd name="connsiteX547" fmla="*/ 1179398 w 2597641"/>
              <a:gd name="connsiteY547" fmla="*/ 743655 h 896571"/>
              <a:gd name="connsiteX548" fmla="*/ 1170267 w 2597641"/>
              <a:gd name="connsiteY548" fmla="*/ 737955 h 896571"/>
              <a:gd name="connsiteX549" fmla="*/ 972872 w 2597641"/>
              <a:gd name="connsiteY549" fmla="*/ 728917 h 896571"/>
              <a:gd name="connsiteX550" fmla="*/ 974587 w 2597641"/>
              <a:gd name="connsiteY550" fmla="*/ 736333 h 896571"/>
              <a:gd name="connsiteX551" fmla="*/ 986374 w 2597641"/>
              <a:gd name="connsiteY551" fmla="*/ 731003 h 896571"/>
              <a:gd name="connsiteX552" fmla="*/ 984289 w 2597641"/>
              <a:gd name="connsiteY552" fmla="*/ 744506 h 896571"/>
              <a:gd name="connsiteX553" fmla="*/ 974586 w 2597641"/>
              <a:gd name="connsiteY553" fmla="*/ 736333 h 896571"/>
              <a:gd name="connsiteX554" fmla="*/ 964699 w 2597641"/>
              <a:gd name="connsiteY554" fmla="*/ 738620 h 896571"/>
              <a:gd name="connsiteX555" fmla="*/ 862765 w 2597641"/>
              <a:gd name="connsiteY555" fmla="*/ 725736 h 896571"/>
              <a:gd name="connsiteX556" fmla="*/ 868852 w 2597641"/>
              <a:gd name="connsiteY556" fmla="*/ 729536 h 896571"/>
              <a:gd name="connsiteX557" fmla="*/ 861436 w 2597641"/>
              <a:gd name="connsiteY557" fmla="*/ 731251 h 896571"/>
              <a:gd name="connsiteX558" fmla="*/ 102104 w 2597641"/>
              <a:gd name="connsiteY558" fmla="*/ 724567 h 896571"/>
              <a:gd name="connsiteX559" fmla="*/ 105719 w 2597641"/>
              <a:gd name="connsiteY559" fmla="*/ 728939 h 896571"/>
              <a:gd name="connsiteX560" fmla="*/ 110091 w 2597641"/>
              <a:gd name="connsiteY560" fmla="*/ 725324 h 896571"/>
              <a:gd name="connsiteX561" fmla="*/ 125309 w 2597641"/>
              <a:gd name="connsiteY561" fmla="*/ 734825 h 896571"/>
              <a:gd name="connsiteX562" fmla="*/ 111435 w 2597641"/>
              <a:gd name="connsiteY562" fmla="*/ 753658 h 896571"/>
              <a:gd name="connsiteX563" fmla="*/ 106491 w 2597641"/>
              <a:gd name="connsiteY563" fmla="*/ 754801 h 896571"/>
              <a:gd name="connsiteX564" fmla="*/ 95460 w 2597641"/>
              <a:gd name="connsiteY564" fmla="*/ 752144 h 896571"/>
              <a:gd name="connsiteX565" fmla="*/ 81957 w 2597641"/>
              <a:gd name="connsiteY565" fmla="*/ 750059 h 896571"/>
              <a:gd name="connsiteX566" fmla="*/ 73028 w 2597641"/>
              <a:gd name="connsiteY566" fmla="*/ 767748 h 896571"/>
              <a:gd name="connsiteX567" fmla="*/ 67513 w 2597641"/>
              <a:gd name="connsiteY567" fmla="*/ 766419 h 896571"/>
              <a:gd name="connsiteX568" fmla="*/ 63712 w 2597641"/>
              <a:gd name="connsiteY568" fmla="*/ 772506 h 896571"/>
              <a:gd name="connsiteX569" fmla="*/ 55153 w 2597641"/>
              <a:gd name="connsiteY569" fmla="*/ 769278 h 896571"/>
              <a:gd name="connsiteX570" fmla="*/ 56296 w 2597641"/>
              <a:gd name="connsiteY570" fmla="*/ 774221 h 896571"/>
              <a:gd name="connsiteX571" fmla="*/ 50781 w 2597641"/>
              <a:gd name="connsiteY571" fmla="*/ 772893 h 896571"/>
              <a:gd name="connsiteX572" fmla="*/ 43937 w 2597641"/>
              <a:gd name="connsiteY572" fmla="*/ 777080 h 896571"/>
              <a:gd name="connsiteX573" fmla="*/ 42222 w 2597641"/>
              <a:gd name="connsiteY573" fmla="*/ 769664 h 896571"/>
              <a:gd name="connsiteX574" fmla="*/ 47165 w 2597641"/>
              <a:gd name="connsiteY574" fmla="*/ 768521 h 896571"/>
              <a:gd name="connsiteX575" fmla="*/ 46022 w 2597641"/>
              <a:gd name="connsiteY575" fmla="*/ 763577 h 896571"/>
              <a:gd name="connsiteX576" fmla="*/ 50966 w 2597641"/>
              <a:gd name="connsiteY576" fmla="*/ 762433 h 896571"/>
              <a:gd name="connsiteX577" fmla="*/ 48108 w 2597641"/>
              <a:gd name="connsiteY577" fmla="*/ 750074 h 896571"/>
              <a:gd name="connsiteX578" fmla="*/ 53623 w 2597641"/>
              <a:gd name="connsiteY578" fmla="*/ 751403 h 896571"/>
              <a:gd name="connsiteX579" fmla="*/ 57996 w 2597641"/>
              <a:gd name="connsiteY579" fmla="*/ 747788 h 896571"/>
              <a:gd name="connsiteX580" fmla="*/ 72827 w 2597641"/>
              <a:gd name="connsiteY580" fmla="*/ 744358 h 896571"/>
              <a:gd name="connsiteX581" fmla="*/ 89373 w 2597641"/>
              <a:gd name="connsiteY581" fmla="*/ 748344 h 896571"/>
              <a:gd name="connsiteX582" fmla="*/ 73012 w 2597641"/>
              <a:gd name="connsiteY582" fmla="*/ 733899 h 896571"/>
              <a:gd name="connsiteX583" fmla="*/ 91459 w 2597641"/>
              <a:gd name="connsiteY583" fmla="*/ 734841 h 896571"/>
              <a:gd name="connsiteX584" fmla="*/ 94689 w 2597641"/>
              <a:gd name="connsiteY584" fmla="*/ 726282 h 896571"/>
              <a:gd name="connsiteX585" fmla="*/ 102104 w 2597641"/>
              <a:gd name="connsiteY585" fmla="*/ 724567 h 896571"/>
              <a:gd name="connsiteX586" fmla="*/ 2143525 w 2597641"/>
              <a:gd name="connsiteY586" fmla="*/ 723811 h 896571"/>
              <a:gd name="connsiteX587" fmla="*/ 2145240 w 2597641"/>
              <a:gd name="connsiteY587" fmla="*/ 731227 h 896571"/>
              <a:gd name="connsiteX588" fmla="*/ 2138581 w 2597641"/>
              <a:gd name="connsiteY588" fmla="*/ 724955 h 896571"/>
              <a:gd name="connsiteX589" fmla="*/ 1197643 w 2597641"/>
              <a:gd name="connsiteY589" fmla="*/ 721207 h 896571"/>
              <a:gd name="connsiteX590" fmla="*/ 1200687 w 2597641"/>
              <a:gd name="connsiteY590" fmla="*/ 723107 h 896571"/>
              <a:gd name="connsiteX591" fmla="*/ 1199930 w 2597641"/>
              <a:gd name="connsiteY591" fmla="*/ 731095 h 896571"/>
              <a:gd name="connsiteX592" fmla="*/ 1188327 w 2597641"/>
              <a:gd name="connsiteY592" fmla="*/ 725966 h 896571"/>
              <a:gd name="connsiteX593" fmla="*/ 540742 w 2597641"/>
              <a:gd name="connsiteY593" fmla="*/ 721107 h 896571"/>
              <a:gd name="connsiteX594" fmla="*/ 540816 w 2597641"/>
              <a:gd name="connsiteY594" fmla="*/ 721782 h 896571"/>
              <a:gd name="connsiteX595" fmla="*/ 539848 w 2597641"/>
              <a:gd name="connsiteY595" fmla="*/ 721111 h 896571"/>
              <a:gd name="connsiteX596" fmla="*/ 2585466 w 2597641"/>
              <a:gd name="connsiteY596" fmla="*/ 720564 h 896571"/>
              <a:gd name="connsiteX597" fmla="*/ 2597641 w 2597641"/>
              <a:gd name="connsiteY597" fmla="*/ 728165 h 896571"/>
              <a:gd name="connsiteX598" fmla="*/ 2594412 w 2597641"/>
              <a:gd name="connsiteY598" fmla="*/ 736724 h 896571"/>
              <a:gd name="connsiteX599" fmla="*/ 2586997 w 2597641"/>
              <a:gd name="connsiteY599" fmla="*/ 738439 h 896571"/>
              <a:gd name="connsiteX600" fmla="*/ 2585282 w 2597641"/>
              <a:gd name="connsiteY600" fmla="*/ 731024 h 896571"/>
              <a:gd name="connsiteX601" fmla="*/ 2585466 w 2597641"/>
              <a:gd name="connsiteY601" fmla="*/ 720564 h 896571"/>
              <a:gd name="connsiteX602" fmla="*/ 1082593 w 2597641"/>
              <a:gd name="connsiteY602" fmla="*/ 719169 h 896571"/>
              <a:gd name="connsiteX603" fmla="*/ 1092295 w 2597641"/>
              <a:gd name="connsiteY603" fmla="*/ 727341 h 896571"/>
              <a:gd name="connsiteX604" fmla="*/ 1086023 w 2597641"/>
              <a:gd name="connsiteY604" fmla="*/ 734000 h 896571"/>
              <a:gd name="connsiteX605" fmla="*/ 678872 w 2597641"/>
              <a:gd name="connsiteY605" fmla="*/ 718785 h 896571"/>
              <a:gd name="connsiteX606" fmla="*/ 678686 w 2597641"/>
              <a:gd name="connsiteY606" fmla="*/ 729244 h 896571"/>
              <a:gd name="connsiteX607" fmla="*/ 672599 w 2597641"/>
              <a:gd name="connsiteY607" fmla="*/ 725444 h 896571"/>
              <a:gd name="connsiteX608" fmla="*/ 2368869 w 2597641"/>
              <a:gd name="connsiteY608" fmla="*/ 718573 h 896571"/>
              <a:gd name="connsiteX609" fmla="*/ 2368683 w 2597641"/>
              <a:gd name="connsiteY609" fmla="*/ 729031 h 896571"/>
              <a:gd name="connsiteX610" fmla="*/ 2363167 w 2597641"/>
              <a:gd name="connsiteY610" fmla="*/ 727704 h 896571"/>
              <a:gd name="connsiteX611" fmla="*/ 2367540 w 2597641"/>
              <a:gd name="connsiteY611" fmla="*/ 724088 h 896571"/>
              <a:gd name="connsiteX612" fmla="*/ 2366335 w 2597641"/>
              <a:gd name="connsiteY612" fmla="*/ 722632 h 896571"/>
              <a:gd name="connsiteX613" fmla="*/ 72055 w 2597641"/>
              <a:gd name="connsiteY613" fmla="*/ 718496 h 896571"/>
              <a:gd name="connsiteX614" fmla="*/ 83658 w 2597641"/>
              <a:gd name="connsiteY614" fmla="*/ 723625 h 896571"/>
              <a:gd name="connsiteX615" fmla="*/ 70726 w 2597641"/>
              <a:gd name="connsiteY615" fmla="*/ 724011 h 896571"/>
              <a:gd name="connsiteX616" fmla="*/ 535487 w 2597641"/>
              <a:gd name="connsiteY616" fmla="*/ 718091 h 896571"/>
              <a:gd name="connsiteX617" fmla="*/ 539848 w 2597641"/>
              <a:gd name="connsiteY617" fmla="*/ 721111 h 896571"/>
              <a:gd name="connsiteX618" fmla="*/ 542718 w 2597641"/>
              <a:gd name="connsiteY618" fmla="*/ 726835 h 896571"/>
              <a:gd name="connsiteX619" fmla="*/ 547090 w 2597641"/>
              <a:gd name="connsiteY619" fmla="*/ 723220 h 896571"/>
              <a:gd name="connsiteX620" fmla="*/ 551849 w 2597641"/>
              <a:gd name="connsiteY620" fmla="*/ 732536 h 896571"/>
              <a:gd name="connsiteX621" fmla="*/ 549191 w 2597641"/>
              <a:gd name="connsiteY621" fmla="*/ 743566 h 896571"/>
              <a:gd name="connsiteX622" fmla="*/ 545962 w 2597641"/>
              <a:gd name="connsiteY622" fmla="*/ 752125 h 896571"/>
              <a:gd name="connsiteX623" fmla="*/ 541018 w 2597641"/>
              <a:gd name="connsiteY623" fmla="*/ 753269 h 896571"/>
              <a:gd name="connsiteX624" fmla="*/ 538546 w 2597641"/>
              <a:gd name="connsiteY624" fmla="*/ 753840 h 896571"/>
              <a:gd name="connsiteX625" fmla="*/ 533603 w 2597641"/>
              <a:gd name="connsiteY625" fmla="*/ 754984 h 896571"/>
              <a:gd name="connsiteX626" fmla="*/ 529231 w 2597641"/>
              <a:gd name="connsiteY626" fmla="*/ 758599 h 896571"/>
              <a:gd name="connsiteX627" fmla="*/ 520672 w 2597641"/>
              <a:gd name="connsiteY627" fmla="*/ 755370 h 896571"/>
              <a:gd name="connsiteX628" fmla="*/ 516299 w 2597641"/>
              <a:gd name="connsiteY628" fmla="*/ 758985 h 896571"/>
              <a:gd name="connsiteX629" fmla="*/ 534561 w 2597641"/>
              <a:gd name="connsiteY629" fmla="*/ 770386 h 896571"/>
              <a:gd name="connsiteX630" fmla="*/ 541404 w 2597641"/>
              <a:gd name="connsiteY630" fmla="*/ 766200 h 896571"/>
              <a:gd name="connsiteX631" fmla="*/ 581156 w 2597641"/>
              <a:gd name="connsiteY631" fmla="*/ 780444 h 896571"/>
              <a:gd name="connsiteX632" fmla="*/ 579827 w 2597641"/>
              <a:gd name="connsiteY632" fmla="*/ 785959 h 896571"/>
              <a:gd name="connsiteX633" fmla="*/ 588386 w 2597641"/>
              <a:gd name="connsiteY633" fmla="*/ 789188 h 896571"/>
              <a:gd name="connsiteX634" fmla="*/ 590101 w 2597641"/>
              <a:gd name="connsiteY634" fmla="*/ 796603 h 896571"/>
              <a:gd name="connsiteX635" fmla="*/ 595617 w 2597641"/>
              <a:gd name="connsiteY635" fmla="*/ 797932 h 896571"/>
              <a:gd name="connsiteX636" fmla="*/ 599804 w 2597641"/>
              <a:gd name="connsiteY636" fmla="*/ 804776 h 896571"/>
              <a:gd name="connsiteX637" fmla="*/ 601333 w 2597641"/>
              <a:gd name="connsiteY637" fmla="*/ 822651 h 896571"/>
              <a:gd name="connsiteX638" fmla="*/ 611607 w 2597641"/>
              <a:gd name="connsiteY638" fmla="*/ 833296 h 896571"/>
              <a:gd name="connsiteX639" fmla="*/ 596405 w 2597641"/>
              <a:gd name="connsiteY639" fmla="*/ 857644 h 896571"/>
              <a:gd name="connsiteX640" fmla="*/ 598120 w 2597641"/>
              <a:gd name="connsiteY640" fmla="*/ 865059 h 896571"/>
              <a:gd name="connsiteX641" fmla="*/ 586904 w 2597641"/>
              <a:gd name="connsiteY641" fmla="*/ 872861 h 896571"/>
              <a:gd name="connsiteX642" fmla="*/ 579488 w 2597641"/>
              <a:gd name="connsiteY642" fmla="*/ 874576 h 896571"/>
              <a:gd name="connsiteX643" fmla="*/ 569415 w 2597641"/>
              <a:gd name="connsiteY643" fmla="*/ 887322 h 896571"/>
              <a:gd name="connsiteX644" fmla="*/ 563900 w 2597641"/>
              <a:gd name="connsiteY644" fmla="*/ 885993 h 896571"/>
              <a:gd name="connsiteX645" fmla="*/ 557056 w 2597641"/>
              <a:gd name="connsiteY645" fmla="*/ 890180 h 896571"/>
              <a:gd name="connsiteX646" fmla="*/ 551540 w 2597641"/>
              <a:gd name="connsiteY646" fmla="*/ 888851 h 896571"/>
              <a:gd name="connsiteX647" fmla="*/ 546596 w 2597641"/>
              <a:gd name="connsiteY647" fmla="*/ 889994 h 896571"/>
              <a:gd name="connsiteX648" fmla="*/ 539752 w 2597641"/>
              <a:gd name="connsiteY648" fmla="*/ 894181 h 896571"/>
              <a:gd name="connsiteX649" fmla="*/ 531194 w 2597641"/>
              <a:gd name="connsiteY649" fmla="*/ 890952 h 896571"/>
              <a:gd name="connsiteX650" fmla="*/ 526250 w 2597641"/>
              <a:gd name="connsiteY650" fmla="*/ 892096 h 896571"/>
              <a:gd name="connsiteX651" fmla="*/ 501330 w 2597641"/>
              <a:gd name="connsiteY651" fmla="*/ 874422 h 896571"/>
              <a:gd name="connsiteX652" fmla="*/ 487256 w 2597641"/>
              <a:gd name="connsiteY652" fmla="*/ 869865 h 896571"/>
              <a:gd name="connsiteX653" fmla="*/ 473567 w 2597641"/>
              <a:gd name="connsiteY653" fmla="*/ 878238 h 896571"/>
              <a:gd name="connsiteX654" fmla="*/ 468052 w 2597641"/>
              <a:gd name="connsiteY654" fmla="*/ 876909 h 896571"/>
              <a:gd name="connsiteX655" fmla="*/ 463109 w 2597641"/>
              <a:gd name="connsiteY655" fmla="*/ 878053 h 896571"/>
              <a:gd name="connsiteX656" fmla="*/ 455693 w 2597641"/>
              <a:gd name="connsiteY656" fmla="*/ 879768 h 896571"/>
              <a:gd name="connsiteX657" fmla="*/ 450749 w 2597641"/>
              <a:gd name="connsiteY657" fmla="*/ 880911 h 896571"/>
              <a:gd name="connsiteX658" fmla="*/ 442947 w 2597641"/>
              <a:gd name="connsiteY658" fmla="*/ 869695 h 896571"/>
              <a:gd name="connsiteX659" fmla="*/ 454920 w 2597641"/>
              <a:gd name="connsiteY659" fmla="*/ 853906 h 896571"/>
              <a:gd name="connsiteX660" fmla="*/ 475838 w 2597641"/>
              <a:gd name="connsiteY660" fmla="*/ 854276 h 896571"/>
              <a:gd name="connsiteX661" fmla="*/ 470508 w 2597641"/>
              <a:gd name="connsiteY661" fmla="*/ 842489 h 896571"/>
              <a:gd name="connsiteX662" fmla="*/ 472765 w 2597641"/>
              <a:gd name="connsiteY662" fmla="*/ 838097 h 896571"/>
              <a:gd name="connsiteX663" fmla="*/ 476781 w 2597641"/>
              <a:gd name="connsiteY663" fmla="*/ 835830 h 896571"/>
              <a:gd name="connsiteX664" fmla="*/ 477723 w 2597641"/>
              <a:gd name="connsiteY664" fmla="*/ 817383 h 896571"/>
              <a:gd name="connsiteX665" fmla="*/ 477152 w 2597641"/>
              <a:gd name="connsiteY665" fmla="*/ 814911 h 896571"/>
              <a:gd name="connsiteX666" fmla="*/ 476008 w 2597641"/>
              <a:gd name="connsiteY666" fmla="*/ 809968 h 896571"/>
              <a:gd name="connsiteX667" fmla="*/ 483609 w 2597641"/>
              <a:gd name="connsiteY667" fmla="*/ 797794 h 896571"/>
              <a:gd name="connsiteX668" fmla="*/ 481894 w 2597641"/>
              <a:gd name="connsiteY668" fmla="*/ 790378 h 896571"/>
              <a:gd name="connsiteX669" fmla="*/ 488166 w 2597641"/>
              <a:gd name="connsiteY669" fmla="*/ 783719 h 896571"/>
              <a:gd name="connsiteX670" fmla="*/ 488924 w 2597641"/>
              <a:gd name="connsiteY670" fmla="*/ 775733 h 896571"/>
              <a:gd name="connsiteX671" fmla="*/ 496911 w 2597641"/>
              <a:gd name="connsiteY671" fmla="*/ 776490 h 896571"/>
              <a:gd name="connsiteX672" fmla="*/ 503755 w 2597641"/>
              <a:gd name="connsiteY672" fmla="*/ 772303 h 896571"/>
              <a:gd name="connsiteX673" fmla="*/ 495381 w 2597641"/>
              <a:gd name="connsiteY673" fmla="*/ 758614 h 896571"/>
              <a:gd name="connsiteX674" fmla="*/ 494238 w 2597641"/>
              <a:gd name="connsiteY674" fmla="*/ 753670 h 896571"/>
              <a:gd name="connsiteX675" fmla="*/ 501268 w 2597641"/>
              <a:gd name="connsiteY675" fmla="*/ 739025 h 896571"/>
              <a:gd name="connsiteX676" fmla="*/ 509255 w 2597641"/>
              <a:gd name="connsiteY676" fmla="*/ 739782 h 896571"/>
              <a:gd name="connsiteX677" fmla="*/ 513627 w 2597641"/>
              <a:gd name="connsiteY677" fmla="*/ 736167 h 896571"/>
              <a:gd name="connsiteX678" fmla="*/ 506396 w 2597641"/>
              <a:gd name="connsiteY678" fmla="*/ 727422 h 896571"/>
              <a:gd name="connsiteX679" fmla="*/ 517613 w 2597641"/>
              <a:gd name="connsiteY679" fmla="*/ 719620 h 896571"/>
              <a:gd name="connsiteX680" fmla="*/ 531115 w 2597641"/>
              <a:gd name="connsiteY680" fmla="*/ 721706 h 896571"/>
              <a:gd name="connsiteX681" fmla="*/ 1202016 w 2597641"/>
              <a:gd name="connsiteY681" fmla="*/ 717592 h 896571"/>
              <a:gd name="connsiteX682" fmla="*/ 1210575 w 2597641"/>
              <a:gd name="connsiteY682" fmla="*/ 720821 h 896571"/>
              <a:gd name="connsiteX683" fmla="*/ 1203731 w 2597641"/>
              <a:gd name="connsiteY683" fmla="*/ 725008 h 896571"/>
              <a:gd name="connsiteX684" fmla="*/ 2170716 w 2597641"/>
              <a:gd name="connsiteY684" fmla="*/ 717523 h 896571"/>
              <a:gd name="connsiteX685" fmla="*/ 2176803 w 2597641"/>
              <a:gd name="connsiteY685" fmla="*/ 721324 h 896571"/>
              <a:gd name="connsiteX686" fmla="*/ 2171859 w 2597641"/>
              <a:gd name="connsiteY686" fmla="*/ 722467 h 896571"/>
              <a:gd name="connsiteX687" fmla="*/ 1178053 w 2597641"/>
              <a:gd name="connsiteY687" fmla="*/ 715321 h 896571"/>
              <a:gd name="connsiteX688" fmla="*/ 1184712 w 2597641"/>
              <a:gd name="connsiteY688" fmla="*/ 721593 h 896571"/>
              <a:gd name="connsiteX689" fmla="*/ 1180340 w 2597641"/>
              <a:gd name="connsiteY689" fmla="*/ 725209 h 896571"/>
              <a:gd name="connsiteX690" fmla="*/ 1177296 w 2597641"/>
              <a:gd name="connsiteY690" fmla="*/ 723308 h 896571"/>
              <a:gd name="connsiteX691" fmla="*/ 1235293 w 2597641"/>
              <a:gd name="connsiteY691" fmla="*/ 715105 h 896571"/>
              <a:gd name="connsiteX692" fmla="*/ 1237579 w 2597641"/>
              <a:gd name="connsiteY692" fmla="*/ 724992 h 896571"/>
              <a:gd name="connsiteX693" fmla="*/ 1241380 w 2597641"/>
              <a:gd name="connsiteY693" fmla="*/ 718905 h 896571"/>
              <a:gd name="connsiteX694" fmla="*/ 714050 w 2597641"/>
              <a:gd name="connsiteY694" fmla="*/ 713254 h 896571"/>
              <a:gd name="connsiteX695" fmla="*/ 717480 w 2597641"/>
              <a:gd name="connsiteY695" fmla="*/ 728086 h 896571"/>
              <a:gd name="connsiteX696" fmla="*/ 702077 w 2597641"/>
              <a:gd name="connsiteY696" fmla="*/ 729044 h 896571"/>
              <a:gd name="connsiteX697" fmla="*/ 700362 w 2597641"/>
              <a:gd name="connsiteY697" fmla="*/ 721628 h 896571"/>
              <a:gd name="connsiteX698" fmla="*/ 704734 w 2597641"/>
              <a:gd name="connsiteY698" fmla="*/ 718013 h 896571"/>
              <a:gd name="connsiteX699" fmla="*/ 785444 w 2597641"/>
              <a:gd name="connsiteY699" fmla="*/ 711992 h 896571"/>
              <a:gd name="connsiteX700" fmla="*/ 785808 w 2597641"/>
              <a:gd name="connsiteY700" fmla="*/ 712651 h 896571"/>
              <a:gd name="connsiteX701" fmla="*/ 785219 w 2597641"/>
              <a:gd name="connsiteY701" fmla="*/ 712746 h 896571"/>
              <a:gd name="connsiteX702" fmla="*/ 1229206 w 2597641"/>
              <a:gd name="connsiteY702" fmla="*/ 711304 h 896571"/>
              <a:gd name="connsiteX703" fmla="*/ 1230921 w 2597641"/>
              <a:gd name="connsiteY703" fmla="*/ 718720 h 896571"/>
              <a:gd name="connsiteX704" fmla="*/ 1224262 w 2597641"/>
              <a:gd name="connsiteY704" fmla="*/ 712447 h 896571"/>
              <a:gd name="connsiteX705" fmla="*/ 1163979 w 2597641"/>
              <a:gd name="connsiteY705" fmla="*/ 710763 h 896571"/>
              <a:gd name="connsiteX706" fmla="*/ 1173110 w 2597641"/>
              <a:gd name="connsiteY706" fmla="*/ 716464 h 896571"/>
              <a:gd name="connsiteX707" fmla="*/ 1166266 w 2597641"/>
              <a:gd name="connsiteY707" fmla="*/ 720651 h 896571"/>
              <a:gd name="connsiteX708" fmla="*/ 1269899 w 2597641"/>
              <a:gd name="connsiteY708" fmla="*/ 707102 h 896571"/>
              <a:gd name="connsiteX709" fmla="*/ 1271614 w 2597641"/>
              <a:gd name="connsiteY709" fmla="*/ 714517 h 896571"/>
              <a:gd name="connsiteX710" fmla="*/ 1275986 w 2597641"/>
              <a:gd name="connsiteY710" fmla="*/ 710902 h 896571"/>
              <a:gd name="connsiteX711" fmla="*/ 789922 w 2597641"/>
              <a:gd name="connsiteY711" fmla="*/ 703520 h 896571"/>
              <a:gd name="connsiteX712" fmla="*/ 791637 w 2597641"/>
              <a:gd name="connsiteY712" fmla="*/ 710936 h 896571"/>
              <a:gd name="connsiteX713" fmla="*/ 785700 w 2597641"/>
              <a:gd name="connsiteY713" fmla="*/ 711129 h 896571"/>
              <a:gd name="connsiteX714" fmla="*/ 785444 w 2597641"/>
              <a:gd name="connsiteY714" fmla="*/ 711992 h 896571"/>
              <a:gd name="connsiteX715" fmla="*/ 783078 w 2597641"/>
              <a:gd name="connsiteY715" fmla="*/ 707707 h 896571"/>
              <a:gd name="connsiteX716" fmla="*/ 555447 w 2597641"/>
              <a:gd name="connsiteY716" fmla="*/ 703058 h 896571"/>
              <a:gd name="connsiteX717" fmla="*/ 552218 w 2597641"/>
              <a:gd name="connsiteY717" fmla="*/ 711617 h 896571"/>
              <a:gd name="connsiteX718" fmla="*/ 550503 w 2597641"/>
              <a:gd name="connsiteY718" fmla="*/ 704201 h 896571"/>
              <a:gd name="connsiteX719" fmla="*/ 930263 w 2597641"/>
              <a:gd name="connsiteY719" fmla="*/ 702315 h 896571"/>
              <a:gd name="connsiteX720" fmla="*/ 931978 w 2597641"/>
              <a:gd name="connsiteY720" fmla="*/ 709730 h 896571"/>
              <a:gd name="connsiteX721" fmla="*/ 925891 w 2597641"/>
              <a:gd name="connsiteY721" fmla="*/ 705930 h 896571"/>
              <a:gd name="connsiteX722" fmla="*/ 922275 w 2597641"/>
              <a:gd name="connsiteY722" fmla="*/ 701558 h 896571"/>
              <a:gd name="connsiteX723" fmla="*/ 919618 w 2597641"/>
              <a:gd name="connsiteY723" fmla="*/ 712589 h 896571"/>
              <a:gd name="connsiteX724" fmla="*/ 908015 w 2597641"/>
              <a:gd name="connsiteY724" fmla="*/ 707460 h 896571"/>
              <a:gd name="connsiteX725" fmla="*/ 2208551 w 2597641"/>
              <a:gd name="connsiteY725" fmla="*/ 700962 h 896571"/>
              <a:gd name="connsiteX726" fmla="*/ 2215210 w 2597641"/>
              <a:gd name="connsiteY726" fmla="*/ 707234 h 896571"/>
              <a:gd name="connsiteX727" fmla="*/ 2210838 w 2597641"/>
              <a:gd name="connsiteY727" fmla="*/ 710850 h 896571"/>
              <a:gd name="connsiteX728" fmla="*/ 497636 w 2597641"/>
              <a:gd name="connsiteY728" fmla="*/ 700803 h 896571"/>
              <a:gd name="connsiteX729" fmla="*/ 506195 w 2597641"/>
              <a:gd name="connsiteY729" fmla="*/ 704032 h 896571"/>
              <a:gd name="connsiteX730" fmla="*/ 502395 w 2597641"/>
              <a:gd name="connsiteY730" fmla="*/ 710119 h 896571"/>
              <a:gd name="connsiteX731" fmla="*/ 1132787 w 2597641"/>
              <a:gd name="connsiteY731" fmla="*/ 699748 h 896571"/>
              <a:gd name="connsiteX732" fmla="*/ 1143061 w 2597641"/>
              <a:gd name="connsiteY732" fmla="*/ 710393 h 896571"/>
              <a:gd name="connsiteX733" fmla="*/ 1130130 w 2597641"/>
              <a:gd name="connsiteY733" fmla="*/ 710779 h 896571"/>
              <a:gd name="connsiteX734" fmla="*/ 2518139 w 2597641"/>
              <a:gd name="connsiteY734" fmla="*/ 699677 h 896571"/>
              <a:gd name="connsiteX735" fmla="*/ 2529741 w 2597641"/>
              <a:gd name="connsiteY735" fmla="*/ 704806 h 896571"/>
              <a:gd name="connsiteX736" fmla="*/ 2526513 w 2597641"/>
              <a:gd name="connsiteY736" fmla="*/ 713365 h 896571"/>
              <a:gd name="connsiteX737" fmla="*/ 2518525 w 2597641"/>
              <a:gd name="connsiteY737" fmla="*/ 712608 h 896571"/>
              <a:gd name="connsiteX738" fmla="*/ 1210373 w 2597641"/>
              <a:gd name="connsiteY738" fmla="*/ 697431 h 896571"/>
              <a:gd name="connsiteX739" fmla="*/ 1215889 w 2597641"/>
              <a:gd name="connsiteY739" fmla="*/ 698759 h 896571"/>
              <a:gd name="connsiteX740" fmla="*/ 1212088 w 2597641"/>
              <a:gd name="connsiteY740" fmla="*/ 704847 h 896571"/>
              <a:gd name="connsiteX741" fmla="*/ 944522 w 2597641"/>
              <a:gd name="connsiteY741" fmla="*/ 696413 h 896571"/>
              <a:gd name="connsiteX742" fmla="*/ 959168 w 2597641"/>
              <a:gd name="connsiteY742" fmla="*/ 703442 h 896571"/>
              <a:gd name="connsiteX743" fmla="*/ 946052 w 2597641"/>
              <a:gd name="connsiteY743" fmla="*/ 714288 h 896571"/>
              <a:gd name="connsiteX744" fmla="*/ 957654 w 2597641"/>
              <a:gd name="connsiteY744" fmla="*/ 719417 h 896571"/>
              <a:gd name="connsiteX745" fmla="*/ 961841 w 2597641"/>
              <a:gd name="connsiteY745" fmla="*/ 726261 h 896571"/>
              <a:gd name="connsiteX746" fmla="*/ 959756 w 2597641"/>
              <a:gd name="connsiteY746" fmla="*/ 739764 h 896571"/>
              <a:gd name="connsiteX747" fmla="*/ 960899 w 2597641"/>
              <a:gd name="connsiteY747" fmla="*/ 744708 h 896571"/>
              <a:gd name="connsiteX748" fmla="*/ 949682 w 2597641"/>
              <a:gd name="connsiteY748" fmla="*/ 752509 h 896571"/>
              <a:gd name="connsiteX749" fmla="*/ 941696 w 2597641"/>
              <a:gd name="connsiteY749" fmla="*/ 751753 h 896571"/>
              <a:gd name="connsiteX750" fmla="*/ 933708 w 2597641"/>
              <a:gd name="connsiteY750" fmla="*/ 750996 h 896571"/>
              <a:gd name="connsiteX751" fmla="*/ 920962 w 2597641"/>
              <a:gd name="connsiteY751" fmla="*/ 740923 h 896571"/>
              <a:gd name="connsiteX752" fmla="*/ 922291 w 2597641"/>
              <a:gd name="connsiteY752" fmla="*/ 735407 h 896571"/>
              <a:gd name="connsiteX753" fmla="*/ 918676 w 2597641"/>
              <a:gd name="connsiteY753" fmla="*/ 731035 h 896571"/>
              <a:gd name="connsiteX754" fmla="*/ 927606 w 2597641"/>
              <a:gd name="connsiteY754" fmla="*/ 713346 h 896571"/>
              <a:gd name="connsiteX755" fmla="*/ 935593 w 2597641"/>
              <a:gd name="connsiteY755" fmla="*/ 714103 h 896571"/>
              <a:gd name="connsiteX756" fmla="*/ 941865 w 2597641"/>
              <a:gd name="connsiteY756" fmla="*/ 707444 h 896571"/>
              <a:gd name="connsiteX757" fmla="*/ 938250 w 2597641"/>
              <a:gd name="connsiteY757" fmla="*/ 703072 h 896571"/>
              <a:gd name="connsiteX758" fmla="*/ 944522 w 2597641"/>
              <a:gd name="connsiteY758" fmla="*/ 696413 h 896571"/>
              <a:gd name="connsiteX759" fmla="*/ 173402 w 2597641"/>
              <a:gd name="connsiteY759" fmla="*/ 695058 h 896571"/>
              <a:gd name="connsiteX760" fmla="*/ 191664 w 2597641"/>
              <a:gd name="connsiteY760" fmla="*/ 706460 h 896571"/>
              <a:gd name="connsiteX761" fmla="*/ 185391 w 2597641"/>
              <a:gd name="connsiteY761" fmla="*/ 713119 h 896571"/>
              <a:gd name="connsiteX762" fmla="*/ 175504 w 2597641"/>
              <a:gd name="connsiteY762" fmla="*/ 715406 h 896571"/>
              <a:gd name="connsiteX763" fmla="*/ 169988 w 2597641"/>
              <a:gd name="connsiteY763" fmla="*/ 714077 h 896571"/>
              <a:gd name="connsiteX764" fmla="*/ 158201 w 2597641"/>
              <a:gd name="connsiteY764" fmla="*/ 719407 h 896571"/>
              <a:gd name="connsiteX765" fmla="*/ 146598 w 2597641"/>
              <a:gd name="connsiteY765" fmla="*/ 714278 h 896571"/>
              <a:gd name="connsiteX766" fmla="*/ 152299 w 2597641"/>
              <a:gd name="connsiteY766" fmla="*/ 705147 h 896571"/>
              <a:gd name="connsiteX767" fmla="*/ 165802 w 2597641"/>
              <a:gd name="connsiteY767" fmla="*/ 707233 h 896571"/>
              <a:gd name="connsiteX768" fmla="*/ 163515 w 2597641"/>
              <a:gd name="connsiteY768" fmla="*/ 697345 h 896571"/>
              <a:gd name="connsiteX769" fmla="*/ 169030 w 2597641"/>
              <a:gd name="connsiteY769" fmla="*/ 698674 h 896571"/>
              <a:gd name="connsiteX770" fmla="*/ 2544593 w 2597641"/>
              <a:gd name="connsiteY770" fmla="*/ 691607 h 896571"/>
              <a:gd name="connsiteX771" fmla="*/ 2552746 w 2597641"/>
              <a:gd name="connsiteY771" fmla="*/ 691675 h 896571"/>
              <a:gd name="connsiteX772" fmla="*/ 2554461 w 2597641"/>
              <a:gd name="connsiteY772" fmla="*/ 699090 h 896571"/>
              <a:gd name="connsiteX773" fmla="*/ 2544573 w 2597641"/>
              <a:gd name="connsiteY773" fmla="*/ 701377 h 896571"/>
              <a:gd name="connsiteX774" fmla="*/ 2544593 w 2597641"/>
              <a:gd name="connsiteY774" fmla="*/ 691607 h 896571"/>
              <a:gd name="connsiteX775" fmla="*/ 2208165 w 2597641"/>
              <a:gd name="connsiteY775" fmla="*/ 688030 h 896571"/>
              <a:gd name="connsiteX776" fmla="*/ 2203036 w 2597641"/>
              <a:gd name="connsiteY776" fmla="*/ 699633 h 896571"/>
              <a:gd name="connsiteX777" fmla="*/ 2192576 w 2597641"/>
              <a:gd name="connsiteY777" fmla="*/ 699448 h 896571"/>
              <a:gd name="connsiteX778" fmla="*/ 2192762 w 2597641"/>
              <a:gd name="connsiteY778" fmla="*/ 688988 h 896571"/>
              <a:gd name="connsiteX779" fmla="*/ 1030852 w 2597641"/>
              <a:gd name="connsiteY779" fmla="*/ 686864 h 896571"/>
              <a:gd name="connsiteX780" fmla="*/ 1036183 w 2597641"/>
              <a:gd name="connsiteY780" fmla="*/ 698652 h 896571"/>
              <a:gd name="connsiteX781" fmla="*/ 1025152 w 2597641"/>
              <a:gd name="connsiteY781" fmla="*/ 695995 h 896571"/>
              <a:gd name="connsiteX782" fmla="*/ 1103495 w 2597641"/>
              <a:gd name="connsiteY782" fmla="*/ 685690 h 896571"/>
              <a:gd name="connsiteX783" fmla="*/ 1117569 w 2597641"/>
              <a:gd name="connsiteY783" fmla="*/ 690248 h 896571"/>
              <a:gd name="connsiteX784" fmla="*/ 1122900 w 2597641"/>
              <a:gd name="connsiteY784" fmla="*/ 702036 h 896571"/>
              <a:gd name="connsiteX785" fmla="*/ 1111111 w 2597641"/>
              <a:gd name="connsiteY785" fmla="*/ 707365 h 896571"/>
              <a:gd name="connsiteX786" fmla="*/ 1112826 w 2597641"/>
              <a:gd name="connsiteY786" fmla="*/ 714781 h 896571"/>
              <a:gd name="connsiteX787" fmla="*/ 1101223 w 2597641"/>
              <a:gd name="connsiteY787" fmla="*/ 709652 h 896571"/>
              <a:gd name="connsiteX788" fmla="*/ 1091521 w 2597641"/>
              <a:gd name="connsiteY788" fmla="*/ 701480 h 896571"/>
              <a:gd name="connsiteX789" fmla="*/ 1088292 w 2597641"/>
              <a:gd name="connsiteY789" fmla="*/ 710039 h 896571"/>
              <a:gd name="connsiteX790" fmla="*/ 1073461 w 2597641"/>
              <a:gd name="connsiteY790" fmla="*/ 713469 h 896571"/>
              <a:gd name="connsiteX791" fmla="*/ 1069846 w 2597641"/>
              <a:gd name="connsiteY791" fmla="*/ 709096 h 896571"/>
              <a:gd name="connsiteX792" fmla="*/ 1058058 w 2597641"/>
              <a:gd name="connsiteY792" fmla="*/ 714427 h 896571"/>
              <a:gd name="connsiteX793" fmla="*/ 1056343 w 2597641"/>
              <a:gd name="connsiteY793" fmla="*/ 707011 h 896571"/>
              <a:gd name="connsiteX794" fmla="*/ 1065845 w 2597641"/>
              <a:gd name="connsiteY794" fmla="*/ 691793 h 896571"/>
              <a:gd name="connsiteX795" fmla="*/ 1073260 w 2597641"/>
              <a:gd name="connsiteY795" fmla="*/ 690078 h 896571"/>
              <a:gd name="connsiteX796" fmla="*/ 1090950 w 2597641"/>
              <a:gd name="connsiteY796" fmla="*/ 699008 h 896571"/>
              <a:gd name="connsiteX797" fmla="*/ 1098365 w 2597641"/>
              <a:gd name="connsiteY797" fmla="*/ 697293 h 896571"/>
              <a:gd name="connsiteX798" fmla="*/ 837644 w 2597641"/>
              <a:gd name="connsiteY798" fmla="*/ 684672 h 896571"/>
              <a:gd name="connsiteX799" fmla="*/ 836316 w 2597641"/>
              <a:gd name="connsiteY799" fmla="*/ 690187 h 896571"/>
              <a:gd name="connsiteX800" fmla="*/ 830228 w 2597641"/>
              <a:gd name="connsiteY800" fmla="*/ 686387 h 896571"/>
              <a:gd name="connsiteX801" fmla="*/ 2503678 w 2597641"/>
              <a:gd name="connsiteY801" fmla="*/ 682189 h 896571"/>
              <a:gd name="connsiteX802" fmla="*/ 2507108 w 2597641"/>
              <a:gd name="connsiteY802" fmla="*/ 697021 h 896571"/>
              <a:gd name="connsiteX803" fmla="*/ 2497220 w 2597641"/>
              <a:gd name="connsiteY803" fmla="*/ 699307 h 896571"/>
              <a:gd name="connsiteX804" fmla="*/ 2486189 w 2597641"/>
              <a:gd name="connsiteY804" fmla="*/ 696650 h 896571"/>
              <a:gd name="connsiteX805" fmla="*/ 2488274 w 2597641"/>
              <a:gd name="connsiteY805" fmla="*/ 683147 h 896571"/>
              <a:gd name="connsiteX806" fmla="*/ 2496834 w 2597641"/>
              <a:gd name="connsiteY806" fmla="*/ 686376 h 896571"/>
              <a:gd name="connsiteX807" fmla="*/ 1165107 w 2597641"/>
              <a:gd name="connsiteY807" fmla="*/ 681857 h 896571"/>
              <a:gd name="connsiteX808" fmla="*/ 1169866 w 2597641"/>
              <a:gd name="connsiteY808" fmla="*/ 691174 h 896571"/>
              <a:gd name="connsiteX809" fmla="*/ 1161878 w 2597641"/>
              <a:gd name="connsiteY809" fmla="*/ 690417 h 896571"/>
              <a:gd name="connsiteX810" fmla="*/ 1256196 w 2597641"/>
              <a:gd name="connsiteY810" fmla="*/ 681627 h 896571"/>
              <a:gd name="connsiteX811" fmla="*/ 1257910 w 2597641"/>
              <a:gd name="connsiteY811" fmla="*/ 689042 h 896571"/>
              <a:gd name="connsiteX812" fmla="*/ 1252395 w 2597641"/>
              <a:gd name="connsiteY812" fmla="*/ 687713 h 896571"/>
              <a:gd name="connsiteX813" fmla="*/ 1239851 w 2597641"/>
              <a:gd name="connsiteY813" fmla="*/ 701031 h 896571"/>
              <a:gd name="connsiteX814" fmla="*/ 1243466 w 2597641"/>
              <a:gd name="connsiteY814" fmla="*/ 705403 h 896571"/>
              <a:gd name="connsiteX815" fmla="*/ 1237193 w 2597641"/>
              <a:gd name="connsiteY815" fmla="*/ 712062 h 896571"/>
              <a:gd name="connsiteX816" fmla="*/ 1247081 w 2597641"/>
              <a:gd name="connsiteY816" fmla="*/ 709775 h 896571"/>
              <a:gd name="connsiteX817" fmla="*/ 1243466 w 2597641"/>
              <a:gd name="connsiteY817" fmla="*/ 705403 h 896571"/>
              <a:gd name="connsiteX818" fmla="*/ 1255253 w 2597641"/>
              <a:gd name="connsiteY818" fmla="*/ 700073 h 896571"/>
              <a:gd name="connsiteX819" fmla="*/ 1256968 w 2597641"/>
              <a:gd name="connsiteY819" fmla="*/ 707489 h 896571"/>
              <a:gd name="connsiteX820" fmla="*/ 1256010 w 2597641"/>
              <a:gd name="connsiteY820" fmla="*/ 692085 h 896571"/>
              <a:gd name="connsiteX821" fmla="*/ 1257910 w 2597641"/>
              <a:gd name="connsiteY821" fmla="*/ 689042 h 896571"/>
              <a:gd name="connsiteX822" fmla="*/ 1264755 w 2597641"/>
              <a:gd name="connsiteY822" fmla="*/ 684855 h 896571"/>
              <a:gd name="connsiteX823" fmla="*/ 1202757 w 2597641"/>
              <a:gd name="connsiteY823" fmla="*/ 675755 h 896571"/>
              <a:gd name="connsiteX824" fmla="*/ 1202000 w 2597641"/>
              <a:gd name="connsiteY824" fmla="*/ 683742 h 896571"/>
              <a:gd name="connsiteX825" fmla="*/ 1195913 w 2597641"/>
              <a:gd name="connsiteY825" fmla="*/ 679942 h 896571"/>
              <a:gd name="connsiteX826" fmla="*/ 668582 w 2597641"/>
              <a:gd name="connsiteY826" fmla="*/ 674291 h 896571"/>
              <a:gd name="connsiteX827" fmla="*/ 672769 w 2597641"/>
              <a:gd name="connsiteY827" fmla="*/ 681135 h 896571"/>
              <a:gd name="connsiteX828" fmla="*/ 665353 w 2597641"/>
              <a:gd name="connsiteY828" fmla="*/ 682850 h 896571"/>
              <a:gd name="connsiteX829" fmla="*/ 668582 w 2597641"/>
              <a:gd name="connsiteY829" fmla="*/ 674291 h 896571"/>
              <a:gd name="connsiteX830" fmla="*/ 2147496 w 2597641"/>
              <a:gd name="connsiteY830" fmla="*/ 673416 h 896571"/>
              <a:gd name="connsiteX831" fmla="*/ 2153583 w 2597641"/>
              <a:gd name="connsiteY831" fmla="*/ 677216 h 896571"/>
              <a:gd name="connsiteX832" fmla="*/ 2149211 w 2597641"/>
              <a:gd name="connsiteY832" fmla="*/ 680832 h 896571"/>
              <a:gd name="connsiteX833" fmla="*/ 1194198 w 2597641"/>
              <a:gd name="connsiteY833" fmla="*/ 672526 h 896571"/>
              <a:gd name="connsiteX834" fmla="*/ 1195913 w 2597641"/>
              <a:gd name="connsiteY834" fmla="*/ 679942 h 896571"/>
              <a:gd name="connsiteX835" fmla="*/ 1189254 w 2597641"/>
              <a:gd name="connsiteY835" fmla="*/ 673669 h 896571"/>
              <a:gd name="connsiteX836" fmla="*/ 1261896 w 2597641"/>
              <a:gd name="connsiteY836" fmla="*/ 672496 h 896571"/>
              <a:gd name="connsiteX837" fmla="*/ 1263611 w 2597641"/>
              <a:gd name="connsiteY837" fmla="*/ 679912 h 896571"/>
              <a:gd name="connsiteX838" fmla="*/ 1271027 w 2597641"/>
              <a:gd name="connsiteY838" fmla="*/ 678197 h 896571"/>
              <a:gd name="connsiteX839" fmla="*/ 2165370 w 2597641"/>
              <a:gd name="connsiteY839" fmla="*/ 671886 h 896571"/>
              <a:gd name="connsiteX840" fmla="*/ 2173929 w 2597641"/>
              <a:gd name="connsiteY840" fmla="*/ 675115 h 896571"/>
              <a:gd name="connsiteX841" fmla="*/ 2168228 w 2597641"/>
              <a:gd name="connsiteY841" fmla="*/ 684246 h 896571"/>
              <a:gd name="connsiteX842" fmla="*/ 2165185 w 2597641"/>
              <a:gd name="connsiteY842" fmla="*/ 682346 h 896571"/>
              <a:gd name="connsiteX843" fmla="*/ 2561104 w 2597641"/>
              <a:gd name="connsiteY843" fmla="*/ 671513 h 896571"/>
              <a:gd name="connsiteX844" fmla="*/ 2568334 w 2597641"/>
              <a:gd name="connsiteY844" fmla="*/ 680257 h 896571"/>
              <a:gd name="connsiteX845" fmla="*/ 2556546 w 2597641"/>
              <a:gd name="connsiteY845" fmla="*/ 685588 h 896571"/>
              <a:gd name="connsiteX846" fmla="*/ 2561104 w 2597641"/>
              <a:gd name="connsiteY846" fmla="*/ 671513 h 896571"/>
              <a:gd name="connsiteX847" fmla="*/ 2304043 w 2597641"/>
              <a:gd name="connsiteY847" fmla="*/ 668768 h 896571"/>
              <a:gd name="connsiteX848" fmla="*/ 2306282 w 2597641"/>
              <a:gd name="connsiteY848" fmla="*/ 673153 h 896571"/>
              <a:gd name="connsiteX849" fmla="*/ 2305525 w 2597641"/>
              <a:gd name="connsiteY849" fmla="*/ 681139 h 896571"/>
              <a:gd name="connsiteX850" fmla="*/ 2327202 w 2597641"/>
              <a:gd name="connsiteY850" fmla="*/ 673523 h 896571"/>
              <a:gd name="connsiteX851" fmla="*/ 2329488 w 2597641"/>
              <a:gd name="connsiteY851" fmla="*/ 683410 h 896571"/>
              <a:gd name="connsiteX852" fmla="*/ 2336331 w 2597641"/>
              <a:gd name="connsiteY852" fmla="*/ 679224 h 896571"/>
              <a:gd name="connsiteX853" fmla="*/ 2347933 w 2597641"/>
              <a:gd name="connsiteY853" fmla="*/ 684353 h 896571"/>
              <a:gd name="connsiteX854" fmla="*/ 2352306 w 2597641"/>
              <a:gd name="connsiteY854" fmla="*/ 680737 h 896571"/>
              <a:gd name="connsiteX855" fmla="*/ 2354592 w 2597641"/>
              <a:gd name="connsiteY855" fmla="*/ 690625 h 896571"/>
              <a:gd name="connsiteX856" fmla="*/ 2361252 w 2597641"/>
              <a:gd name="connsiteY856" fmla="*/ 696898 h 896571"/>
              <a:gd name="connsiteX857" fmla="*/ 2359922 w 2597641"/>
              <a:gd name="connsiteY857" fmla="*/ 702413 h 896571"/>
              <a:gd name="connsiteX858" fmla="*/ 2366010 w 2597641"/>
              <a:gd name="connsiteY858" fmla="*/ 706213 h 896571"/>
              <a:gd name="connsiteX859" fmla="*/ 2363924 w 2597641"/>
              <a:gd name="connsiteY859" fmla="*/ 719716 h 896571"/>
              <a:gd name="connsiteX860" fmla="*/ 2366335 w 2597641"/>
              <a:gd name="connsiteY860" fmla="*/ 722632 h 896571"/>
              <a:gd name="connsiteX861" fmla="*/ 2363167 w 2597641"/>
              <a:gd name="connsiteY861" fmla="*/ 727704 h 896571"/>
              <a:gd name="connsiteX862" fmla="*/ 2358038 w 2597641"/>
              <a:gd name="connsiteY862" fmla="*/ 739306 h 896571"/>
              <a:gd name="connsiteX863" fmla="*/ 2361653 w 2597641"/>
              <a:gd name="connsiteY863" fmla="*/ 743678 h 896571"/>
              <a:gd name="connsiteX864" fmla="*/ 2351765 w 2597641"/>
              <a:gd name="connsiteY864" fmla="*/ 745965 h 896571"/>
              <a:gd name="connsiteX865" fmla="*/ 2339978 w 2597641"/>
              <a:gd name="connsiteY865" fmla="*/ 751295 h 896571"/>
              <a:gd name="connsiteX866" fmla="*/ 2344165 w 2597641"/>
              <a:gd name="connsiteY866" fmla="*/ 758139 h 896571"/>
              <a:gd name="connsiteX867" fmla="*/ 2339035 w 2597641"/>
              <a:gd name="connsiteY867" fmla="*/ 769741 h 896571"/>
              <a:gd name="connsiteX868" fmla="*/ 2331048 w 2597641"/>
              <a:gd name="connsiteY868" fmla="*/ 768984 h 896571"/>
              <a:gd name="connsiteX869" fmla="*/ 2323817 w 2597641"/>
              <a:gd name="connsiteY869" fmla="*/ 760240 h 896571"/>
              <a:gd name="connsiteX870" fmla="*/ 2322102 w 2597641"/>
              <a:gd name="connsiteY870" fmla="*/ 752824 h 896571"/>
              <a:gd name="connsiteX871" fmla="*/ 2300798 w 2597641"/>
              <a:gd name="connsiteY871" fmla="*/ 739523 h 896571"/>
              <a:gd name="connsiteX872" fmla="*/ 2293382 w 2597641"/>
              <a:gd name="connsiteY872" fmla="*/ 741238 h 896571"/>
              <a:gd name="connsiteX873" fmla="*/ 2296611 w 2597641"/>
              <a:gd name="connsiteY873" fmla="*/ 732679 h 896571"/>
              <a:gd name="connsiteX874" fmla="*/ 2294896 w 2597641"/>
              <a:gd name="connsiteY874" fmla="*/ 725263 h 896571"/>
              <a:gd name="connsiteX875" fmla="*/ 2290709 w 2597641"/>
              <a:gd name="connsiteY875" fmla="*/ 718419 h 896571"/>
              <a:gd name="connsiteX876" fmla="*/ 2279108 w 2597641"/>
              <a:gd name="connsiteY876" fmla="*/ 713290 h 896571"/>
              <a:gd name="connsiteX877" fmla="*/ 2290323 w 2597641"/>
              <a:gd name="connsiteY877" fmla="*/ 705488 h 896571"/>
              <a:gd name="connsiteX878" fmla="*/ 2288608 w 2597641"/>
              <a:gd name="connsiteY878" fmla="*/ 698072 h 896571"/>
              <a:gd name="connsiteX879" fmla="*/ 2300582 w 2597641"/>
              <a:gd name="connsiteY879" fmla="*/ 682282 h 896571"/>
              <a:gd name="connsiteX880" fmla="*/ 2295823 w 2597641"/>
              <a:gd name="connsiteY880" fmla="*/ 672967 h 896571"/>
              <a:gd name="connsiteX881" fmla="*/ 323430 w 2597641"/>
              <a:gd name="connsiteY881" fmla="*/ 668175 h 896571"/>
              <a:gd name="connsiteX882" fmla="*/ 329683 w 2597641"/>
              <a:gd name="connsiteY882" fmla="*/ 671287 h 896571"/>
              <a:gd name="connsiteX883" fmla="*/ 331232 w 2597641"/>
              <a:gd name="connsiteY883" fmla="*/ 679392 h 896571"/>
              <a:gd name="connsiteX884" fmla="*/ 323817 w 2597641"/>
              <a:gd name="connsiteY884" fmla="*/ 681107 h 896571"/>
              <a:gd name="connsiteX885" fmla="*/ 841630 w 2597641"/>
              <a:gd name="connsiteY885" fmla="*/ 668125 h 896571"/>
              <a:gd name="connsiteX886" fmla="*/ 837644 w 2597641"/>
              <a:gd name="connsiteY886" fmla="*/ 684672 h 896571"/>
              <a:gd name="connsiteX887" fmla="*/ 830985 w 2597641"/>
              <a:gd name="connsiteY887" fmla="*/ 678399 h 896571"/>
              <a:gd name="connsiteX888" fmla="*/ 834214 w 2597641"/>
              <a:gd name="connsiteY888" fmla="*/ 669840 h 896571"/>
              <a:gd name="connsiteX889" fmla="*/ 841630 w 2597641"/>
              <a:gd name="connsiteY889" fmla="*/ 668125 h 896571"/>
              <a:gd name="connsiteX890" fmla="*/ 2202449 w 2597641"/>
              <a:gd name="connsiteY890" fmla="*/ 663312 h 896571"/>
              <a:gd name="connsiteX891" fmla="*/ 2200935 w 2597641"/>
              <a:gd name="connsiteY891" fmla="*/ 679287 h 896571"/>
              <a:gd name="connsiteX892" fmla="*/ 2191047 w 2597641"/>
              <a:gd name="connsiteY892" fmla="*/ 681573 h 896571"/>
              <a:gd name="connsiteX893" fmla="*/ 2202449 w 2597641"/>
              <a:gd name="connsiteY893" fmla="*/ 663312 h 896571"/>
              <a:gd name="connsiteX894" fmla="*/ 1212258 w 2597641"/>
              <a:gd name="connsiteY894" fmla="*/ 660538 h 896571"/>
              <a:gd name="connsiteX895" fmla="*/ 1217017 w 2597641"/>
              <a:gd name="connsiteY895" fmla="*/ 669854 h 896571"/>
              <a:gd name="connsiteX896" fmla="*/ 1223676 w 2597641"/>
              <a:gd name="connsiteY896" fmla="*/ 676126 h 896571"/>
              <a:gd name="connsiteX897" fmla="*/ 1208844 w 2597641"/>
              <a:gd name="connsiteY897" fmla="*/ 679556 h 896571"/>
              <a:gd name="connsiteX898" fmla="*/ 1212073 w 2597641"/>
              <a:gd name="connsiteY898" fmla="*/ 670997 h 896571"/>
              <a:gd name="connsiteX899" fmla="*/ 1205414 w 2597641"/>
              <a:gd name="connsiteY899" fmla="*/ 664725 h 896571"/>
              <a:gd name="connsiteX900" fmla="*/ 154368 w 2597641"/>
              <a:gd name="connsiteY900" fmla="*/ 657795 h 896571"/>
              <a:gd name="connsiteX901" fmla="*/ 174530 w 2597641"/>
              <a:gd name="connsiteY901" fmla="*/ 666153 h 896571"/>
              <a:gd name="connsiteX902" fmla="*/ 160455 w 2597641"/>
              <a:gd name="connsiteY902" fmla="*/ 661595 h 896571"/>
              <a:gd name="connsiteX903" fmla="*/ 152468 w 2597641"/>
              <a:gd name="connsiteY903" fmla="*/ 660838 h 896571"/>
              <a:gd name="connsiteX904" fmla="*/ 2300034 w 2597641"/>
              <a:gd name="connsiteY904" fmla="*/ 657257 h 896571"/>
              <a:gd name="connsiteX905" fmla="*/ 2302852 w 2597641"/>
              <a:gd name="connsiteY905" fmla="*/ 658321 h 896571"/>
              <a:gd name="connsiteX906" fmla="*/ 2305139 w 2597641"/>
              <a:gd name="connsiteY906" fmla="*/ 668209 h 896571"/>
              <a:gd name="connsiteX907" fmla="*/ 2304043 w 2597641"/>
              <a:gd name="connsiteY907" fmla="*/ 668768 h 896571"/>
              <a:gd name="connsiteX908" fmla="*/ 2302118 w 2597641"/>
              <a:gd name="connsiteY908" fmla="*/ 665001 h 896571"/>
              <a:gd name="connsiteX909" fmla="*/ 529184 w 2597641"/>
              <a:gd name="connsiteY909" fmla="*/ 657050 h 896571"/>
              <a:gd name="connsiteX910" fmla="*/ 535843 w 2597641"/>
              <a:gd name="connsiteY910" fmla="*/ 663323 h 896571"/>
              <a:gd name="connsiteX911" fmla="*/ 524626 w 2597641"/>
              <a:gd name="connsiteY911" fmla="*/ 671125 h 896571"/>
              <a:gd name="connsiteX912" fmla="*/ 525198 w 2597641"/>
              <a:gd name="connsiteY912" fmla="*/ 673597 h 896571"/>
              <a:gd name="connsiteX913" fmla="*/ 520254 w 2597641"/>
              <a:gd name="connsiteY913" fmla="*/ 674740 h 896571"/>
              <a:gd name="connsiteX914" fmla="*/ 521768 w 2597641"/>
              <a:gd name="connsiteY914" fmla="*/ 658765 h 896571"/>
              <a:gd name="connsiteX915" fmla="*/ 529184 w 2597641"/>
              <a:gd name="connsiteY915" fmla="*/ 657050 h 896571"/>
              <a:gd name="connsiteX916" fmla="*/ 229483 w 2597641"/>
              <a:gd name="connsiteY916" fmla="*/ 656049 h 896571"/>
              <a:gd name="connsiteX917" fmla="*/ 237285 w 2597641"/>
              <a:gd name="connsiteY917" fmla="*/ 667265 h 896571"/>
              <a:gd name="connsiteX918" fmla="*/ 235771 w 2597641"/>
              <a:gd name="connsiteY918" fmla="*/ 683239 h 896571"/>
              <a:gd name="connsiteX919" fmla="*/ 225426 w 2597641"/>
              <a:gd name="connsiteY919" fmla="*/ 683549 h 896571"/>
              <a:gd name="connsiteX920" fmla="*/ 225312 w 2597641"/>
              <a:gd name="connsiteY920" fmla="*/ 683054 h 896571"/>
              <a:gd name="connsiteX921" fmla="*/ 222840 w 2597641"/>
              <a:gd name="connsiteY921" fmla="*/ 683626 h 896571"/>
              <a:gd name="connsiteX922" fmla="*/ 225426 w 2597641"/>
              <a:gd name="connsiteY922" fmla="*/ 683549 h 896571"/>
              <a:gd name="connsiteX923" fmla="*/ 225883 w 2597641"/>
              <a:gd name="connsiteY923" fmla="*/ 685526 h 896571"/>
              <a:gd name="connsiteX924" fmla="*/ 214853 w 2597641"/>
              <a:gd name="connsiteY924" fmla="*/ 682869 h 896571"/>
              <a:gd name="connsiteX925" fmla="*/ 210481 w 2597641"/>
              <a:gd name="connsiteY925" fmla="*/ 686484 h 896571"/>
              <a:gd name="connsiteX926" fmla="*/ 202494 w 2597641"/>
              <a:gd name="connsiteY926" fmla="*/ 685728 h 896571"/>
              <a:gd name="connsiteX927" fmla="*/ 209338 w 2597641"/>
              <a:gd name="connsiteY927" fmla="*/ 681541 h 896571"/>
              <a:gd name="connsiteX928" fmla="*/ 197735 w 2597641"/>
              <a:gd name="connsiteY928" fmla="*/ 676412 h 896571"/>
              <a:gd name="connsiteX929" fmla="*/ 197349 w 2597641"/>
              <a:gd name="connsiteY929" fmla="*/ 663480 h 896571"/>
              <a:gd name="connsiteX930" fmla="*/ 210280 w 2597641"/>
              <a:gd name="connsiteY930" fmla="*/ 663094 h 896571"/>
              <a:gd name="connsiteX931" fmla="*/ 212180 w 2597641"/>
              <a:gd name="connsiteY931" fmla="*/ 660050 h 896571"/>
              <a:gd name="connsiteX932" fmla="*/ 217695 w 2597641"/>
              <a:gd name="connsiteY932" fmla="*/ 661379 h 896571"/>
              <a:gd name="connsiteX933" fmla="*/ 62708 w 2597641"/>
              <a:gd name="connsiteY933" fmla="*/ 655555 h 896571"/>
              <a:gd name="connsiteX934" fmla="*/ 76782 w 2597641"/>
              <a:gd name="connsiteY934" fmla="*/ 660113 h 896571"/>
              <a:gd name="connsiteX935" fmla="*/ 74697 w 2597641"/>
              <a:gd name="connsiteY935" fmla="*/ 673616 h 896571"/>
              <a:gd name="connsiteX936" fmla="*/ 67281 w 2597641"/>
              <a:gd name="connsiteY936" fmla="*/ 675331 h 896571"/>
              <a:gd name="connsiteX937" fmla="*/ 55678 w 2597641"/>
              <a:gd name="connsiteY937" fmla="*/ 670202 h 896571"/>
              <a:gd name="connsiteX938" fmla="*/ 60236 w 2597641"/>
              <a:gd name="connsiteY938" fmla="*/ 656127 h 896571"/>
              <a:gd name="connsiteX939" fmla="*/ 1065258 w 2597641"/>
              <a:gd name="connsiteY939" fmla="*/ 655471 h 896571"/>
              <a:gd name="connsiteX940" fmla="*/ 1069445 w 2597641"/>
              <a:gd name="connsiteY940" fmla="*/ 662315 h 896571"/>
              <a:gd name="connsiteX941" fmla="*/ 1067545 w 2597641"/>
              <a:gd name="connsiteY941" fmla="*/ 665359 h 896571"/>
              <a:gd name="connsiteX942" fmla="*/ 1059557 w 2597641"/>
              <a:gd name="connsiteY942" fmla="*/ 664602 h 896571"/>
              <a:gd name="connsiteX943" fmla="*/ 1196685 w 2597641"/>
              <a:gd name="connsiteY943" fmla="*/ 653723 h 896571"/>
              <a:gd name="connsiteX944" fmla="*/ 1205599 w 2597641"/>
              <a:gd name="connsiteY944" fmla="*/ 654265 h 896571"/>
              <a:gd name="connsiteX945" fmla="*/ 1204270 w 2597641"/>
              <a:gd name="connsiteY945" fmla="*/ 659781 h 896571"/>
              <a:gd name="connsiteX946" fmla="*/ 1205414 w 2597641"/>
              <a:gd name="connsiteY946" fmla="*/ 664725 h 896571"/>
              <a:gd name="connsiteX947" fmla="*/ 1199899 w 2597641"/>
              <a:gd name="connsiteY947" fmla="*/ 663397 h 896571"/>
              <a:gd name="connsiteX948" fmla="*/ 1199714 w 2597641"/>
              <a:gd name="connsiteY948" fmla="*/ 673855 h 896571"/>
              <a:gd name="connsiteX949" fmla="*/ 1193055 w 2597641"/>
              <a:gd name="connsiteY949" fmla="*/ 667583 h 896571"/>
              <a:gd name="connsiteX950" fmla="*/ 1199898 w 2597641"/>
              <a:gd name="connsiteY950" fmla="*/ 663396 h 896571"/>
              <a:gd name="connsiteX951" fmla="*/ 1197426 w 2597641"/>
              <a:gd name="connsiteY951" fmla="*/ 663968 h 896571"/>
              <a:gd name="connsiteX952" fmla="*/ 1196283 w 2597641"/>
              <a:gd name="connsiteY952" fmla="*/ 659024 h 896571"/>
              <a:gd name="connsiteX953" fmla="*/ 1191339 w 2597641"/>
              <a:gd name="connsiteY953" fmla="*/ 660167 h 896571"/>
              <a:gd name="connsiteX954" fmla="*/ 1196685 w 2597641"/>
              <a:gd name="connsiteY954" fmla="*/ 653723 h 896571"/>
              <a:gd name="connsiteX955" fmla="*/ 98457 w 2597641"/>
              <a:gd name="connsiteY955" fmla="*/ 652496 h 896571"/>
              <a:gd name="connsiteX956" fmla="*/ 107017 w 2597641"/>
              <a:gd name="connsiteY956" fmla="*/ 655725 h 896571"/>
              <a:gd name="connsiteX957" fmla="*/ 100172 w 2597641"/>
              <a:gd name="connsiteY957" fmla="*/ 659912 h 896571"/>
              <a:gd name="connsiteX958" fmla="*/ 96557 w 2597641"/>
              <a:gd name="connsiteY958" fmla="*/ 655540 h 896571"/>
              <a:gd name="connsiteX959" fmla="*/ 2199590 w 2597641"/>
              <a:gd name="connsiteY959" fmla="*/ 650952 h 896571"/>
              <a:gd name="connsiteX960" fmla="*/ 2188374 w 2597641"/>
              <a:gd name="connsiteY960" fmla="*/ 658754 h 896571"/>
              <a:gd name="connsiteX961" fmla="*/ 2199590 w 2597641"/>
              <a:gd name="connsiteY961" fmla="*/ 650952 h 896571"/>
              <a:gd name="connsiteX962" fmla="*/ 1001360 w 2597641"/>
              <a:gd name="connsiteY962" fmla="*/ 649416 h 896571"/>
              <a:gd name="connsiteX963" fmla="*/ 1006690 w 2597641"/>
              <a:gd name="connsiteY963" fmla="*/ 661204 h 896571"/>
              <a:gd name="connsiteX964" fmla="*/ 999274 w 2597641"/>
              <a:gd name="connsiteY964" fmla="*/ 662919 h 896571"/>
              <a:gd name="connsiteX965" fmla="*/ 995474 w 2597641"/>
              <a:gd name="connsiteY965" fmla="*/ 669006 h 896571"/>
              <a:gd name="connsiteX966" fmla="*/ 989958 w 2597641"/>
              <a:gd name="connsiteY966" fmla="*/ 667677 h 896571"/>
              <a:gd name="connsiteX967" fmla="*/ 1264168 w 2597641"/>
              <a:gd name="connsiteY967" fmla="*/ 648534 h 896571"/>
              <a:gd name="connsiteX968" fmla="*/ 1263410 w 2597641"/>
              <a:gd name="connsiteY968" fmla="*/ 656521 h 896571"/>
              <a:gd name="connsiteX969" fmla="*/ 1265125 w 2597641"/>
              <a:gd name="connsiteY969" fmla="*/ 663937 h 896571"/>
              <a:gd name="connsiteX970" fmla="*/ 1261510 w 2597641"/>
              <a:gd name="connsiteY970" fmla="*/ 659564 h 896571"/>
              <a:gd name="connsiteX971" fmla="*/ 1249722 w 2597641"/>
              <a:gd name="connsiteY971" fmla="*/ 664895 h 896571"/>
              <a:gd name="connsiteX972" fmla="*/ 1256953 w 2597641"/>
              <a:gd name="connsiteY972" fmla="*/ 673639 h 896571"/>
              <a:gd name="connsiteX973" fmla="*/ 1258281 w 2597641"/>
              <a:gd name="connsiteY973" fmla="*/ 668124 h 896571"/>
              <a:gd name="connsiteX974" fmla="*/ 1263797 w 2597641"/>
              <a:gd name="connsiteY974" fmla="*/ 669452 h 896571"/>
              <a:gd name="connsiteX975" fmla="*/ 1265125 w 2597641"/>
              <a:gd name="connsiteY975" fmla="*/ 663937 h 896571"/>
              <a:gd name="connsiteX976" fmla="*/ 1266929 w 2597641"/>
              <a:gd name="connsiteY976" fmla="*/ 657661 h 896571"/>
              <a:gd name="connsiteX977" fmla="*/ 1264168 w 2597641"/>
              <a:gd name="connsiteY977" fmla="*/ 648534 h 896571"/>
              <a:gd name="connsiteX978" fmla="*/ 433336 w 2597641"/>
              <a:gd name="connsiteY978" fmla="*/ 647967 h 896571"/>
              <a:gd name="connsiteX979" fmla="*/ 429536 w 2597641"/>
              <a:gd name="connsiteY979" fmla="*/ 654054 h 896571"/>
              <a:gd name="connsiteX980" fmla="*/ 428392 w 2597641"/>
              <a:gd name="connsiteY980" fmla="*/ 649110 h 896571"/>
              <a:gd name="connsiteX981" fmla="*/ 2201491 w 2597641"/>
              <a:gd name="connsiteY981" fmla="*/ 647909 h 896571"/>
              <a:gd name="connsiteX982" fmla="*/ 2210622 w 2597641"/>
              <a:gd name="connsiteY982" fmla="*/ 653610 h 896571"/>
              <a:gd name="connsiteX983" fmla="*/ 2203206 w 2597641"/>
              <a:gd name="connsiteY983" fmla="*/ 655325 h 896571"/>
              <a:gd name="connsiteX984" fmla="*/ 1077994 w 2597641"/>
              <a:gd name="connsiteY984" fmla="*/ 644389 h 896571"/>
              <a:gd name="connsiteX985" fmla="*/ 1084462 w 2597641"/>
              <a:gd name="connsiteY985" fmla="*/ 648427 h 896571"/>
              <a:gd name="connsiteX986" fmla="*/ 1072673 w 2597641"/>
              <a:gd name="connsiteY986" fmla="*/ 653757 h 896571"/>
              <a:gd name="connsiteX987" fmla="*/ 1070958 w 2597641"/>
              <a:gd name="connsiteY987" fmla="*/ 646341 h 896571"/>
              <a:gd name="connsiteX988" fmla="*/ 1077994 w 2597641"/>
              <a:gd name="connsiteY988" fmla="*/ 644389 h 896571"/>
              <a:gd name="connsiteX989" fmla="*/ 1194754 w 2597641"/>
              <a:gd name="connsiteY989" fmla="*/ 641149 h 896571"/>
              <a:gd name="connsiteX990" fmla="*/ 1193997 w 2597641"/>
              <a:gd name="connsiteY990" fmla="*/ 649137 h 896571"/>
              <a:gd name="connsiteX991" fmla="*/ 1187910 w 2597641"/>
              <a:gd name="connsiteY991" fmla="*/ 645336 h 896571"/>
              <a:gd name="connsiteX992" fmla="*/ 2109821 w 2597641"/>
              <a:gd name="connsiteY992" fmla="*/ 639754 h 896571"/>
              <a:gd name="connsiteX993" fmla="*/ 2110201 w 2597641"/>
              <a:gd name="connsiteY993" fmla="*/ 640416 h 896571"/>
              <a:gd name="connsiteX994" fmla="*/ 2109541 w 2597641"/>
              <a:gd name="connsiteY994" fmla="*/ 640203 h 896571"/>
              <a:gd name="connsiteX995" fmla="*/ 776960 w 2597641"/>
              <a:gd name="connsiteY995" fmla="*/ 636208 h 896571"/>
              <a:gd name="connsiteX996" fmla="*/ 765743 w 2597641"/>
              <a:gd name="connsiteY996" fmla="*/ 644010 h 896571"/>
              <a:gd name="connsiteX997" fmla="*/ 776960 w 2597641"/>
              <a:gd name="connsiteY997" fmla="*/ 636208 h 896571"/>
              <a:gd name="connsiteX998" fmla="*/ 1206542 w 2597641"/>
              <a:gd name="connsiteY998" fmla="*/ 635819 h 896571"/>
              <a:gd name="connsiteX999" fmla="*/ 1215673 w 2597641"/>
              <a:gd name="connsiteY999" fmla="*/ 641520 h 896571"/>
              <a:gd name="connsiteX1000" fmla="*/ 1203884 w 2597641"/>
              <a:gd name="connsiteY1000" fmla="*/ 646850 h 896571"/>
              <a:gd name="connsiteX1001" fmla="*/ 1202169 w 2597641"/>
              <a:gd name="connsiteY1001" fmla="*/ 639434 h 896571"/>
              <a:gd name="connsiteX1002" fmla="*/ 2107543 w 2597641"/>
              <a:gd name="connsiteY1002" fmla="*/ 635782 h 896571"/>
              <a:gd name="connsiteX1003" fmla="*/ 2123518 w 2597641"/>
              <a:gd name="connsiteY1003" fmla="*/ 637296 h 896571"/>
              <a:gd name="connsiteX1004" fmla="*/ 2122189 w 2597641"/>
              <a:gd name="connsiteY1004" fmla="*/ 642812 h 896571"/>
              <a:gd name="connsiteX1005" fmla="*/ 2116674 w 2597641"/>
              <a:gd name="connsiteY1005" fmla="*/ 641483 h 896571"/>
              <a:gd name="connsiteX1006" fmla="*/ 2110165 w 2597641"/>
              <a:gd name="connsiteY1006" fmla="*/ 639204 h 896571"/>
              <a:gd name="connsiteX1007" fmla="*/ 2109821 w 2597641"/>
              <a:gd name="connsiteY1007" fmla="*/ 639754 h 896571"/>
              <a:gd name="connsiteX1008" fmla="*/ 1195511 w 2597641"/>
              <a:gd name="connsiteY1008" fmla="*/ 633162 h 896571"/>
              <a:gd name="connsiteX1009" fmla="*/ 1202169 w 2597641"/>
              <a:gd name="connsiteY1009" fmla="*/ 639434 h 896571"/>
              <a:gd name="connsiteX1010" fmla="*/ 1194754 w 2597641"/>
              <a:gd name="connsiteY1010" fmla="*/ 641149 h 896571"/>
              <a:gd name="connsiteX1011" fmla="*/ 1194754 w 2597641"/>
              <a:gd name="connsiteY1011" fmla="*/ 641149 h 896571"/>
              <a:gd name="connsiteX1012" fmla="*/ 1175921 w 2597641"/>
              <a:gd name="connsiteY1012" fmla="*/ 627275 h 896571"/>
              <a:gd name="connsiteX1013" fmla="*/ 1182008 w 2597641"/>
              <a:gd name="connsiteY1013" fmla="*/ 631076 h 896571"/>
              <a:gd name="connsiteX1014" fmla="*/ 1177636 w 2597641"/>
              <a:gd name="connsiteY1014" fmla="*/ 634691 h 896571"/>
              <a:gd name="connsiteX1015" fmla="*/ 894095 w 2597641"/>
              <a:gd name="connsiteY1015" fmla="*/ 624743 h 896571"/>
              <a:gd name="connsiteX1016" fmla="*/ 890294 w 2597641"/>
              <a:gd name="connsiteY1016" fmla="*/ 630831 h 896571"/>
              <a:gd name="connsiteX1017" fmla="*/ 884207 w 2597641"/>
              <a:gd name="connsiteY1017" fmla="*/ 627030 h 896571"/>
              <a:gd name="connsiteX1018" fmla="*/ 961794 w 2597641"/>
              <a:gd name="connsiteY1018" fmla="*/ 624712 h 896571"/>
              <a:gd name="connsiteX1019" fmla="*/ 967881 w 2597641"/>
              <a:gd name="connsiteY1019" fmla="*/ 628513 h 896571"/>
              <a:gd name="connsiteX1020" fmla="*/ 957993 w 2597641"/>
              <a:gd name="connsiteY1020" fmla="*/ 630800 h 896571"/>
              <a:gd name="connsiteX1021" fmla="*/ 73722 w 2597641"/>
              <a:gd name="connsiteY1021" fmla="*/ 624363 h 896571"/>
              <a:gd name="connsiteX1022" fmla="*/ 94456 w 2597641"/>
              <a:gd name="connsiteY1022" fmla="*/ 635193 h 896571"/>
              <a:gd name="connsiteX1023" fmla="*/ 96171 w 2597641"/>
              <a:gd name="connsiteY1023" fmla="*/ 642609 h 896571"/>
              <a:gd name="connsiteX1024" fmla="*/ 84383 w 2597641"/>
              <a:gd name="connsiteY1024" fmla="*/ 647939 h 896571"/>
              <a:gd name="connsiteX1025" fmla="*/ 83054 w 2597641"/>
              <a:gd name="connsiteY1025" fmla="*/ 653454 h 896571"/>
              <a:gd name="connsiteX1026" fmla="*/ 60421 w 2597641"/>
              <a:gd name="connsiteY1026" fmla="*/ 645668 h 896571"/>
              <a:gd name="connsiteX1027" fmla="*/ 69351 w 2597641"/>
              <a:gd name="connsiteY1027" fmla="*/ 627978 h 896571"/>
              <a:gd name="connsiteX1028" fmla="*/ 74866 w 2597641"/>
              <a:gd name="connsiteY1028" fmla="*/ 629307 h 896571"/>
              <a:gd name="connsiteX1029" fmla="*/ 1227073 w 2597641"/>
              <a:gd name="connsiteY1029" fmla="*/ 623258 h 896571"/>
              <a:gd name="connsiteX1030" fmla="*/ 1232589 w 2597641"/>
              <a:gd name="connsiteY1030" fmla="*/ 624587 h 896571"/>
              <a:gd name="connsiteX1031" fmla="*/ 1224988 w 2597641"/>
              <a:gd name="connsiteY1031" fmla="*/ 636762 h 896571"/>
              <a:gd name="connsiteX1032" fmla="*/ 1031393 w 2597641"/>
              <a:gd name="connsiteY1032" fmla="*/ 621637 h 896571"/>
              <a:gd name="connsiteX1033" fmla="*/ 1033680 w 2597641"/>
              <a:gd name="connsiteY1033" fmla="*/ 631525 h 896571"/>
              <a:gd name="connsiteX1034" fmla="*/ 1037480 w 2597641"/>
              <a:gd name="connsiteY1034" fmla="*/ 625438 h 896571"/>
              <a:gd name="connsiteX1035" fmla="*/ 1039767 w 2597641"/>
              <a:gd name="connsiteY1035" fmla="*/ 635325 h 896571"/>
              <a:gd name="connsiteX1036" fmla="*/ 1034251 w 2597641"/>
              <a:gd name="connsiteY1036" fmla="*/ 633997 h 896571"/>
              <a:gd name="connsiteX1037" fmla="*/ 1031022 w 2597641"/>
              <a:gd name="connsiteY1037" fmla="*/ 642556 h 896571"/>
              <a:gd name="connsiteX1038" fmla="*/ 1023607 w 2597641"/>
              <a:gd name="connsiteY1038" fmla="*/ 644271 h 896571"/>
              <a:gd name="connsiteX1039" fmla="*/ 1014477 w 2597641"/>
              <a:gd name="connsiteY1039" fmla="*/ 638570 h 896571"/>
              <a:gd name="connsiteX1040" fmla="*/ 1010104 w 2597641"/>
              <a:gd name="connsiteY1040" fmla="*/ 642185 h 896571"/>
              <a:gd name="connsiteX1041" fmla="*/ 1007818 w 2597641"/>
              <a:gd name="connsiteY1041" fmla="*/ 632297 h 896571"/>
              <a:gd name="connsiteX1042" fmla="*/ 1013333 w 2597641"/>
              <a:gd name="connsiteY1042" fmla="*/ 633626 h 896571"/>
              <a:gd name="connsiteX1043" fmla="*/ 1016289 w 2597641"/>
              <a:gd name="connsiteY1043" fmla="*/ 629670 h 896571"/>
              <a:gd name="connsiteX1044" fmla="*/ 1016247 w 2597641"/>
              <a:gd name="connsiteY1044" fmla="*/ 630389 h 896571"/>
              <a:gd name="connsiteX1045" fmla="*/ 1016751 w 2597641"/>
              <a:gd name="connsiteY1045" fmla="*/ 629052 h 896571"/>
              <a:gd name="connsiteX1046" fmla="*/ 1016289 w 2597641"/>
              <a:gd name="connsiteY1046" fmla="*/ 629670 h 896571"/>
              <a:gd name="connsiteX1047" fmla="*/ 1016561 w 2597641"/>
              <a:gd name="connsiteY1047" fmla="*/ 625067 h 896571"/>
              <a:gd name="connsiteX1048" fmla="*/ 1031393 w 2597641"/>
              <a:gd name="connsiteY1048" fmla="*/ 621637 h 896571"/>
              <a:gd name="connsiteX1049" fmla="*/ 2221065 w 2597641"/>
              <a:gd name="connsiteY1049" fmla="*/ 619945 h 896571"/>
              <a:gd name="connsiteX1050" fmla="*/ 2227152 w 2597641"/>
              <a:gd name="connsiteY1050" fmla="*/ 623746 h 896571"/>
              <a:gd name="connsiteX1051" fmla="*/ 2220308 w 2597641"/>
              <a:gd name="connsiteY1051" fmla="*/ 627933 h 896571"/>
              <a:gd name="connsiteX1052" fmla="*/ 1213000 w 2597641"/>
              <a:gd name="connsiteY1052" fmla="*/ 618701 h 896571"/>
              <a:gd name="connsiteX1053" fmla="*/ 1214714 w 2597641"/>
              <a:gd name="connsiteY1053" fmla="*/ 626117 h 896571"/>
              <a:gd name="connsiteX1054" fmla="*/ 1206727 w 2597641"/>
              <a:gd name="connsiteY1054" fmla="*/ 625360 h 896571"/>
              <a:gd name="connsiteX1055" fmla="*/ 2132352 w 2597641"/>
              <a:gd name="connsiteY1055" fmla="*/ 618495 h 896571"/>
              <a:gd name="connsiteX1056" fmla="*/ 2133647 w 2597641"/>
              <a:gd name="connsiteY1056" fmla="*/ 619696 h 896571"/>
              <a:gd name="connsiteX1057" fmla="*/ 2132149 w 2597641"/>
              <a:gd name="connsiteY1057" fmla="*/ 618496 h 896571"/>
              <a:gd name="connsiteX1058" fmla="*/ 285563 w 2597641"/>
              <a:gd name="connsiteY1058" fmla="*/ 617038 h 896571"/>
              <a:gd name="connsiteX1059" fmla="*/ 292222 w 2597641"/>
              <a:gd name="connsiteY1059" fmla="*/ 623311 h 896571"/>
              <a:gd name="connsiteX1060" fmla="*/ 304010 w 2597641"/>
              <a:gd name="connsiteY1060" fmla="*/ 617981 h 896571"/>
              <a:gd name="connsiteX1061" fmla="*/ 312569 w 2597641"/>
              <a:gd name="connsiteY1061" fmla="*/ 621210 h 896571"/>
              <a:gd name="connsiteX1062" fmla="*/ 316756 w 2597641"/>
              <a:gd name="connsiteY1062" fmla="*/ 628054 h 896571"/>
              <a:gd name="connsiteX1063" fmla="*/ 317899 w 2597641"/>
              <a:gd name="connsiteY1063" fmla="*/ 632998 h 896571"/>
              <a:gd name="connsiteX1064" fmla="*/ 319043 w 2597641"/>
              <a:gd name="connsiteY1064" fmla="*/ 637941 h 896571"/>
              <a:gd name="connsiteX1065" fmla="*/ 305926 w 2597641"/>
              <a:gd name="connsiteY1065" fmla="*/ 648787 h 896571"/>
              <a:gd name="connsiteX1066" fmla="*/ 298510 w 2597641"/>
              <a:gd name="connsiteY1066" fmla="*/ 650502 h 896571"/>
              <a:gd name="connsiteX1067" fmla="*/ 280249 w 2597641"/>
              <a:gd name="connsiteY1067" fmla="*/ 639100 h 896571"/>
              <a:gd name="connsiteX1068" fmla="*/ 279106 w 2597641"/>
              <a:gd name="connsiteY1068" fmla="*/ 634157 h 896571"/>
              <a:gd name="connsiteX1069" fmla="*/ 270547 w 2597641"/>
              <a:gd name="connsiteY1069" fmla="*/ 630928 h 896571"/>
              <a:gd name="connsiteX1070" fmla="*/ 272447 w 2597641"/>
              <a:gd name="connsiteY1070" fmla="*/ 627884 h 896571"/>
              <a:gd name="connsiteX1071" fmla="*/ 277963 w 2597641"/>
              <a:gd name="connsiteY1071" fmla="*/ 629213 h 896571"/>
              <a:gd name="connsiteX1072" fmla="*/ 282335 w 2597641"/>
              <a:gd name="connsiteY1072" fmla="*/ 625597 h 896571"/>
              <a:gd name="connsiteX1073" fmla="*/ 287850 w 2597641"/>
              <a:gd name="connsiteY1073" fmla="*/ 626926 h 896571"/>
              <a:gd name="connsiteX1074" fmla="*/ 2100498 w 2597641"/>
              <a:gd name="connsiteY1074" fmla="*/ 616579 h 896571"/>
              <a:gd name="connsiteX1075" fmla="*/ 2102785 w 2597641"/>
              <a:gd name="connsiteY1075" fmla="*/ 626467 h 896571"/>
              <a:gd name="connsiteX1076" fmla="*/ 2106585 w 2597641"/>
              <a:gd name="connsiteY1076" fmla="*/ 620380 h 896571"/>
              <a:gd name="connsiteX1077" fmla="*/ 1134270 w 2597641"/>
              <a:gd name="connsiteY1077" fmla="*/ 616075 h 896571"/>
              <a:gd name="connsiteX1078" fmla="*/ 1132941 w 2597641"/>
              <a:gd name="connsiteY1078" fmla="*/ 621591 h 896571"/>
              <a:gd name="connsiteX1079" fmla="*/ 1126854 w 2597641"/>
              <a:gd name="connsiteY1079" fmla="*/ 617790 h 896571"/>
              <a:gd name="connsiteX1080" fmla="*/ 954564 w 2597641"/>
              <a:gd name="connsiteY1080" fmla="*/ 615968 h 896571"/>
              <a:gd name="connsiteX1081" fmla="*/ 963694 w 2597641"/>
              <a:gd name="connsiteY1081" fmla="*/ 621669 h 896571"/>
              <a:gd name="connsiteX1082" fmla="*/ 956278 w 2597641"/>
              <a:gd name="connsiteY1082" fmla="*/ 623384 h 896571"/>
              <a:gd name="connsiteX1083" fmla="*/ 2441463 w 2597641"/>
              <a:gd name="connsiteY1083" fmla="*/ 615850 h 896571"/>
              <a:gd name="connsiteX1084" fmla="*/ 2452309 w 2597641"/>
              <a:gd name="connsiteY1084" fmla="*/ 628967 h 896571"/>
              <a:gd name="connsiteX1085" fmla="*/ 2454023 w 2597641"/>
              <a:gd name="connsiteY1085" fmla="*/ 636383 h 896571"/>
              <a:gd name="connsiteX1086" fmla="*/ 2448508 w 2597641"/>
              <a:gd name="connsiteY1086" fmla="*/ 635054 h 896571"/>
              <a:gd name="connsiteX1087" fmla="*/ 2447179 w 2597641"/>
              <a:gd name="connsiteY1087" fmla="*/ 640569 h 896571"/>
              <a:gd name="connsiteX1088" fmla="*/ 2437864 w 2597641"/>
              <a:gd name="connsiteY1088" fmla="*/ 645328 h 896571"/>
              <a:gd name="connsiteX1089" fmla="*/ 2428161 w 2597641"/>
              <a:gd name="connsiteY1089" fmla="*/ 637155 h 896571"/>
              <a:gd name="connsiteX1090" fmla="*/ 2426446 w 2597641"/>
              <a:gd name="connsiteY1090" fmla="*/ 629740 h 896571"/>
              <a:gd name="connsiteX1091" fmla="*/ 2427775 w 2597641"/>
              <a:gd name="connsiteY1091" fmla="*/ 624224 h 896571"/>
              <a:gd name="connsiteX1092" fmla="*/ 2434048 w 2597641"/>
              <a:gd name="connsiteY1092" fmla="*/ 617565 h 896571"/>
              <a:gd name="connsiteX1093" fmla="*/ 2441463 w 2597641"/>
              <a:gd name="connsiteY1093" fmla="*/ 615850 h 896571"/>
              <a:gd name="connsiteX1094" fmla="*/ 1009828 w 2597641"/>
              <a:gd name="connsiteY1094" fmla="*/ 610024 h 896571"/>
              <a:gd name="connsiteX1095" fmla="*/ 1009902 w 2597641"/>
              <a:gd name="connsiteY1095" fmla="*/ 610699 h 896571"/>
              <a:gd name="connsiteX1096" fmla="*/ 1008934 w 2597641"/>
              <a:gd name="connsiteY1096" fmla="*/ 610027 h 896571"/>
              <a:gd name="connsiteX1097" fmla="*/ 1228587 w 2597641"/>
              <a:gd name="connsiteY1097" fmla="*/ 607283 h 896571"/>
              <a:gd name="connsiteX1098" fmla="*/ 1220986 w 2597641"/>
              <a:gd name="connsiteY1098" fmla="*/ 619458 h 896571"/>
              <a:gd name="connsiteX1099" fmla="*/ 1216799 w 2597641"/>
              <a:gd name="connsiteY1099" fmla="*/ 612614 h 896571"/>
              <a:gd name="connsiteX1100" fmla="*/ 1004573 w 2597641"/>
              <a:gd name="connsiteY1100" fmla="*/ 607007 h 896571"/>
              <a:gd name="connsiteX1101" fmla="*/ 1008934 w 2597641"/>
              <a:gd name="connsiteY1101" fmla="*/ 610027 h 896571"/>
              <a:gd name="connsiteX1102" fmla="*/ 1008933 w 2597641"/>
              <a:gd name="connsiteY1102" fmla="*/ 610027 h 896571"/>
              <a:gd name="connsiteX1103" fmla="*/ 1011803 w 2597641"/>
              <a:gd name="connsiteY1103" fmla="*/ 615752 h 896571"/>
              <a:gd name="connsiteX1104" fmla="*/ 1016175 w 2597641"/>
              <a:gd name="connsiteY1104" fmla="*/ 612136 h 896571"/>
              <a:gd name="connsiteX1105" fmla="*/ 1017319 w 2597641"/>
              <a:gd name="connsiteY1105" fmla="*/ 617080 h 896571"/>
              <a:gd name="connsiteX1106" fmla="*/ 1030250 w 2597641"/>
              <a:gd name="connsiteY1106" fmla="*/ 616694 h 896571"/>
              <a:gd name="connsiteX1107" fmla="*/ 1022834 w 2597641"/>
              <a:gd name="connsiteY1107" fmla="*/ 618409 h 896571"/>
              <a:gd name="connsiteX1108" fmla="*/ 1017890 w 2597641"/>
              <a:gd name="connsiteY1108" fmla="*/ 619552 h 896571"/>
              <a:gd name="connsiteX1109" fmla="*/ 1009718 w 2597641"/>
              <a:gd name="connsiteY1109" fmla="*/ 629255 h 896571"/>
              <a:gd name="connsiteX1110" fmla="*/ 1004203 w 2597641"/>
              <a:gd name="connsiteY1110" fmla="*/ 627926 h 896571"/>
              <a:gd name="connsiteX1111" fmla="*/ 999830 w 2597641"/>
              <a:gd name="connsiteY1111" fmla="*/ 631541 h 896571"/>
              <a:gd name="connsiteX1112" fmla="*/ 987656 w 2597641"/>
              <a:gd name="connsiteY1112" fmla="*/ 623940 h 896571"/>
              <a:gd name="connsiteX1113" fmla="*/ 1004573 w 2597641"/>
              <a:gd name="connsiteY1113" fmla="*/ 607007 h 896571"/>
              <a:gd name="connsiteX1114" fmla="*/ 340517 w 2597641"/>
              <a:gd name="connsiteY1114" fmla="*/ 606934 h 896571"/>
              <a:gd name="connsiteX1115" fmla="*/ 348891 w 2597641"/>
              <a:gd name="connsiteY1115" fmla="*/ 620623 h 896571"/>
              <a:gd name="connsiteX1116" fmla="*/ 334059 w 2597641"/>
              <a:gd name="connsiteY1116" fmla="*/ 624052 h 896571"/>
              <a:gd name="connsiteX1117" fmla="*/ 329872 w 2597641"/>
              <a:gd name="connsiteY1117" fmla="*/ 617208 h 896571"/>
              <a:gd name="connsiteX1118" fmla="*/ 333101 w 2597641"/>
              <a:gd name="connsiteY1118" fmla="*/ 608649 h 896571"/>
              <a:gd name="connsiteX1119" fmla="*/ 340517 w 2597641"/>
              <a:gd name="connsiteY1119" fmla="*/ 606934 h 896571"/>
              <a:gd name="connsiteX1120" fmla="*/ 1157845 w 2597641"/>
              <a:gd name="connsiteY1120" fmla="*/ 605415 h 896571"/>
              <a:gd name="connsiteX1121" fmla="*/ 1168304 w 2597641"/>
              <a:gd name="connsiteY1121" fmla="*/ 605600 h 896571"/>
              <a:gd name="connsiteX1122" fmla="*/ 1163175 w 2597641"/>
              <a:gd name="connsiteY1122" fmla="*/ 617203 h 896571"/>
              <a:gd name="connsiteX1123" fmla="*/ 2281718 w 2597641"/>
              <a:gd name="connsiteY1123" fmla="*/ 600711 h 896571"/>
              <a:gd name="connsiteX1124" fmla="*/ 2285333 w 2597641"/>
              <a:gd name="connsiteY1124" fmla="*/ 605083 h 896571"/>
              <a:gd name="connsiteX1125" fmla="*/ 2289704 w 2597641"/>
              <a:gd name="connsiteY1125" fmla="*/ 601468 h 896571"/>
              <a:gd name="connsiteX1126" fmla="*/ 2291991 w 2597641"/>
              <a:gd name="connsiteY1126" fmla="*/ 611355 h 896571"/>
              <a:gd name="connsiteX1127" fmla="*/ 2296363 w 2597641"/>
              <a:gd name="connsiteY1127" fmla="*/ 607740 h 896571"/>
              <a:gd name="connsiteX1128" fmla="*/ 2297506 w 2597641"/>
              <a:gd name="connsiteY1128" fmla="*/ 612684 h 896571"/>
              <a:gd name="connsiteX1129" fmla="*/ 2302450 w 2597641"/>
              <a:gd name="connsiteY1129" fmla="*/ 611541 h 896571"/>
              <a:gd name="connsiteX1130" fmla="*/ 2310252 w 2597641"/>
              <a:gd name="connsiteY1130" fmla="*/ 622756 h 896571"/>
              <a:gd name="connsiteX1131" fmla="*/ 2307023 w 2597641"/>
              <a:gd name="connsiteY1131" fmla="*/ 631316 h 896571"/>
              <a:gd name="connsiteX1132" fmla="*/ 2310639 w 2597641"/>
              <a:gd name="connsiteY1132" fmla="*/ 635688 h 896571"/>
              <a:gd name="connsiteX1133" fmla="*/ 2299808 w 2597641"/>
              <a:gd name="connsiteY1133" fmla="*/ 656421 h 896571"/>
              <a:gd name="connsiteX1134" fmla="*/ 2300034 w 2597641"/>
              <a:gd name="connsiteY1134" fmla="*/ 657257 h 896571"/>
              <a:gd name="connsiteX1135" fmla="*/ 2294294 w 2597641"/>
              <a:gd name="connsiteY1135" fmla="*/ 655092 h 896571"/>
              <a:gd name="connsiteX1136" fmla="*/ 2284977 w 2597641"/>
              <a:gd name="connsiteY1136" fmla="*/ 659850 h 896571"/>
              <a:gd name="connsiteX1137" fmla="*/ 2280034 w 2597641"/>
              <a:gd name="connsiteY1137" fmla="*/ 660994 h 896571"/>
              <a:gd name="connsiteX1138" fmla="*/ 2274518 w 2597641"/>
              <a:gd name="connsiteY1138" fmla="*/ 659665 h 896571"/>
              <a:gd name="connsiteX1139" fmla="*/ 2267103 w 2597641"/>
              <a:gd name="connsiteY1139" fmla="*/ 661380 h 896571"/>
              <a:gd name="connsiteX1140" fmla="*/ 2273947 w 2597641"/>
              <a:gd name="connsiteY1140" fmla="*/ 657194 h 896571"/>
              <a:gd name="connsiteX1141" fmla="*/ 2255871 w 2597641"/>
              <a:gd name="connsiteY1141" fmla="*/ 635332 h 896571"/>
              <a:gd name="connsiteX1142" fmla="*/ 2261387 w 2597641"/>
              <a:gd name="connsiteY1142" fmla="*/ 636661 h 896571"/>
              <a:gd name="connsiteX1143" fmla="*/ 2256057 w 2597641"/>
              <a:gd name="connsiteY1143" fmla="*/ 624874 h 896571"/>
              <a:gd name="connsiteX1144" fmla="*/ 2263472 w 2597641"/>
              <a:gd name="connsiteY1144" fmla="*/ 623159 h 896571"/>
              <a:gd name="connsiteX1145" fmla="*/ 2261757 w 2597641"/>
              <a:gd name="connsiteY1145" fmla="*/ 615743 h 896571"/>
              <a:gd name="connsiteX1146" fmla="*/ 2267272 w 2597641"/>
              <a:gd name="connsiteY1146" fmla="*/ 617072 h 896571"/>
              <a:gd name="connsiteX1147" fmla="*/ 2272973 w 2597641"/>
              <a:gd name="connsiteY1147" fmla="*/ 607941 h 896571"/>
              <a:gd name="connsiteX1148" fmla="*/ 2278489 w 2597641"/>
              <a:gd name="connsiteY1148" fmla="*/ 609270 h 896571"/>
              <a:gd name="connsiteX1149" fmla="*/ 223179 w 2597641"/>
              <a:gd name="connsiteY1149" fmla="*/ 595009 h 896571"/>
              <a:gd name="connsiteX1150" fmla="*/ 229266 w 2597641"/>
              <a:gd name="connsiteY1150" fmla="*/ 598809 h 896571"/>
              <a:gd name="connsiteX1151" fmla="*/ 231553 w 2597641"/>
              <a:gd name="connsiteY1151" fmla="*/ 608697 h 896571"/>
              <a:gd name="connsiteX1152" fmla="*/ 230224 w 2597641"/>
              <a:gd name="connsiteY1152" fmla="*/ 614213 h 896571"/>
              <a:gd name="connsiteX1153" fmla="*/ 214635 w 2597641"/>
              <a:gd name="connsiteY1153" fmla="*/ 625629 h 896571"/>
              <a:gd name="connsiteX1154" fmla="*/ 203790 w 2597641"/>
              <a:gd name="connsiteY1154" fmla="*/ 612513 h 896571"/>
              <a:gd name="connsiteX1155" fmla="*/ 206262 w 2597641"/>
              <a:gd name="connsiteY1155" fmla="*/ 611942 h 896571"/>
              <a:gd name="connsiteX1156" fmla="*/ 208347 w 2597641"/>
              <a:gd name="connsiteY1156" fmla="*/ 598439 h 896571"/>
              <a:gd name="connsiteX1157" fmla="*/ 223179 w 2597641"/>
              <a:gd name="connsiteY1157" fmla="*/ 595009 h 896571"/>
              <a:gd name="connsiteX1158" fmla="*/ 1181420 w 2597641"/>
              <a:gd name="connsiteY1158" fmla="*/ 594755 h 896571"/>
              <a:gd name="connsiteX1159" fmla="*/ 1185036 w 2597641"/>
              <a:gd name="connsiteY1159" fmla="*/ 599127 h 896571"/>
              <a:gd name="connsiteX1160" fmla="*/ 1190551 w 2597641"/>
              <a:gd name="connsiteY1160" fmla="*/ 600456 h 896571"/>
              <a:gd name="connsiteX1161" fmla="*/ 1184850 w 2597641"/>
              <a:gd name="connsiteY1161" fmla="*/ 609586 h 896571"/>
              <a:gd name="connsiteX1162" fmla="*/ 1175719 w 2597641"/>
              <a:gd name="connsiteY1162" fmla="*/ 603885 h 896571"/>
              <a:gd name="connsiteX1163" fmla="*/ 1019590 w 2597641"/>
              <a:gd name="connsiteY1163" fmla="*/ 593118 h 896571"/>
              <a:gd name="connsiteX1164" fmla="*/ 1013889 w 2597641"/>
              <a:gd name="connsiteY1164" fmla="*/ 602249 h 896571"/>
              <a:gd name="connsiteX1165" fmla="*/ 1019590 w 2597641"/>
              <a:gd name="connsiteY1165" fmla="*/ 593118 h 896571"/>
              <a:gd name="connsiteX1166" fmla="*/ 565261 w 2597641"/>
              <a:gd name="connsiteY1166" fmla="*/ 592069 h 896571"/>
              <a:gd name="connsiteX1167" fmla="*/ 569660 w 2597641"/>
              <a:gd name="connsiteY1167" fmla="*/ 595609 h 896571"/>
              <a:gd name="connsiteX1168" fmla="*/ 556157 w 2597641"/>
              <a:gd name="connsiteY1168" fmla="*/ 593523 h 896571"/>
              <a:gd name="connsiteX1169" fmla="*/ 565261 w 2597641"/>
              <a:gd name="connsiteY1169" fmla="*/ 592069 h 896571"/>
              <a:gd name="connsiteX1170" fmla="*/ 599894 w 2597641"/>
              <a:gd name="connsiteY1170" fmla="*/ 591221 h 896571"/>
              <a:gd name="connsiteX1171" fmla="*/ 605982 w 2597641"/>
              <a:gd name="connsiteY1171" fmla="*/ 595021 h 896571"/>
              <a:gd name="connsiteX1172" fmla="*/ 601609 w 2597641"/>
              <a:gd name="connsiteY1172" fmla="*/ 598637 h 896571"/>
              <a:gd name="connsiteX1173" fmla="*/ 596094 w 2597641"/>
              <a:gd name="connsiteY1173" fmla="*/ 597308 h 896571"/>
              <a:gd name="connsiteX1174" fmla="*/ 138934 w 2597641"/>
              <a:gd name="connsiteY1174" fmla="*/ 591054 h 896571"/>
              <a:gd name="connsiteX1175" fmla="*/ 145593 w 2597641"/>
              <a:gd name="connsiteY1175" fmla="*/ 597326 h 896571"/>
              <a:gd name="connsiteX1176" fmla="*/ 153009 w 2597641"/>
              <a:gd name="connsiteY1176" fmla="*/ 595611 h 896571"/>
              <a:gd name="connsiteX1177" fmla="*/ 158339 w 2597641"/>
              <a:gd name="connsiteY1177" fmla="*/ 607399 h 896571"/>
              <a:gd name="connsiteX1178" fmla="*/ 145222 w 2597641"/>
              <a:gd name="connsiteY1178" fmla="*/ 618244 h 896571"/>
              <a:gd name="connsiteX1179" fmla="*/ 137806 w 2597641"/>
              <a:gd name="connsiteY1179" fmla="*/ 619959 h 896571"/>
              <a:gd name="connsiteX1180" fmla="*/ 132863 w 2597641"/>
              <a:gd name="connsiteY1180" fmla="*/ 621102 h 896571"/>
              <a:gd name="connsiteX1181" fmla="*/ 124489 w 2597641"/>
              <a:gd name="connsiteY1181" fmla="*/ 607415 h 896571"/>
              <a:gd name="connsiteX1182" fmla="*/ 127718 w 2597641"/>
              <a:gd name="connsiteY1182" fmla="*/ 598856 h 896571"/>
              <a:gd name="connsiteX1183" fmla="*/ 138934 w 2597641"/>
              <a:gd name="connsiteY1183" fmla="*/ 591054 h 896571"/>
              <a:gd name="connsiteX1184" fmla="*/ 2258514 w 2597641"/>
              <a:gd name="connsiteY1184" fmla="*/ 590452 h 896571"/>
              <a:gd name="connsiteX1185" fmla="*/ 2260229 w 2597641"/>
              <a:gd name="connsiteY1185" fmla="*/ 597868 h 896571"/>
              <a:gd name="connsiteX1186" fmla="*/ 2251098 w 2597641"/>
              <a:gd name="connsiteY1186" fmla="*/ 592167 h 896571"/>
              <a:gd name="connsiteX1187" fmla="*/ 882479 w 2597641"/>
              <a:gd name="connsiteY1187" fmla="*/ 589997 h 896571"/>
              <a:gd name="connsiteX1188" fmla="*/ 886664 w 2597641"/>
              <a:gd name="connsiteY1188" fmla="*/ 592610 h 896571"/>
              <a:gd name="connsiteX1189" fmla="*/ 880963 w 2597641"/>
              <a:gd name="connsiteY1189" fmla="*/ 601740 h 896571"/>
              <a:gd name="connsiteX1190" fmla="*/ 881535 w 2597641"/>
              <a:gd name="connsiteY1190" fmla="*/ 604212 h 896571"/>
              <a:gd name="connsiteX1191" fmla="*/ 871647 w 2597641"/>
              <a:gd name="connsiteY1191" fmla="*/ 606499 h 896571"/>
              <a:gd name="connsiteX1192" fmla="*/ 869932 w 2597641"/>
              <a:gd name="connsiteY1192" fmla="*/ 599083 h 896571"/>
              <a:gd name="connsiteX1193" fmla="*/ 873161 w 2597641"/>
              <a:gd name="connsiteY1193" fmla="*/ 590524 h 896571"/>
              <a:gd name="connsiteX1194" fmla="*/ 882479 w 2597641"/>
              <a:gd name="connsiteY1194" fmla="*/ 589997 h 896571"/>
              <a:gd name="connsiteX1195" fmla="*/ 969194 w 2597641"/>
              <a:gd name="connsiteY1195" fmla="*/ 589148 h 896571"/>
              <a:gd name="connsiteX1196" fmla="*/ 980039 w 2597641"/>
              <a:gd name="connsiteY1196" fmla="*/ 602265 h 896571"/>
              <a:gd name="connsiteX1197" fmla="*/ 963493 w 2597641"/>
              <a:gd name="connsiteY1197" fmla="*/ 598279 h 896571"/>
              <a:gd name="connsiteX1198" fmla="*/ 1206140 w 2597641"/>
              <a:gd name="connsiteY1198" fmla="*/ 589038 h 896571"/>
              <a:gd name="connsiteX1199" fmla="*/ 1208426 w 2597641"/>
              <a:gd name="connsiteY1199" fmla="*/ 598926 h 896571"/>
              <a:gd name="connsiteX1200" fmla="*/ 1199867 w 2597641"/>
              <a:gd name="connsiteY1200" fmla="*/ 595697 h 896571"/>
              <a:gd name="connsiteX1201" fmla="*/ 1108964 w 2597641"/>
              <a:gd name="connsiteY1201" fmla="*/ 585470 h 896571"/>
              <a:gd name="connsiteX1202" fmla="*/ 1116766 w 2597641"/>
              <a:gd name="connsiteY1202" fmla="*/ 596687 h 896571"/>
              <a:gd name="connsiteX1203" fmla="*/ 1119238 w 2597641"/>
              <a:gd name="connsiteY1203" fmla="*/ 596115 h 896571"/>
              <a:gd name="connsiteX1204" fmla="*/ 1120953 w 2597641"/>
              <a:gd name="connsiteY1204" fmla="*/ 603531 h 896571"/>
              <a:gd name="connsiteX1205" fmla="*/ 1088818 w 2597641"/>
              <a:gd name="connsiteY1205" fmla="*/ 610962 h 896571"/>
              <a:gd name="connsiteX1206" fmla="*/ 1101548 w 2597641"/>
              <a:gd name="connsiteY1206" fmla="*/ 587185 h 896571"/>
              <a:gd name="connsiteX1207" fmla="*/ 1108964 w 2597641"/>
              <a:gd name="connsiteY1207" fmla="*/ 585470 h 896571"/>
              <a:gd name="connsiteX1208" fmla="*/ 376637 w 2597641"/>
              <a:gd name="connsiteY1208" fmla="*/ 582957 h 896571"/>
              <a:gd name="connsiteX1209" fmla="*/ 391283 w 2597641"/>
              <a:gd name="connsiteY1209" fmla="*/ 589987 h 896571"/>
              <a:gd name="connsiteX1210" fmla="*/ 392998 w 2597641"/>
              <a:gd name="connsiteY1210" fmla="*/ 597402 h 896571"/>
              <a:gd name="connsiteX1211" fmla="*/ 383496 w 2597641"/>
              <a:gd name="connsiteY1211" fmla="*/ 612620 h 896571"/>
              <a:gd name="connsiteX1212" fmla="*/ 373608 w 2597641"/>
              <a:gd name="connsiteY1212" fmla="*/ 614906 h 896571"/>
              <a:gd name="connsiteX1213" fmla="*/ 369994 w 2597641"/>
              <a:gd name="connsiteY1213" fmla="*/ 610534 h 896571"/>
              <a:gd name="connsiteX1214" fmla="*/ 365622 w 2597641"/>
              <a:gd name="connsiteY1214" fmla="*/ 614149 h 896571"/>
              <a:gd name="connsiteX1215" fmla="*/ 361435 w 2597641"/>
              <a:gd name="connsiteY1215" fmla="*/ 607306 h 896571"/>
              <a:gd name="connsiteX1216" fmla="*/ 355920 w 2597641"/>
              <a:gd name="connsiteY1216" fmla="*/ 605977 h 896571"/>
              <a:gd name="connsiteX1217" fmla="*/ 351547 w 2597641"/>
              <a:gd name="connsiteY1217" fmla="*/ 609592 h 896571"/>
              <a:gd name="connsiteX1218" fmla="*/ 349261 w 2597641"/>
              <a:gd name="connsiteY1218" fmla="*/ 599705 h 896571"/>
              <a:gd name="connsiteX1219" fmla="*/ 354776 w 2597641"/>
              <a:gd name="connsiteY1219" fmla="*/ 601033 h 896571"/>
              <a:gd name="connsiteX1220" fmla="*/ 353061 w 2597641"/>
              <a:gd name="connsiteY1220" fmla="*/ 593617 h 896571"/>
              <a:gd name="connsiteX1221" fmla="*/ 356862 w 2597641"/>
              <a:gd name="connsiteY1221" fmla="*/ 587530 h 896571"/>
              <a:gd name="connsiteX1222" fmla="*/ 447962 w 2597641"/>
              <a:gd name="connsiteY1222" fmla="*/ 580662 h 896571"/>
              <a:gd name="connsiteX1223" fmla="*/ 447963 w 2597641"/>
              <a:gd name="connsiteY1223" fmla="*/ 580662 h 896571"/>
              <a:gd name="connsiteX1224" fmla="*/ 447963 w 2597641"/>
              <a:gd name="connsiteY1224" fmla="*/ 580663 h 896571"/>
              <a:gd name="connsiteX1225" fmla="*/ 446993 w 2597641"/>
              <a:gd name="connsiteY1225" fmla="*/ 579992 h 896571"/>
              <a:gd name="connsiteX1226" fmla="*/ 447962 w 2597641"/>
              <a:gd name="connsiteY1226" fmla="*/ 580662 h 896571"/>
              <a:gd name="connsiteX1227" fmla="*/ 447068 w 2597641"/>
              <a:gd name="connsiteY1227" fmla="*/ 580666 h 896571"/>
              <a:gd name="connsiteX1228" fmla="*/ 446993 w 2597641"/>
              <a:gd name="connsiteY1228" fmla="*/ 579992 h 896571"/>
              <a:gd name="connsiteX1229" fmla="*/ 1180463 w 2597641"/>
              <a:gd name="connsiteY1229" fmla="*/ 579352 h 896571"/>
              <a:gd name="connsiteX1230" fmla="*/ 1179706 w 2597641"/>
              <a:gd name="connsiteY1230" fmla="*/ 587339 h 896571"/>
              <a:gd name="connsiteX1231" fmla="*/ 1173619 w 2597641"/>
              <a:gd name="connsiteY1231" fmla="*/ 583539 h 896571"/>
              <a:gd name="connsiteX1232" fmla="*/ 651804 w 2597641"/>
              <a:gd name="connsiteY1232" fmla="*/ 579216 h 896571"/>
              <a:gd name="connsiteX1233" fmla="*/ 657891 w 2597641"/>
              <a:gd name="connsiteY1233" fmla="*/ 583017 h 896571"/>
              <a:gd name="connsiteX1234" fmla="*/ 650475 w 2597641"/>
              <a:gd name="connsiteY1234" fmla="*/ 584732 h 896571"/>
              <a:gd name="connsiteX1235" fmla="*/ 609396 w 2597641"/>
              <a:gd name="connsiteY1235" fmla="*/ 576003 h 896571"/>
              <a:gd name="connsiteX1236" fmla="*/ 612254 w 2597641"/>
              <a:gd name="connsiteY1236" fmla="*/ 588363 h 896571"/>
              <a:gd name="connsiteX1237" fmla="*/ 597608 w 2597641"/>
              <a:gd name="connsiteY1237" fmla="*/ 581333 h 896571"/>
              <a:gd name="connsiteX1238" fmla="*/ 1069784 w 2597641"/>
              <a:gd name="connsiteY1238" fmla="*/ 573698 h 896571"/>
              <a:gd name="connsiteX1239" fmla="*/ 1071499 w 2597641"/>
              <a:gd name="connsiteY1239" fmla="*/ 581114 h 896571"/>
              <a:gd name="connsiteX1240" fmla="*/ 1064083 w 2597641"/>
              <a:gd name="connsiteY1240" fmla="*/ 582829 h 896571"/>
              <a:gd name="connsiteX1241" fmla="*/ 1062368 w 2597641"/>
              <a:gd name="connsiteY1241" fmla="*/ 575413 h 896571"/>
              <a:gd name="connsiteX1242" fmla="*/ 2056360 w 2597641"/>
              <a:gd name="connsiteY1242" fmla="*/ 572101 h 896571"/>
              <a:gd name="connsiteX1243" fmla="*/ 2055031 w 2597641"/>
              <a:gd name="connsiteY1243" fmla="*/ 577616 h 896571"/>
              <a:gd name="connsiteX1244" fmla="*/ 2056174 w 2597641"/>
              <a:gd name="connsiteY1244" fmla="*/ 582560 h 896571"/>
              <a:gd name="connsiteX1245" fmla="*/ 2062446 w 2597641"/>
              <a:gd name="connsiteY1245" fmla="*/ 575902 h 896571"/>
              <a:gd name="connsiteX1246" fmla="*/ 415044 w 2597641"/>
              <a:gd name="connsiteY1246" fmla="*/ 568867 h 896571"/>
              <a:gd name="connsiteX1247" fmla="*/ 407628 w 2597641"/>
              <a:gd name="connsiteY1247" fmla="*/ 570582 h 896571"/>
              <a:gd name="connsiteX1248" fmla="*/ 2050272 w 2597641"/>
              <a:gd name="connsiteY1248" fmla="*/ 568300 h 896571"/>
              <a:gd name="connsiteX1249" fmla="*/ 2044571 w 2597641"/>
              <a:gd name="connsiteY1249" fmla="*/ 577431 h 896571"/>
              <a:gd name="connsiteX1250" fmla="*/ 2051987 w 2597641"/>
              <a:gd name="connsiteY1250" fmla="*/ 575716 h 896571"/>
              <a:gd name="connsiteX1251" fmla="*/ 200917 w 2597641"/>
              <a:gd name="connsiteY1251" fmla="*/ 566304 h 896571"/>
              <a:gd name="connsiteX1252" fmla="*/ 207575 w 2597641"/>
              <a:gd name="connsiteY1252" fmla="*/ 572577 h 896571"/>
              <a:gd name="connsiteX1253" fmla="*/ 202632 w 2597641"/>
              <a:gd name="connsiteY1253" fmla="*/ 573720 h 896571"/>
              <a:gd name="connsiteX1254" fmla="*/ 926585 w 2597641"/>
              <a:gd name="connsiteY1254" fmla="*/ 562544 h 896571"/>
              <a:gd name="connsiteX1255" fmla="*/ 927543 w 2597641"/>
              <a:gd name="connsiteY1255" fmla="*/ 577948 h 896571"/>
              <a:gd name="connsiteX1256" fmla="*/ 921270 w 2597641"/>
              <a:gd name="connsiteY1256" fmla="*/ 584607 h 896571"/>
              <a:gd name="connsiteX1257" fmla="*/ 915755 w 2597641"/>
              <a:gd name="connsiteY1257" fmla="*/ 583278 h 896571"/>
              <a:gd name="connsiteX1258" fmla="*/ 911382 w 2597641"/>
              <a:gd name="connsiteY1258" fmla="*/ 586893 h 896571"/>
              <a:gd name="connsiteX1259" fmla="*/ 909668 w 2597641"/>
              <a:gd name="connsiteY1259" fmla="*/ 579477 h 896571"/>
              <a:gd name="connsiteX1260" fmla="*/ 908524 w 2597641"/>
              <a:gd name="connsiteY1260" fmla="*/ 574534 h 896571"/>
              <a:gd name="connsiteX1261" fmla="*/ 911753 w 2597641"/>
              <a:gd name="connsiteY1261" fmla="*/ 565974 h 896571"/>
              <a:gd name="connsiteX1262" fmla="*/ 926585 w 2597641"/>
              <a:gd name="connsiteY1262" fmla="*/ 562544 h 896571"/>
              <a:gd name="connsiteX1263" fmla="*/ 160980 w 2597641"/>
              <a:gd name="connsiteY1263" fmla="*/ 562519 h 896571"/>
              <a:gd name="connsiteX1264" fmla="*/ 170111 w 2597641"/>
              <a:gd name="connsiteY1264" fmla="*/ 568220 h 896571"/>
              <a:gd name="connsiteX1265" fmla="*/ 168210 w 2597641"/>
              <a:gd name="connsiteY1265" fmla="*/ 571263 h 896571"/>
              <a:gd name="connsiteX1266" fmla="*/ 157751 w 2597641"/>
              <a:gd name="connsiteY1266" fmla="*/ 571078 h 896571"/>
              <a:gd name="connsiteX1267" fmla="*/ 684124 w 2597641"/>
              <a:gd name="connsiteY1267" fmla="*/ 561326 h 896571"/>
              <a:gd name="connsiteX1268" fmla="*/ 694398 w 2597641"/>
              <a:gd name="connsiteY1268" fmla="*/ 571970 h 896571"/>
              <a:gd name="connsiteX1269" fmla="*/ 680895 w 2597641"/>
              <a:gd name="connsiteY1269" fmla="*/ 569885 h 896571"/>
              <a:gd name="connsiteX1270" fmla="*/ 684124 w 2597641"/>
              <a:gd name="connsiteY1270" fmla="*/ 561326 h 896571"/>
              <a:gd name="connsiteX1271" fmla="*/ 2209817 w 2597641"/>
              <a:gd name="connsiteY1271" fmla="*/ 560048 h 896571"/>
              <a:gd name="connsiteX1272" fmla="*/ 2215333 w 2597641"/>
              <a:gd name="connsiteY1272" fmla="*/ 561377 h 896571"/>
              <a:gd name="connsiteX1273" fmla="*/ 2212104 w 2597641"/>
              <a:gd name="connsiteY1273" fmla="*/ 569936 h 896571"/>
              <a:gd name="connsiteX1274" fmla="*/ 2208488 w 2597641"/>
              <a:gd name="connsiteY1274" fmla="*/ 565564 h 896571"/>
              <a:gd name="connsiteX1275" fmla="*/ 2084307 w 2597641"/>
              <a:gd name="connsiteY1275" fmla="*/ 557825 h 896571"/>
              <a:gd name="connsiteX1276" fmla="*/ 2081078 w 2597641"/>
              <a:gd name="connsiteY1276" fmla="*/ 566384 h 896571"/>
              <a:gd name="connsiteX1277" fmla="*/ 2079363 w 2597641"/>
              <a:gd name="connsiteY1277" fmla="*/ 558968 h 896571"/>
              <a:gd name="connsiteX1278" fmla="*/ 735276 w 2597641"/>
              <a:gd name="connsiteY1278" fmla="*/ 557309 h 896571"/>
              <a:gd name="connsiteX1279" fmla="*/ 747451 w 2597641"/>
              <a:gd name="connsiteY1279" fmla="*/ 564910 h 896571"/>
              <a:gd name="connsiteX1280" fmla="*/ 755438 w 2597641"/>
              <a:gd name="connsiteY1280" fmla="*/ 565667 h 896571"/>
              <a:gd name="connsiteX1281" fmla="*/ 760197 w 2597641"/>
              <a:gd name="connsiteY1281" fmla="*/ 574983 h 896571"/>
              <a:gd name="connsiteX1282" fmla="*/ 753167 w 2597641"/>
              <a:gd name="connsiteY1282" fmla="*/ 589629 h 896571"/>
              <a:gd name="connsiteX1283" fmla="*/ 747651 w 2597641"/>
              <a:gd name="connsiteY1283" fmla="*/ 588300 h 896571"/>
              <a:gd name="connsiteX1284" fmla="*/ 736435 w 2597641"/>
              <a:gd name="connsiteY1284" fmla="*/ 596102 h 896571"/>
              <a:gd name="connsiteX1285" fmla="*/ 734720 w 2597641"/>
              <a:gd name="connsiteY1285" fmla="*/ 588686 h 896571"/>
              <a:gd name="connsiteX1286" fmla="*/ 724833 w 2597641"/>
              <a:gd name="connsiteY1286" fmla="*/ 590973 h 896571"/>
              <a:gd name="connsiteX1287" fmla="*/ 730534 w 2597641"/>
              <a:gd name="connsiteY1287" fmla="*/ 581843 h 896571"/>
              <a:gd name="connsiteX1288" fmla="*/ 725590 w 2597641"/>
              <a:gd name="connsiteY1288" fmla="*/ 582986 h 896571"/>
              <a:gd name="connsiteX1289" fmla="*/ 729575 w 2597641"/>
              <a:gd name="connsiteY1289" fmla="*/ 566440 h 896571"/>
              <a:gd name="connsiteX1290" fmla="*/ 736991 w 2597641"/>
              <a:gd name="connsiteY1290" fmla="*/ 564725 h 896571"/>
              <a:gd name="connsiteX1291" fmla="*/ 735276 w 2597641"/>
              <a:gd name="connsiteY1291" fmla="*/ 557309 h 896571"/>
              <a:gd name="connsiteX1292" fmla="*/ 1110091 w 2597641"/>
              <a:gd name="connsiteY1292" fmla="*/ 556564 h 896571"/>
              <a:gd name="connsiteX1293" fmla="*/ 1114278 w 2597641"/>
              <a:gd name="connsiteY1293" fmla="*/ 563409 h 896571"/>
              <a:gd name="connsiteX1294" fmla="*/ 1106863 w 2597641"/>
              <a:gd name="connsiteY1294" fmla="*/ 565124 h 896571"/>
              <a:gd name="connsiteX1295" fmla="*/ 1110091 w 2597641"/>
              <a:gd name="connsiteY1295" fmla="*/ 556564 h 896571"/>
              <a:gd name="connsiteX1296" fmla="*/ 615282 w 2597641"/>
              <a:gd name="connsiteY1296" fmla="*/ 556414 h 896571"/>
              <a:gd name="connsiteX1297" fmla="*/ 621369 w 2597641"/>
              <a:gd name="connsiteY1297" fmla="*/ 560214 h 896571"/>
              <a:gd name="connsiteX1298" fmla="*/ 617568 w 2597641"/>
              <a:gd name="connsiteY1298" fmla="*/ 566301 h 896571"/>
              <a:gd name="connsiteX1299" fmla="*/ 1008174 w 2597641"/>
              <a:gd name="connsiteY1299" fmla="*/ 556250 h 896571"/>
              <a:gd name="connsiteX1300" fmla="*/ 1008208 w 2597641"/>
              <a:gd name="connsiteY1300" fmla="*/ 556351 h 896571"/>
              <a:gd name="connsiteX1301" fmla="*/ 1008163 w 2597641"/>
              <a:gd name="connsiteY1301" fmla="*/ 556375 h 896571"/>
              <a:gd name="connsiteX1302" fmla="*/ 1008174 w 2597641"/>
              <a:gd name="connsiteY1302" fmla="*/ 556250 h 896571"/>
              <a:gd name="connsiteX1303" fmla="*/ 823322 w 2597641"/>
              <a:gd name="connsiteY1303" fmla="*/ 555176 h 896571"/>
              <a:gd name="connsiteX1304" fmla="*/ 825036 w 2597641"/>
              <a:gd name="connsiteY1304" fmla="*/ 562592 h 896571"/>
              <a:gd name="connsiteX1305" fmla="*/ 817621 w 2597641"/>
              <a:gd name="connsiteY1305" fmla="*/ 564307 h 896571"/>
              <a:gd name="connsiteX1306" fmla="*/ 578388 w 2597641"/>
              <a:gd name="connsiteY1306" fmla="*/ 554529 h 896571"/>
              <a:gd name="connsiteX1307" fmla="*/ 586376 w 2597641"/>
              <a:gd name="connsiteY1307" fmla="*/ 555286 h 896571"/>
              <a:gd name="connsiteX1308" fmla="*/ 588091 w 2597641"/>
              <a:gd name="connsiteY1308" fmla="*/ 562702 h 896571"/>
              <a:gd name="connsiteX1309" fmla="*/ 581247 w 2597641"/>
              <a:gd name="connsiteY1309" fmla="*/ 566889 h 896571"/>
              <a:gd name="connsiteX1310" fmla="*/ 572688 w 2597641"/>
              <a:gd name="connsiteY1310" fmla="*/ 563660 h 896571"/>
              <a:gd name="connsiteX1311" fmla="*/ 1030790 w 2597641"/>
              <a:gd name="connsiteY1311" fmla="*/ 551467 h 896571"/>
              <a:gd name="connsiteX1312" fmla="*/ 1042393 w 2597641"/>
              <a:gd name="connsiteY1312" fmla="*/ 556596 h 896571"/>
              <a:gd name="connsiteX1313" fmla="*/ 1029461 w 2597641"/>
              <a:gd name="connsiteY1313" fmla="*/ 556983 h 896571"/>
              <a:gd name="connsiteX1314" fmla="*/ 1012344 w 2597641"/>
              <a:gd name="connsiteY1314" fmla="*/ 550525 h 896571"/>
              <a:gd name="connsiteX1315" fmla="*/ 1023189 w 2597641"/>
              <a:gd name="connsiteY1315" fmla="*/ 563641 h 896571"/>
              <a:gd name="connsiteX1316" fmla="*/ 1009115 w 2597641"/>
              <a:gd name="connsiteY1316" fmla="*/ 559084 h 896571"/>
              <a:gd name="connsiteX1317" fmla="*/ 1008208 w 2597641"/>
              <a:gd name="connsiteY1317" fmla="*/ 556351 h 896571"/>
              <a:gd name="connsiteX1318" fmla="*/ 1009434 w 2597641"/>
              <a:gd name="connsiteY1318" fmla="*/ 555714 h 896571"/>
              <a:gd name="connsiteX1319" fmla="*/ 1012344 w 2597641"/>
              <a:gd name="connsiteY1319" fmla="*/ 550525 h 896571"/>
              <a:gd name="connsiteX1320" fmla="*/ 1073956 w 2597641"/>
              <a:gd name="connsiteY1320" fmla="*/ 546693 h 896571"/>
              <a:gd name="connsiteX1321" fmla="*/ 1076814 w 2597641"/>
              <a:gd name="connsiteY1321" fmla="*/ 559053 h 896571"/>
              <a:gd name="connsiteX1322" fmla="*/ 1068826 w 2597641"/>
              <a:gd name="connsiteY1322" fmla="*/ 558296 h 896571"/>
              <a:gd name="connsiteX1323" fmla="*/ 2403967 w 2597641"/>
              <a:gd name="connsiteY1323" fmla="*/ 543795 h 896571"/>
              <a:gd name="connsiteX1324" fmla="*/ 2418613 w 2597641"/>
              <a:gd name="connsiteY1324" fmla="*/ 550824 h 896571"/>
              <a:gd name="connsiteX1325" fmla="*/ 2415956 w 2597641"/>
              <a:gd name="connsiteY1325" fmla="*/ 561855 h 896571"/>
              <a:gd name="connsiteX1326" fmla="*/ 2401124 w 2597641"/>
              <a:gd name="connsiteY1326" fmla="*/ 565285 h 896571"/>
              <a:gd name="connsiteX1327" fmla="*/ 2395038 w 2597641"/>
              <a:gd name="connsiteY1327" fmla="*/ 561484 h 896571"/>
              <a:gd name="connsiteX1328" fmla="*/ 2396551 w 2597641"/>
              <a:gd name="connsiteY1328" fmla="*/ 545510 h 896571"/>
              <a:gd name="connsiteX1329" fmla="*/ 2403967 w 2597641"/>
              <a:gd name="connsiteY1329" fmla="*/ 543795 h 896571"/>
              <a:gd name="connsiteX1330" fmla="*/ 469039 w 2597641"/>
              <a:gd name="connsiteY1330" fmla="*/ 543359 h 896571"/>
              <a:gd name="connsiteX1331" fmla="*/ 481213 w 2597641"/>
              <a:gd name="connsiteY1331" fmla="*/ 550961 h 896571"/>
              <a:gd name="connsiteX1332" fmla="*/ 482928 w 2597641"/>
              <a:gd name="connsiteY1332" fmla="*/ 558376 h 896571"/>
              <a:gd name="connsiteX1333" fmla="*/ 475898 w 2597641"/>
              <a:gd name="connsiteY1333" fmla="*/ 573022 h 896571"/>
              <a:gd name="connsiteX1334" fmla="*/ 470383 w 2597641"/>
              <a:gd name="connsiteY1334" fmla="*/ 571693 h 896571"/>
              <a:gd name="connsiteX1335" fmla="*/ 466582 w 2597641"/>
              <a:gd name="connsiteY1335" fmla="*/ 577781 h 896571"/>
              <a:gd name="connsiteX1336" fmla="*/ 459166 w 2597641"/>
              <a:gd name="connsiteY1336" fmla="*/ 579496 h 896571"/>
              <a:gd name="connsiteX1337" fmla="*/ 452323 w 2597641"/>
              <a:gd name="connsiteY1337" fmla="*/ 583682 h 896571"/>
              <a:gd name="connsiteX1338" fmla="*/ 447963 w 2597641"/>
              <a:gd name="connsiteY1338" fmla="*/ 580662 h 896571"/>
              <a:gd name="connsiteX1339" fmla="*/ 445092 w 2597641"/>
              <a:gd name="connsiteY1339" fmla="*/ 574938 h 896571"/>
              <a:gd name="connsiteX1340" fmla="*/ 440720 w 2597641"/>
              <a:gd name="connsiteY1340" fmla="*/ 578553 h 896571"/>
              <a:gd name="connsiteX1341" fmla="*/ 430261 w 2597641"/>
              <a:gd name="connsiteY1341" fmla="*/ 578368 h 896571"/>
              <a:gd name="connsiteX1342" fmla="*/ 438434 w 2597641"/>
              <a:gd name="connsiteY1342" fmla="*/ 568666 h 896571"/>
              <a:gd name="connsiteX1343" fmla="*/ 447364 w 2597641"/>
              <a:gd name="connsiteY1343" fmla="*/ 550976 h 896571"/>
              <a:gd name="connsiteX1344" fmla="*/ 454779 w 2597641"/>
              <a:gd name="connsiteY1344" fmla="*/ 549261 h 896571"/>
              <a:gd name="connsiteX1345" fmla="*/ 457251 w 2597641"/>
              <a:gd name="connsiteY1345" fmla="*/ 548690 h 896571"/>
              <a:gd name="connsiteX1346" fmla="*/ 461623 w 2597641"/>
              <a:gd name="connsiteY1346" fmla="*/ 545074 h 896571"/>
              <a:gd name="connsiteX1347" fmla="*/ 469039 w 2597641"/>
              <a:gd name="connsiteY1347" fmla="*/ 543359 h 896571"/>
              <a:gd name="connsiteX1348" fmla="*/ 1192991 w 2597641"/>
              <a:gd name="connsiteY1348" fmla="*/ 532185 h 896571"/>
              <a:gd name="connsiteX1349" fmla="*/ 1203547 w 2597641"/>
              <a:gd name="connsiteY1349" fmla="*/ 535604 h 896571"/>
              <a:gd name="connsiteX1350" fmla="*/ 1203837 w 2597641"/>
              <a:gd name="connsiteY1350" fmla="*/ 545302 h 896571"/>
              <a:gd name="connsiteX1351" fmla="*/ 1199650 w 2597641"/>
              <a:gd name="connsiteY1351" fmla="*/ 538458 h 896571"/>
              <a:gd name="connsiteX1352" fmla="*/ 1199079 w 2597641"/>
              <a:gd name="connsiteY1352" fmla="*/ 535986 h 896571"/>
              <a:gd name="connsiteX1353" fmla="*/ 1194135 w 2597641"/>
              <a:gd name="connsiteY1353" fmla="*/ 537129 h 896571"/>
              <a:gd name="connsiteX1354" fmla="*/ 124643 w 2597641"/>
              <a:gd name="connsiteY1354" fmla="*/ 529257 h 896571"/>
              <a:gd name="connsiteX1355" fmla="*/ 133774 w 2597641"/>
              <a:gd name="connsiteY1355" fmla="*/ 534958 h 896571"/>
              <a:gd name="connsiteX1356" fmla="*/ 126930 w 2597641"/>
              <a:gd name="connsiteY1356" fmla="*/ 539145 h 896571"/>
              <a:gd name="connsiteX1357" fmla="*/ 787556 w 2597641"/>
              <a:gd name="connsiteY1357" fmla="*/ 524386 h 896571"/>
              <a:gd name="connsiteX1358" fmla="*/ 789271 w 2597641"/>
              <a:gd name="connsiteY1358" fmla="*/ 531802 h 896571"/>
              <a:gd name="connsiteX1359" fmla="*/ 784327 w 2597641"/>
              <a:gd name="connsiteY1359" fmla="*/ 532945 h 896571"/>
              <a:gd name="connsiteX1360" fmla="*/ 1222083 w 2597641"/>
              <a:gd name="connsiteY1360" fmla="*/ 522853 h 896571"/>
              <a:gd name="connsiteX1361" fmla="*/ 1228170 w 2597641"/>
              <a:gd name="connsiteY1361" fmla="*/ 526654 h 896571"/>
              <a:gd name="connsiteX1362" fmla="*/ 1218283 w 2597641"/>
              <a:gd name="connsiteY1362" fmla="*/ 528940 h 896571"/>
              <a:gd name="connsiteX1363" fmla="*/ 1015943 w 2597641"/>
              <a:gd name="connsiteY1363" fmla="*/ 521047 h 896571"/>
              <a:gd name="connsiteX1364" fmla="*/ 1022602 w 2597641"/>
              <a:gd name="connsiteY1364" fmla="*/ 527320 h 896571"/>
              <a:gd name="connsiteX1365" fmla="*/ 1022416 w 2597641"/>
              <a:gd name="connsiteY1365" fmla="*/ 537779 h 896571"/>
              <a:gd name="connsiteX1366" fmla="*/ 1007013 w 2597641"/>
              <a:gd name="connsiteY1366" fmla="*/ 538737 h 896571"/>
              <a:gd name="connsiteX1367" fmla="*/ 1008527 w 2597641"/>
              <a:gd name="connsiteY1367" fmla="*/ 522762 h 896571"/>
              <a:gd name="connsiteX1368" fmla="*/ 1015943 w 2597641"/>
              <a:gd name="connsiteY1368" fmla="*/ 521047 h 896571"/>
              <a:gd name="connsiteX1369" fmla="*/ 934742 w 2597641"/>
              <a:gd name="connsiteY1369" fmla="*/ 518993 h 896571"/>
              <a:gd name="connsiteX1370" fmla="*/ 939315 w 2597641"/>
              <a:gd name="connsiteY1370" fmla="*/ 538769 h 896571"/>
              <a:gd name="connsiteX1371" fmla="*/ 922011 w 2597641"/>
              <a:gd name="connsiteY1371" fmla="*/ 542771 h 896571"/>
              <a:gd name="connsiteX1372" fmla="*/ 916681 w 2597641"/>
              <a:gd name="connsiteY1372" fmla="*/ 530983 h 896571"/>
              <a:gd name="connsiteX1373" fmla="*/ 917438 w 2597641"/>
              <a:gd name="connsiteY1373" fmla="*/ 522995 h 896571"/>
              <a:gd name="connsiteX1374" fmla="*/ 934742 w 2597641"/>
              <a:gd name="connsiteY1374" fmla="*/ 518993 h 896571"/>
              <a:gd name="connsiteX1375" fmla="*/ 700268 w 2597641"/>
              <a:gd name="connsiteY1375" fmla="*/ 518531 h 896571"/>
              <a:gd name="connsiteX1376" fmla="*/ 693995 w 2597641"/>
              <a:gd name="connsiteY1376" fmla="*/ 525190 h 896571"/>
              <a:gd name="connsiteX1377" fmla="*/ 692852 w 2597641"/>
              <a:gd name="connsiteY1377" fmla="*/ 520246 h 896571"/>
              <a:gd name="connsiteX1378" fmla="*/ 501543 w 2597641"/>
              <a:gd name="connsiteY1378" fmla="*/ 515010 h 896571"/>
              <a:gd name="connsiteX1379" fmla="*/ 511246 w 2597641"/>
              <a:gd name="connsiteY1379" fmla="*/ 523183 h 896571"/>
              <a:gd name="connsiteX1380" fmla="*/ 523033 w 2597641"/>
              <a:gd name="connsiteY1380" fmla="*/ 517853 h 896571"/>
              <a:gd name="connsiteX1381" fmla="*/ 531021 w 2597641"/>
              <a:gd name="connsiteY1381" fmla="*/ 518610 h 896571"/>
              <a:gd name="connsiteX1382" fmla="*/ 539580 w 2597641"/>
              <a:gd name="connsiteY1382" fmla="*/ 521839 h 896571"/>
              <a:gd name="connsiteX1383" fmla="*/ 538251 w 2597641"/>
              <a:gd name="connsiteY1383" fmla="*/ 527354 h 896571"/>
              <a:gd name="connsiteX1384" fmla="*/ 547382 w 2597641"/>
              <a:gd name="connsiteY1384" fmla="*/ 533054 h 896571"/>
              <a:gd name="connsiteX1385" fmla="*/ 538452 w 2597641"/>
              <a:gd name="connsiteY1385" fmla="*/ 550744 h 896571"/>
              <a:gd name="connsiteX1386" fmla="*/ 531608 w 2597641"/>
              <a:gd name="connsiteY1386" fmla="*/ 554931 h 896571"/>
              <a:gd name="connsiteX1387" fmla="*/ 529136 w 2597641"/>
              <a:gd name="connsiteY1387" fmla="*/ 555503 h 896571"/>
              <a:gd name="connsiteX1388" fmla="*/ 522292 w 2597641"/>
              <a:gd name="connsiteY1388" fmla="*/ 559690 h 896571"/>
              <a:gd name="connsiteX1389" fmla="*/ 506503 w 2597641"/>
              <a:gd name="connsiteY1389" fmla="*/ 547716 h 896571"/>
              <a:gd name="connsiteX1390" fmla="*/ 496616 w 2597641"/>
              <a:gd name="connsiteY1390" fmla="*/ 550003 h 896571"/>
              <a:gd name="connsiteX1391" fmla="*/ 496800 w 2597641"/>
              <a:gd name="connsiteY1391" fmla="*/ 539544 h 896571"/>
              <a:gd name="connsiteX1392" fmla="*/ 491286 w 2597641"/>
              <a:gd name="connsiteY1392" fmla="*/ 538215 h 896571"/>
              <a:gd name="connsiteX1393" fmla="*/ 488999 w 2597641"/>
              <a:gd name="connsiteY1393" fmla="*/ 528328 h 896571"/>
              <a:gd name="connsiteX1394" fmla="*/ 504402 w 2597641"/>
              <a:gd name="connsiteY1394" fmla="*/ 527370 h 896571"/>
              <a:gd name="connsiteX1395" fmla="*/ 1162556 w 2597641"/>
              <a:gd name="connsiteY1395" fmla="*/ 513183 h 896571"/>
              <a:gd name="connsiteX1396" fmla="*/ 1169215 w 2597641"/>
              <a:gd name="connsiteY1396" fmla="*/ 519455 h 896571"/>
              <a:gd name="connsiteX1397" fmla="*/ 1157427 w 2597641"/>
              <a:gd name="connsiteY1397" fmla="*/ 524785 h 896571"/>
              <a:gd name="connsiteX1398" fmla="*/ 1162556 w 2597641"/>
              <a:gd name="connsiteY1398" fmla="*/ 513183 h 896571"/>
              <a:gd name="connsiteX1399" fmla="*/ 784698 w 2597641"/>
              <a:gd name="connsiteY1399" fmla="*/ 512026 h 896571"/>
              <a:gd name="connsiteX1400" fmla="*/ 793712 w 2597641"/>
              <a:gd name="connsiteY1400" fmla="*/ 516167 h 896571"/>
              <a:gd name="connsiteX1401" fmla="*/ 794972 w 2597641"/>
              <a:gd name="connsiteY1401" fmla="*/ 522671 h 896571"/>
              <a:gd name="connsiteX1402" fmla="*/ 784698 w 2597641"/>
              <a:gd name="connsiteY1402" fmla="*/ 512026 h 896571"/>
              <a:gd name="connsiteX1403" fmla="*/ 2059371 w 2597641"/>
              <a:gd name="connsiteY1403" fmla="*/ 506301 h 896571"/>
              <a:gd name="connsiteX1404" fmla="*/ 2067930 w 2597641"/>
              <a:gd name="connsiteY1404" fmla="*/ 509530 h 896571"/>
              <a:gd name="connsiteX1405" fmla="*/ 2061658 w 2597641"/>
              <a:gd name="connsiteY1405" fmla="*/ 516189 h 896571"/>
              <a:gd name="connsiteX1406" fmla="*/ 2040925 w 2597641"/>
              <a:gd name="connsiteY1406" fmla="*/ 505360 h 896571"/>
              <a:gd name="connsiteX1407" fmla="*/ 2049484 w 2597641"/>
              <a:gd name="connsiteY1407" fmla="*/ 508589 h 896571"/>
              <a:gd name="connsiteX1408" fmla="*/ 2042069 w 2597641"/>
              <a:gd name="connsiteY1408" fmla="*/ 510304 h 896571"/>
              <a:gd name="connsiteX1409" fmla="*/ 847639 w 2597641"/>
              <a:gd name="connsiteY1409" fmla="*/ 502679 h 896571"/>
              <a:gd name="connsiteX1410" fmla="*/ 848782 w 2597641"/>
              <a:gd name="connsiteY1410" fmla="*/ 507623 h 896571"/>
              <a:gd name="connsiteX1411" fmla="*/ 840037 w 2597641"/>
              <a:gd name="connsiteY1411" fmla="*/ 514854 h 896571"/>
              <a:gd name="connsiteX1412" fmla="*/ 837751 w 2597641"/>
              <a:gd name="connsiteY1412" fmla="*/ 504966 h 896571"/>
              <a:gd name="connsiteX1413" fmla="*/ 896891 w 2597641"/>
              <a:gd name="connsiteY1413" fmla="*/ 501706 h 896571"/>
              <a:gd name="connsiteX1414" fmla="*/ 899177 w 2597641"/>
              <a:gd name="connsiteY1414" fmla="*/ 511594 h 896571"/>
              <a:gd name="connsiteX1415" fmla="*/ 903550 w 2597641"/>
              <a:gd name="connsiteY1415" fmla="*/ 507979 h 896571"/>
              <a:gd name="connsiteX1416" fmla="*/ 908308 w 2597641"/>
              <a:gd name="connsiteY1416" fmla="*/ 517295 h 896571"/>
              <a:gd name="connsiteX1417" fmla="*/ 907551 w 2597641"/>
              <a:gd name="connsiteY1417" fmla="*/ 525281 h 896571"/>
              <a:gd name="connsiteX1418" fmla="*/ 911166 w 2597641"/>
              <a:gd name="connsiteY1418" fmla="*/ 529654 h 896571"/>
              <a:gd name="connsiteX1419" fmla="*/ 893863 w 2597641"/>
              <a:gd name="connsiteY1419" fmla="*/ 533655 h 896571"/>
              <a:gd name="connsiteX1420" fmla="*/ 878460 w 2597641"/>
              <a:gd name="connsiteY1420" fmla="*/ 534613 h 896571"/>
              <a:gd name="connsiteX1421" fmla="*/ 881689 w 2597641"/>
              <a:gd name="connsiteY1421" fmla="*/ 526055 h 896571"/>
              <a:gd name="connsiteX1422" fmla="*/ 873887 w 2597641"/>
              <a:gd name="connsiteY1422" fmla="*/ 514838 h 896571"/>
              <a:gd name="connsiteX1423" fmla="*/ 865328 w 2597641"/>
              <a:gd name="connsiteY1423" fmla="*/ 511609 h 896571"/>
              <a:gd name="connsiteX1424" fmla="*/ 877687 w 2597641"/>
              <a:gd name="connsiteY1424" fmla="*/ 508751 h 896571"/>
              <a:gd name="connsiteX1425" fmla="*/ 879016 w 2597641"/>
              <a:gd name="connsiteY1425" fmla="*/ 503236 h 896571"/>
              <a:gd name="connsiteX1426" fmla="*/ 885102 w 2597641"/>
              <a:gd name="connsiteY1426" fmla="*/ 507036 h 896571"/>
              <a:gd name="connsiteX1427" fmla="*/ 857526 w 2597641"/>
              <a:gd name="connsiteY1427" fmla="*/ 500393 h 896571"/>
              <a:gd name="connsiteX1428" fmla="*/ 866656 w 2597641"/>
              <a:gd name="connsiteY1428" fmla="*/ 506094 h 896571"/>
              <a:gd name="connsiteX1429" fmla="*/ 860956 w 2597641"/>
              <a:gd name="connsiteY1429" fmla="*/ 515225 h 896571"/>
              <a:gd name="connsiteX1430" fmla="*/ 851825 w 2597641"/>
              <a:gd name="connsiteY1430" fmla="*/ 509524 h 896571"/>
              <a:gd name="connsiteX1431" fmla="*/ 422428 w 2597641"/>
              <a:gd name="connsiteY1431" fmla="*/ 499453 h 896571"/>
              <a:gd name="connsiteX1432" fmla="*/ 441446 w 2597641"/>
              <a:gd name="connsiteY1432" fmla="*/ 502867 h 896571"/>
              <a:gd name="connsiteX1433" fmla="*/ 444876 w 2597641"/>
              <a:gd name="connsiteY1433" fmla="*/ 517699 h 896571"/>
              <a:gd name="connsiteX1434" fmla="*/ 434803 w 2597641"/>
              <a:gd name="connsiteY1434" fmla="*/ 530444 h 896571"/>
              <a:gd name="connsiteX1435" fmla="*/ 430616 w 2597641"/>
              <a:gd name="connsiteY1435" fmla="*/ 523600 h 896571"/>
              <a:gd name="connsiteX1436" fmla="*/ 426244 w 2597641"/>
              <a:gd name="connsiteY1436" fmla="*/ 527215 h 896571"/>
              <a:gd name="connsiteX1437" fmla="*/ 410455 w 2597641"/>
              <a:gd name="connsiteY1437" fmla="*/ 515243 h 896571"/>
              <a:gd name="connsiteX1438" fmla="*/ 416728 w 2597641"/>
              <a:gd name="connsiteY1438" fmla="*/ 508584 h 896571"/>
              <a:gd name="connsiteX1439" fmla="*/ 422428 w 2597641"/>
              <a:gd name="connsiteY1439" fmla="*/ 499453 h 896571"/>
              <a:gd name="connsiteX1440" fmla="*/ 1319814 w 2597641"/>
              <a:gd name="connsiteY1440" fmla="*/ 495044 h 896571"/>
              <a:gd name="connsiteX1441" fmla="*/ 1326473 w 2597641"/>
              <a:gd name="connsiteY1441" fmla="*/ 501316 h 896571"/>
              <a:gd name="connsiteX1442" fmla="*/ 1322101 w 2597641"/>
              <a:gd name="connsiteY1442" fmla="*/ 504932 h 896571"/>
              <a:gd name="connsiteX1443" fmla="*/ 1079825 w 2597641"/>
              <a:gd name="connsiteY1443" fmla="*/ 493254 h 896571"/>
              <a:gd name="connsiteX1444" fmla="*/ 1091999 w 2597641"/>
              <a:gd name="connsiteY1444" fmla="*/ 500855 h 896571"/>
              <a:gd name="connsiteX1445" fmla="*/ 1099987 w 2597641"/>
              <a:gd name="connsiteY1445" fmla="*/ 501612 h 896571"/>
              <a:gd name="connsiteX1446" fmla="*/ 1104930 w 2597641"/>
              <a:gd name="connsiteY1446" fmla="*/ 500469 h 896571"/>
              <a:gd name="connsiteX1447" fmla="*/ 1104930 w 2597641"/>
              <a:gd name="connsiteY1447" fmla="*/ 500468 h 896571"/>
              <a:gd name="connsiteX1448" fmla="*/ 1101130 w 2597641"/>
              <a:gd name="connsiteY1448" fmla="*/ 506556 h 896571"/>
              <a:gd name="connsiteX1449" fmla="*/ 1106645 w 2597641"/>
              <a:gd name="connsiteY1449" fmla="*/ 507884 h 896571"/>
              <a:gd name="connsiteX1450" fmla="*/ 1111976 w 2597641"/>
              <a:gd name="connsiteY1450" fmla="*/ 519672 h 896571"/>
              <a:gd name="connsiteX1451" fmla="*/ 1100574 w 2597641"/>
              <a:gd name="connsiteY1451" fmla="*/ 537933 h 896571"/>
              <a:gd name="connsiteX1452" fmla="*/ 1090114 w 2597641"/>
              <a:gd name="connsiteY1452" fmla="*/ 537748 h 896571"/>
              <a:gd name="connsiteX1453" fmla="*/ 1085742 w 2597641"/>
              <a:gd name="connsiteY1453" fmla="*/ 541363 h 896571"/>
              <a:gd name="connsiteX1454" fmla="*/ 1080798 w 2597641"/>
              <a:gd name="connsiteY1454" fmla="*/ 542506 h 896571"/>
              <a:gd name="connsiteX1455" fmla="*/ 1075283 w 2597641"/>
              <a:gd name="connsiteY1455" fmla="*/ 541178 h 896571"/>
              <a:gd name="connsiteX1456" fmla="*/ 1063108 w 2597641"/>
              <a:gd name="connsiteY1456" fmla="*/ 533577 h 896571"/>
              <a:gd name="connsiteX1457" fmla="*/ 1057408 w 2597641"/>
              <a:gd name="connsiteY1457" fmla="*/ 542707 h 896571"/>
              <a:gd name="connsiteX1458" fmla="*/ 1051892 w 2597641"/>
              <a:gd name="connsiteY1458" fmla="*/ 541379 h 896571"/>
              <a:gd name="connsiteX1459" fmla="*/ 1047520 w 2597641"/>
              <a:gd name="connsiteY1459" fmla="*/ 544994 h 896571"/>
              <a:gd name="connsiteX1460" fmla="*/ 1039533 w 2597641"/>
              <a:gd name="connsiteY1460" fmla="*/ 544237 h 896571"/>
              <a:gd name="connsiteX1461" fmla="*/ 1036675 w 2597641"/>
              <a:gd name="connsiteY1461" fmla="*/ 531877 h 896571"/>
              <a:gd name="connsiteX1462" fmla="*/ 1028873 w 2597641"/>
              <a:gd name="connsiteY1462" fmla="*/ 520662 h 896571"/>
              <a:gd name="connsiteX1463" fmla="*/ 1035531 w 2597641"/>
              <a:gd name="connsiteY1463" fmla="*/ 526933 h 896571"/>
              <a:gd name="connsiteX1464" fmla="*/ 1039904 w 2597641"/>
              <a:gd name="connsiteY1464" fmla="*/ 523319 h 896571"/>
              <a:gd name="connsiteX1465" fmla="*/ 1050935 w 2597641"/>
              <a:gd name="connsiteY1465" fmla="*/ 525975 h 896571"/>
              <a:gd name="connsiteX1466" fmla="*/ 1055307 w 2597641"/>
              <a:gd name="connsiteY1466" fmla="*/ 522360 h 896571"/>
              <a:gd name="connsiteX1467" fmla="*/ 1068809 w 2597641"/>
              <a:gd name="connsiteY1467" fmla="*/ 524446 h 896571"/>
              <a:gd name="connsiteX1468" fmla="*/ 1065951 w 2597641"/>
              <a:gd name="connsiteY1468" fmla="*/ 512087 h 896571"/>
              <a:gd name="connsiteX1469" fmla="*/ 1067280 w 2597641"/>
              <a:gd name="connsiteY1469" fmla="*/ 506571 h 896571"/>
              <a:gd name="connsiteX1470" fmla="*/ 1059477 w 2597641"/>
              <a:gd name="connsiteY1470" fmla="*/ 495355 h 896571"/>
              <a:gd name="connsiteX1471" fmla="*/ 1074124 w 2597641"/>
              <a:gd name="connsiteY1471" fmla="*/ 502384 h 896571"/>
              <a:gd name="connsiteX1472" fmla="*/ 1081540 w 2597641"/>
              <a:gd name="connsiteY1472" fmla="*/ 500669 h 896571"/>
              <a:gd name="connsiteX1473" fmla="*/ 1358036 w 2597641"/>
              <a:gd name="connsiteY1473" fmla="*/ 491414 h 896571"/>
              <a:gd name="connsiteX1474" fmla="*/ 1357279 w 2597641"/>
              <a:gd name="connsiteY1474" fmla="*/ 499401 h 896571"/>
              <a:gd name="connsiteX1475" fmla="*/ 1360894 w 2597641"/>
              <a:gd name="connsiteY1475" fmla="*/ 503774 h 896571"/>
              <a:gd name="connsiteX1476" fmla="*/ 1366023 w 2597641"/>
              <a:gd name="connsiteY1476" fmla="*/ 492171 h 896571"/>
              <a:gd name="connsiteX1477" fmla="*/ 1406717 w 2597641"/>
              <a:gd name="connsiteY1477" fmla="*/ 487969 h 896571"/>
              <a:gd name="connsiteX1478" fmla="*/ 1405960 w 2597641"/>
              <a:gd name="connsiteY1478" fmla="*/ 495956 h 896571"/>
              <a:gd name="connsiteX1479" fmla="*/ 1412804 w 2597641"/>
              <a:gd name="connsiteY1479" fmla="*/ 491769 h 896571"/>
              <a:gd name="connsiteX1480" fmla="*/ 781453 w 2597641"/>
              <a:gd name="connsiteY1480" fmla="*/ 486737 h 896571"/>
              <a:gd name="connsiteX1481" fmla="*/ 783739 w 2597641"/>
              <a:gd name="connsiteY1481" fmla="*/ 496624 h 896571"/>
              <a:gd name="connsiteX1482" fmla="*/ 793627 w 2597641"/>
              <a:gd name="connsiteY1482" fmla="*/ 494338 h 896571"/>
              <a:gd name="connsiteX1483" fmla="*/ 513131 w 2597641"/>
              <a:gd name="connsiteY1483" fmla="*/ 486290 h 896571"/>
              <a:gd name="connsiteX1484" fmla="*/ 508001 w 2597641"/>
              <a:gd name="connsiteY1484" fmla="*/ 497893 h 896571"/>
              <a:gd name="connsiteX1485" fmla="*/ 503814 w 2597641"/>
              <a:gd name="connsiteY1485" fmla="*/ 491048 h 896571"/>
              <a:gd name="connsiteX1486" fmla="*/ 1054721 w 2597641"/>
              <a:gd name="connsiteY1486" fmla="*/ 486039 h 896571"/>
              <a:gd name="connsiteX1487" fmla="*/ 1050735 w 2597641"/>
              <a:gd name="connsiteY1487" fmla="*/ 502586 h 896571"/>
              <a:gd name="connsiteX1488" fmla="*/ 1048263 w 2597641"/>
              <a:gd name="connsiteY1488" fmla="*/ 503157 h 896571"/>
              <a:gd name="connsiteX1489" fmla="*/ 1046548 w 2597641"/>
              <a:gd name="connsiteY1489" fmla="*/ 495742 h 896571"/>
              <a:gd name="connsiteX1490" fmla="*/ 1041604 w 2597641"/>
              <a:gd name="connsiteY1490" fmla="*/ 496885 h 896571"/>
              <a:gd name="connsiteX1491" fmla="*/ 1054721 w 2597641"/>
              <a:gd name="connsiteY1491" fmla="*/ 486039 h 896571"/>
              <a:gd name="connsiteX1492" fmla="*/ 882430 w 2597641"/>
              <a:gd name="connsiteY1492" fmla="*/ 484217 h 896571"/>
              <a:gd name="connsiteX1493" fmla="*/ 887761 w 2597641"/>
              <a:gd name="connsiteY1493" fmla="*/ 496005 h 896571"/>
              <a:gd name="connsiteX1494" fmla="*/ 880345 w 2597641"/>
              <a:gd name="connsiteY1494" fmla="*/ 497720 h 896571"/>
              <a:gd name="connsiteX1495" fmla="*/ 882430 w 2597641"/>
              <a:gd name="connsiteY1495" fmla="*/ 484217 h 896571"/>
              <a:gd name="connsiteX1496" fmla="*/ 843065 w 2597641"/>
              <a:gd name="connsiteY1496" fmla="*/ 482905 h 896571"/>
              <a:gd name="connsiteX1497" fmla="*/ 849724 w 2597641"/>
              <a:gd name="connsiteY1497" fmla="*/ 489177 h 896571"/>
              <a:gd name="connsiteX1498" fmla="*/ 843452 w 2597641"/>
              <a:gd name="connsiteY1498" fmla="*/ 495836 h 896571"/>
              <a:gd name="connsiteX1499" fmla="*/ 829949 w 2597641"/>
              <a:gd name="connsiteY1499" fmla="*/ 493750 h 896571"/>
              <a:gd name="connsiteX1500" fmla="*/ 835650 w 2597641"/>
              <a:gd name="connsiteY1500" fmla="*/ 484620 h 896571"/>
              <a:gd name="connsiteX1501" fmla="*/ 843065 w 2597641"/>
              <a:gd name="connsiteY1501" fmla="*/ 482905 h 896571"/>
              <a:gd name="connsiteX1502" fmla="*/ 1431435 w 2597641"/>
              <a:gd name="connsiteY1502" fmla="*/ 482252 h 896571"/>
              <a:gd name="connsiteX1503" fmla="*/ 1425735 w 2597641"/>
              <a:gd name="connsiteY1503" fmla="*/ 491383 h 896571"/>
              <a:gd name="connsiteX1504" fmla="*/ 1433150 w 2597641"/>
              <a:gd name="connsiteY1504" fmla="*/ 489668 h 896571"/>
              <a:gd name="connsiteX1505" fmla="*/ 407968 w 2597641"/>
              <a:gd name="connsiteY1505" fmla="*/ 481965 h 896571"/>
              <a:gd name="connsiteX1506" fmla="*/ 409683 w 2597641"/>
              <a:gd name="connsiteY1506" fmla="*/ 489381 h 896571"/>
              <a:gd name="connsiteX1507" fmla="*/ 400367 w 2597641"/>
              <a:gd name="connsiteY1507" fmla="*/ 494139 h 896571"/>
              <a:gd name="connsiteX1508" fmla="*/ 396751 w 2597641"/>
              <a:gd name="connsiteY1508" fmla="*/ 489767 h 896571"/>
              <a:gd name="connsiteX1509" fmla="*/ 1332360 w 2597641"/>
              <a:gd name="connsiteY1509" fmla="*/ 481727 h 896571"/>
              <a:gd name="connsiteX1510" fmla="*/ 1336547 w 2597641"/>
              <a:gd name="connsiteY1510" fmla="*/ 488571 h 896571"/>
              <a:gd name="connsiteX1511" fmla="*/ 1331031 w 2597641"/>
              <a:gd name="connsiteY1511" fmla="*/ 487242 h 896571"/>
              <a:gd name="connsiteX1512" fmla="*/ 1318100 w 2597641"/>
              <a:gd name="connsiteY1512" fmla="*/ 487629 h 896571"/>
              <a:gd name="connsiteX1513" fmla="*/ 1324944 w 2597641"/>
              <a:gd name="connsiteY1513" fmla="*/ 483442 h 896571"/>
              <a:gd name="connsiteX1514" fmla="*/ 1332360 w 2597641"/>
              <a:gd name="connsiteY1514" fmla="*/ 481727 h 896571"/>
              <a:gd name="connsiteX1515" fmla="*/ 1988428 w 2597641"/>
              <a:gd name="connsiteY1515" fmla="*/ 481044 h 896571"/>
              <a:gd name="connsiteX1516" fmla="*/ 1983485 w 2597641"/>
              <a:gd name="connsiteY1516" fmla="*/ 482187 h 896571"/>
              <a:gd name="connsiteX1517" fmla="*/ 1990143 w 2597641"/>
              <a:gd name="connsiteY1517" fmla="*/ 488459 h 896571"/>
              <a:gd name="connsiteX1518" fmla="*/ 730487 w 2597641"/>
              <a:gd name="connsiteY1518" fmla="*/ 480294 h 896571"/>
              <a:gd name="connsiteX1519" fmla="*/ 737146 w 2597641"/>
              <a:gd name="connsiteY1519" fmla="*/ 486567 h 896571"/>
              <a:gd name="connsiteX1520" fmla="*/ 732773 w 2597641"/>
              <a:gd name="connsiteY1520" fmla="*/ 490182 h 896571"/>
              <a:gd name="connsiteX1521" fmla="*/ 729158 w 2597641"/>
              <a:gd name="connsiteY1521" fmla="*/ 485810 h 896571"/>
              <a:gd name="connsiteX1522" fmla="*/ 1397014 w 2597641"/>
              <a:gd name="connsiteY1522" fmla="*/ 479796 h 896571"/>
              <a:gd name="connsiteX1523" fmla="*/ 1395686 w 2597641"/>
              <a:gd name="connsiteY1523" fmla="*/ 485311 h 896571"/>
              <a:gd name="connsiteX1524" fmla="*/ 1408617 w 2597641"/>
              <a:gd name="connsiteY1524" fmla="*/ 484925 h 896571"/>
              <a:gd name="connsiteX1525" fmla="*/ 1405002 w 2597641"/>
              <a:gd name="connsiteY1525" fmla="*/ 480553 h 896571"/>
              <a:gd name="connsiteX1526" fmla="*/ 1374953 w 2597641"/>
              <a:gd name="connsiteY1526" fmla="*/ 474482 h 896571"/>
              <a:gd name="connsiteX1527" fmla="*/ 1363165 w 2597641"/>
              <a:gd name="connsiteY1527" fmla="*/ 479811 h 896571"/>
              <a:gd name="connsiteX1528" fmla="*/ 1367352 w 2597641"/>
              <a:gd name="connsiteY1528" fmla="*/ 486655 h 896571"/>
              <a:gd name="connsiteX1529" fmla="*/ 1375339 w 2597641"/>
              <a:gd name="connsiteY1529" fmla="*/ 487412 h 896571"/>
              <a:gd name="connsiteX1530" fmla="*/ 2051941 w 2597641"/>
              <a:gd name="connsiteY1530" fmla="*/ 474167 h 896571"/>
              <a:gd name="connsiteX1531" fmla="*/ 2048712 w 2597641"/>
              <a:gd name="connsiteY1531" fmla="*/ 482726 h 896571"/>
              <a:gd name="connsiteX1532" fmla="*/ 2046997 w 2597641"/>
              <a:gd name="connsiteY1532" fmla="*/ 475310 h 896571"/>
              <a:gd name="connsiteX1533" fmla="*/ 554010 w 2597641"/>
              <a:gd name="connsiteY1533" fmla="*/ 471628 h 896571"/>
              <a:gd name="connsiteX1534" fmla="*/ 550209 w 2597641"/>
              <a:gd name="connsiteY1534" fmla="*/ 477715 h 896571"/>
              <a:gd name="connsiteX1535" fmla="*/ 541078 w 2597641"/>
              <a:gd name="connsiteY1535" fmla="*/ 472014 h 896571"/>
              <a:gd name="connsiteX1536" fmla="*/ 1275306 w 2597641"/>
              <a:gd name="connsiteY1536" fmla="*/ 471485 h 896571"/>
              <a:gd name="connsiteX1537" fmla="*/ 1277021 w 2597641"/>
              <a:gd name="connsiteY1537" fmla="*/ 478900 h 896571"/>
              <a:gd name="connsiteX1538" fmla="*/ 1270933 w 2597641"/>
              <a:gd name="connsiteY1538" fmla="*/ 475100 h 896571"/>
              <a:gd name="connsiteX1539" fmla="*/ 1298696 w 2597641"/>
              <a:gd name="connsiteY1539" fmla="*/ 471283 h 896571"/>
              <a:gd name="connsiteX1540" fmla="*/ 1299839 w 2597641"/>
              <a:gd name="connsiteY1540" fmla="*/ 476227 h 896571"/>
              <a:gd name="connsiteX1541" fmla="*/ 1304783 w 2597641"/>
              <a:gd name="connsiteY1541" fmla="*/ 475083 h 896571"/>
              <a:gd name="connsiteX1542" fmla="*/ 1300411 w 2597641"/>
              <a:gd name="connsiteY1542" fmla="*/ 478699 h 896571"/>
              <a:gd name="connsiteX1543" fmla="*/ 1299654 w 2597641"/>
              <a:gd name="connsiteY1543" fmla="*/ 486686 h 896571"/>
              <a:gd name="connsiteX1544" fmla="*/ 1292995 w 2597641"/>
              <a:gd name="connsiteY1544" fmla="*/ 480414 h 896571"/>
              <a:gd name="connsiteX1545" fmla="*/ 1285007 w 2597641"/>
              <a:gd name="connsiteY1545" fmla="*/ 479657 h 896571"/>
              <a:gd name="connsiteX1546" fmla="*/ 1298696 w 2597641"/>
              <a:gd name="connsiteY1546" fmla="*/ 471283 h 896571"/>
              <a:gd name="connsiteX1547" fmla="*/ 1074681 w 2597641"/>
              <a:gd name="connsiteY1547" fmla="*/ 471007 h 896571"/>
              <a:gd name="connsiteX1548" fmla="*/ 1068408 w 2597641"/>
              <a:gd name="connsiteY1548" fmla="*/ 477666 h 896571"/>
              <a:gd name="connsiteX1549" fmla="*/ 1061749 w 2597641"/>
              <a:gd name="connsiteY1549" fmla="*/ 471393 h 896571"/>
              <a:gd name="connsiteX1550" fmla="*/ 1993557 w 2597641"/>
              <a:gd name="connsiteY1550" fmla="*/ 469441 h 896571"/>
              <a:gd name="connsiteX1551" fmla="*/ 1992229 w 2597641"/>
              <a:gd name="connsiteY1551" fmla="*/ 474957 h 896571"/>
              <a:gd name="connsiteX1552" fmla="*/ 1995272 w 2597641"/>
              <a:gd name="connsiteY1552" fmla="*/ 476857 h 896571"/>
              <a:gd name="connsiteX1553" fmla="*/ 1999644 w 2597641"/>
              <a:gd name="connsiteY1553" fmla="*/ 473242 h 896571"/>
              <a:gd name="connsiteX1554" fmla="*/ 1133821 w 2597641"/>
              <a:gd name="connsiteY1554" fmla="*/ 467747 h 896571"/>
              <a:gd name="connsiteX1555" fmla="*/ 1147895 w 2597641"/>
              <a:gd name="connsiteY1555" fmla="*/ 472304 h 896571"/>
              <a:gd name="connsiteX1556" fmla="*/ 1153225 w 2597641"/>
              <a:gd name="connsiteY1556" fmla="*/ 484092 h 896571"/>
              <a:gd name="connsiteX1557" fmla="*/ 1131364 w 2597641"/>
              <a:gd name="connsiteY1557" fmla="*/ 502168 h 896571"/>
              <a:gd name="connsiteX1558" fmla="*/ 1127177 w 2597641"/>
              <a:gd name="connsiteY1558" fmla="*/ 495324 h 896571"/>
              <a:gd name="connsiteX1559" fmla="*/ 1106830 w 2597641"/>
              <a:gd name="connsiteY1559" fmla="*/ 497425 h 896571"/>
              <a:gd name="connsiteX1560" fmla="*/ 1104930 w 2597641"/>
              <a:gd name="connsiteY1560" fmla="*/ 500469 h 896571"/>
              <a:gd name="connsiteX1561" fmla="*/ 1087812 w 2597641"/>
              <a:gd name="connsiteY1561" fmla="*/ 494011 h 896571"/>
              <a:gd name="connsiteX1562" fmla="*/ 1083811 w 2597641"/>
              <a:gd name="connsiteY1562" fmla="*/ 476708 h 896571"/>
              <a:gd name="connsiteX1563" fmla="*/ 1096741 w 2597641"/>
              <a:gd name="connsiteY1563" fmla="*/ 476322 h 896571"/>
              <a:gd name="connsiteX1564" fmla="*/ 1095026 w 2597641"/>
              <a:gd name="connsiteY1564" fmla="*/ 468906 h 896571"/>
              <a:gd name="connsiteX1565" fmla="*/ 1113473 w 2597641"/>
              <a:gd name="connsiteY1565" fmla="*/ 469848 h 896571"/>
              <a:gd name="connsiteX1566" fmla="*/ 1122033 w 2597641"/>
              <a:gd name="connsiteY1566" fmla="*/ 473077 h 896571"/>
              <a:gd name="connsiteX1567" fmla="*/ 1126404 w 2597641"/>
              <a:gd name="connsiteY1567" fmla="*/ 469462 h 896571"/>
              <a:gd name="connsiteX1568" fmla="*/ 1133821 w 2597641"/>
              <a:gd name="connsiteY1568" fmla="*/ 467747 h 896571"/>
              <a:gd name="connsiteX1569" fmla="*/ 612577 w 2597641"/>
              <a:gd name="connsiteY1569" fmla="*/ 465896 h 896571"/>
              <a:gd name="connsiteX1570" fmla="*/ 621136 w 2597641"/>
              <a:gd name="connsiteY1570" fmla="*/ 469125 h 896571"/>
              <a:gd name="connsiteX1571" fmla="*/ 617722 w 2597641"/>
              <a:gd name="connsiteY1571" fmla="*/ 488143 h 896571"/>
              <a:gd name="connsiteX1572" fmla="*/ 615250 w 2597641"/>
              <a:gd name="connsiteY1572" fmla="*/ 488715 h 896571"/>
              <a:gd name="connsiteX1573" fmla="*/ 601747 w 2597641"/>
              <a:gd name="connsiteY1573" fmla="*/ 486630 h 896571"/>
              <a:gd name="connsiteX1574" fmla="*/ 595475 w 2597641"/>
              <a:gd name="connsiteY1574" fmla="*/ 493288 h 896571"/>
              <a:gd name="connsiteX1575" fmla="*/ 594332 w 2597641"/>
              <a:gd name="connsiteY1575" fmla="*/ 488345 h 896571"/>
              <a:gd name="connsiteX1576" fmla="*/ 586916 w 2597641"/>
              <a:gd name="connsiteY1576" fmla="*/ 490060 h 896571"/>
              <a:gd name="connsiteX1577" fmla="*/ 597174 w 2597641"/>
              <a:gd name="connsiteY1577" fmla="*/ 466854 h 896571"/>
              <a:gd name="connsiteX1578" fmla="*/ 2122868 w 2597641"/>
              <a:gd name="connsiteY1578" fmla="*/ 465577 h 896571"/>
              <a:gd name="connsiteX1579" fmla="*/ 2128953 w 2597641"/>
              <a:gd name="connsiteY1579" fmla="*/ 469378 h 896571"/>
              <a:gd name="connsiteX1580" fmla="*/ 2133326 w 2597641"/>
              <a:gd name="connsiteY1580" fmla="*/ 465762 h 896571"/>
              <a:gd name="connsiteX1581" fmla="*/ 2139188 w 2597641"/>
              <a:gd name="connsiteY1581" fmla="*/ 476858 h 896571"/>
              <a:gd name="connsiteX1582" fmla="*/ 2139800 w 2597641"/>
              <a:gd name="connsiteY1582" fmla="*/ 482494 h 896571"/>
              <a:gd name="connsiteX1583" fmla="*/ 2138286 w 2597641"/>
              <a:gd name="connsiteY1583" fmla="*/ 498469 h 896571"/>
              <a:gd name="connsiteX1584" fmla="*/ 2132769 w 2597641"/>
              <a:gd name="connsiteY1584" fmla="*/ 497140 h 896571"/>
              <a:gd name="connsiteX1585" fmla="*/ 2128399 w 2597641"/>
              <a:gd name="connsiteY1585" fmla="*/ 500755 h 896571"/>
              <a:gd name="connsiteX1586" fmla="*/ 2125926 w 2597641"/>
              <a:gd name="connsiteY1586" fmla="*/ 501327 h 896571"/>
              <a:gd name="connsiteX1587" fmla="*/ 2105765 w 2597641"/>
              <a:gd name="connsiteY1587" fmla="*/ 492969 h 896571"/>
              <a:gd name="connsiteX1588" fmla="*/ 2109179 w 2597641"/>
              <a:gd name="connsiteY1588" fmla="*/ 473951 h 896571"/>
              <a:gd name="connsiteX1589" fmla="*/ 2122868 w 2597641"/>
              <a:gd name="connsiteY1589" fmla="*/ 465577 h 896571"/>
              <a:gd name="connsiteX1590" fmla="*/ 536891 w 2597641"/>
              <a:gd name="connsiteY1590" fmla="*/ 465171 h 896571"/>
              <a:gd name="connsiteX1591" fmla="*/ 541078 w 2597641"/>
              <a:gd name="connsiteY1591" fmla="*/ 472015 h 896571"/>
              <a:gd name="connsiteX1592" fmla="*/ 530619 w 2597641"/>
              <a:gd name="connsiteY1592" fmla="*/ 471830 h 896571"/>
              <a:gd name="connsiteX1593" fmla="*/ 1404044 w 2597641"/>
              <a:gd name="connsiteY1593" fmla="*/ 465150 h 896571"/>
              <a:gd name="connsiteX1594" fmla="*/ 1398343 w 2597641"/>
              <a:gd name="connsiteY1594" fmla="*/ 474280 h 896571"/>
              <a:gd name="connsiteX1595" fmla="*/ 1405759 w 2597641"/>
              <a:gd name="connsiteY1595" fmla="*/ 472565 h 896571"/>
              <a:gd name="connsiteX1596" fmla="*/ 1385597 w 2597641"/>
              <a:gd name="connsiteY1596" fmla="*/ 464208 h 896571"/>
              <a:gd name="connsiteX1597" fmla="*/ 1377425 w 2597641"/>
              <a:gd name="connsiteY1597" fmla="*/ 473910 h 896571"/>
              <a:gd name="connsiteX1598" fmla="*/ 1377996 w 2597641"/>
              <a:gd name="connsiteY1598" fmla="*/ 476381 h 896571"/>
              <a:gd name="connsiteX1599" fmla="*/ 1380468 w 2597641"/>
              <a:gd name="connsiteY1599" fmla="*/ 475810 h 896571"/>
              <a:gd name="connsiteX1600" fmla="*/ 1381612 w 2597641"/>
              <a:gd name="connsiteY1600" fmla="*/ 480754 h 896571"/>
              <a:gd name="connsiteX1601" fmla="*/ 1378383 w 2597641"/>
              <a:gd name="connsiteY1601" fmla="*/ 489313 h 896571"/>
              <a:gd name="connsiteX1602" fmla="*/ 1383898 w 2597641"/>
              <a:gd name="connsiteY1602" fmla="*/ 490641 h 896571"/>
              <a:gd name="connsiteX1603" fmla="*/ 1381612 w 2597641"/>
              <a:gd name="connsiteY1603" fmla="*/ 480754 h 896571"/>
              <a:gd name="connsiteX1604" fmla="*/ 1390927 w 2597641"/>
              <a:gd name="connsiteY1604" fmla="*/ 475995 h 896571"/>
              <a:gd name="connsiteX1605" fmla="*/ 2041667 w 2597641"/>
              <a:gd name="connsiteY1605" fmla="*/ 463523 h 896571"/>
              <a:gd name="connsiteX1606" fmla="*/ 2044710 w 2597641"/>
              <a:gd name="connsiteY1606" fmla="*/ 465423 h 896571"/>
              <a:gd name="connsiteX1607" fmla="*/ 2037109 w 2597641"/>
              <a:gd name="connsiteY1607" fmla="*/ 477597 h 896571"/>
              <a:gd name="connsiteX1608" fmla="*/ 2027978 w 2597641"/>
              <a:gd name="connsiteY1608" fmla="*/ 471897 h 896571"/>
              <a:gd name="connsiteX1609" fmla="*/ 1176986 w 2597641"/>
              <a:gd name="connsiteY1609" fmla="*/ 462973 h 896571"/>
              <a:gd name="connsiteX1610" fmla="*/ 1179273 w 2597641"/>
              <a:gd name="connsiteY1610" fmla="*/ 472860 h 896571"/>
              <a:gd name="connsiteX1611" fmla="*/ 1166913 w 2597641"/>
              <a:gd name="connsiteY1611" fmla="*/ 475719 h 896571"/>
              <a:gd name="connsiteX1612" fmla="*/ 1165198 w 2597641"/>
              <a:gd name="connsiteY1612" fmla="*/ 468303 h 896571"/>
              <a:gd name="connsiteX1613" fmla="*/ 1291465 w 2597641"/>
              <a:gd name="connsiteY1613" fmla="*/ 462539 h 896571"/>
              <a:gd name="connsiteX1614" fmla="*/ 1298124 w 2597641"/>
              <a:gd name="connsiteY1614" fmla="*/ 468812 h 896571"/>
              <a:gd name="connsiteX1615" fmla="*/ 1290708 w 2597641"/>
              <a:gd name="connsiteY1615" fmla="*/ 470527 h 896571"/>
              <a:gd name="connsiteX1616" fmla="*/ 2012760 w 2597641"/>
              <a:gd name="connsiteY1616" fmla="*/ 462396 h 896571"/>
              <a:gd name="connsiteX1617" fmla="*/ 2007817 w 2597641"/>
              <a:gd name="connsiteY1617" fmla="*/ 463539 h 896571"/>
              <a:gd name="connsiteX1618" fmla="*/ 2013332 w 2597641"/>
              <a:gd name="connsiteY1618" fmla="*/ 464868 h 896571"/>
              <a:gd name="connsiteX1619" fmla="*/ 791139 w 2597641"/>
              <a:gd name="connsiteY1619" fmla="*/ 461060 h 896571"/>
              <a:gd name="connsiteX1620" fmla="*/ 794755 w 2597641"/>
              <a:gd name="connsiteY1620" fmla="*/ 465432 h 896571"/>
              <a:gd name="connsiteX1621" fmla="*/ 808830 w 2597641"/>
              <a:gd name="connsiteY1621" fmla="*/ 469989 h 896571"/>
              <a:gd name="connsiteX1622" fmla="*/ 815489 w 2597641"/>
              <a:gd name="connsiteY1622" fmla="*/ 476262 h 896571"/>
              <a:gd name="connsiteX1623" fmla="*/ 817204 w 2597641"/>
              <a:gd name="connsiteY1623" fmla="*/ 483677 h 896571"/>
              <a:gd name="connsiteX1624" fmla="*/ 810174 w 2597641"/>
              <a:gd name="connsiteY1624" fmla="*/ 498323 h 896571"/>
              <a:gd name="connsiteX1625" fmla="*/ 802186 w 2597641"/>
              <a:gd name="connsiteY1625" fmla="*/ 497566 h 896571"/>
              <a:gd name="connsiteX1626" fmla="*/ 801429 w 2597641"/>
              <a:gd name="connsiteY1626" fmla="*/ 505554 h 896571"/>
              <a:gd name="connsiteX1627" fmla="*/ 795914 w 2597641"/>
              <a:gd name="connsiteY1627" fmla="*/ 504225 h 896571"/>
              <a:gd name="connsiteX1628" fmla="*/ 791542 w 2597641"/>
              <a:gd name="connsiteY1628" fmla="*/ 507841 h 896571"/>
              <a:gd name="connsiteX1629" fmla="*/ 784126 w 2597641"/>
              <a:gd name="connsiteY1629" fmla="*/ 509556 h 896571"/>
              <a:gd name="connsiteX1630" fmla="*/ 781268 w 2597641"/>
              <a:gd name="connsiteY1630" fmla="*/ 497196 h 896571"/>
              <a:gd name="connsiteX1631" fmla="*/ 762636 w 2597641"/>
              <a:gd name="connsiteY1631" fmla="*/ 506713 h 896571"/>
              <a:gd name="connsiteX1632" fmla="*/ 749890 w 2597641"/>
              <a:gd name="connsiteY1632" fmla="*/ 496640 h 896571"/>
              <a:gd name="connsiteX1633" fmla="*/ 745518 w 2597641"/>
              <a:gd name="connsiteY1633" fmla="*/ 500255 h 896571"/>
              <a:gd name="connsiteX1634" fmla="*/ 742475 w 2597641"/>
              <a:gd name="connsiteY1634" fmla="*/ 498356 h 896571"/>
              <a:gd name="connsiteX1635" fmla="*/ 741147 w 2597641"/>
              <a:gd name="connsiteY1635" fmla="*/ 503870 h 896571"/>
              <a:gd name="connsiteX1636" fmla="*/ 735631 w 2597641"/>
              <a:gd name="connsiteY1636" fmla="*/ 502541 h 896571"/>
              <a:gd name="connsiteX1637" fmla="*/ 733546 w 2597641"/>
              <a:gd name="connsiteY1637" fmla="*/ 516044 h 896571"/>
              <a:gd name="connsiteX1638" fmla="*/ 723843 w 2597641"/>
              <a:gd name="connsiteY1638" fmla="*/ 507871 h 896571"/>
              <a:gd name="connsiteX1639" fmla="*/ 719472 w 2597641"/>
              <a:gd name="connsiteY1639" fmla="*/ 511486 h 896571"/>
              <a:gd name="connsiteX1640" fmla="*/ 710341 w 2597641"/>
              <a:gd name="connsiteY1640" fmla="*/ 505786 h 896571"/>
              <a:gd name="connsiteX1641" fmla="*/ 705969 w 2597641"/>
              <a:gd name="connsiteY1641" fmla="*/ 509401 h 896571"/>
              <a:gd name="connsiteX1642" fmla="*/ 703682 w 2597641"/>
              <a:gd name="connsiteY1642" fmla="*/ 499513 h 896571"/>
              <a:gd name="connsiteX1643" fmla="*/ 692280 w 2597641"/>
              <a:gd name="connsiteY1643" fmla="*/ 517775 h 896571"/>
              <a:gd name="connsiteX1644" fmla="*/ 687337 w 2597641"/>
              <a:gd name="connsiteY1644" fmla="*/ 518918 h 896571"/>
              <a:gd name="connsiteX1645" fmla="*/ 684865 w 2597641"/>
              <a:gd name="connsiteY1645" fmla="*/ 519490 h 896571"/>
              <a:gd name="connsiteX1646" fmla="*/ 679921 w 2597641"/>
              <a:gd name="connsiteY1646" fmla="*/ 520633 h 896571"/>
              <a:gd name="connsiteX1647" fmla="*/ 673648 w 2597641"/>
              <a:gd name="connsiteY1647" fmla="*/ 527292 h 896571"/>
              <a:gd name="connsiteX1648" fmla="*/ 677263 w 2597641"/>
              <a:gd name="connsiteY1648" fmla="*/ 531664 h 896571"/>
              <a:gd name="connsiteX1649" fmla="*/ 674606 w 2597641"/>
              <a:gd name="connsiteY1649" fmla="*/ 542694 h 896571"/>
              <a:gd name="connsiteX1650" fmla="*/ 667190 w 2597641"/>
              <a:gd name="connsiteY1650" fmla="*/ 544409 h 896571"/>
              <a:gd name="connsiteX1651" fmla="*/ 658632 w 2597641"/>
              <a:gd name="connsiteY1651" fmla="*/ 541180 h 896571"/>
              <a:gd name="connsiteX1652" fmla="*/ 655202 w 2597641"/>
              <a:gd name="connsiteY1652" fmla="*/ 526349 h 896571"/>
              <a:gd name="connsiteX1653" fmla="*/ 670033 w 2597641"/>
              <a:gd name="connsiteY1653" fmla="*/ 522920 h 896571"/>
              <a:gd name="connsiteX1654" fmla="*/ 667175 w 2597641"/>
              <a:gd name="connsiteY1654" fmla="*/ 510560 h 896571"/>
              <a:gd name="connsiteX1655" fmla="*/ 652344 w 2597641"/>
              <a:gd name="connsiteY1655" fmla="*/ 513990 h 896571"/>
              <a:gd name="connsiteX1656" fmla="*/ 637898 w 2597641"/>
              <a:gd name="connsiteY1656" fmla="*/ 530351 h 896571"/>
              <a:gd name="connsiteX1657" fmla="*/ 625153 w 2597641"/>
              <a:gd name="connsiteY1657" fmla="*/ 520278 h 896571"/>
              <a:gd name="connsiteX1658" fmla="*/ 620781 w 2597641"/>
              <a:gd name="connsiteY1658" fmla="*/ 523893 h 896571"/>
              <a:gd name="connsiteX1659" fmla="*/ 610321 w 2597641"/>
              <a:gd name="connsiteY1659" fmla="*/ 523708 h 896571"/>
              <a:gd name="connsiteX1660" fmla="*/ 613550 w 2597641"/>
              <a:gd name="connsiteY1660" fmla="*/ 515149 h 896571"/>
              <a:gd name="connsiteX1661" fmla="*/ 606135 w 2597641"/>
              <a:gd name="connsiteY1661" fmla="*/ 516864 h 896571"/>
              <a:gd name="connsiteX1662" fmla="*/ 600619 w 2597641"/>
              <a:gd name="connsiteY1662" fmla="*/ 515536 h 896571"/>
              <a:gd name="connsiteX1663" fmla="*/ 585788 w 2597641"/>
              <a:gd name="connsiteY1663" fmla="*/ 518965 h 896571"/>
              <a:gd name="connsiteX1664" fmla="*/ 601948 w 2597641"/>
              <a:gd name="connsiteY1664" fmla="*/ 510020 h 896571"/>
              <a:gd name="connsiteX1665" fmla="*/ 607463 w 2597641"/>
              <a:gd name="connsiteY1665" fmla="*/ 511349 h 896571"/>
              <a:gd name="connsiteX1666" fmla="*/ 614879 w 2597641"/>
              <a:gd name="connsiteY1666" fmla="*/ 509634 h 896571"/>
              <a:gd name="connsiteX1667" fmla="*/ 613164 w 2597641"/>
              <a:gd name="connsiteY1667" fmla="*/ 502218 h 896571"/>
              <a:gd name="connsiteX1668" fmla="*/ 631796 w 2597641"/>
              <a:gd name="connsiteY1668" fmla="*/ 492701 h 896571"/>
              <a:gd name="connsiteX1669" fmla="*/ 640927 w 2597641"/>
              <a:gd name="connsiteY1669" fmla="*/ 498402 h 896571"/>
              <a:gd name="connsiteX1670" fmla="*/ 645299 w 2597641"/>
              <a:gd name="connsiteY1670" fmla="*/ 494786 h 896571"/>
              <a:gd name="connsiteX1671" fmla="*/ 648342 w 2597641"/>
              <a:gd name="connsiteY1671" fmla="*/ 496687 h 896571"/>
              <a:gd name="connsiteX1672" fmla="*/ 647585 w 2597641"/>
              <a:gd name="connsiteY1672" fmla="*/ 504674 h 896571"/>
              <a:gd name="connsiteX1673" fmla="*/ 656145 w 2597641"/>
              <a:gd name="connsiteY1673" fmla="*/ 507903 h 896571"/>
              <a:gd name="connsiteX1674" fmla="*/ 648342 w 2597641"/>
              <a:gd name="connsiteY1674" fmla="*/ 496687 h 896571"/>
              <a:gd name="connsiteX1675" fmla="*/ 658986 w 2597641"/>
              <a:gd name="connsiteY1675" fmla="*/ 486413 h 896571"/>
              <a:gd name="connsiteX1676" fmla="*/ 664502 w 2597641"/>
              <a:gd name="connsiteY1676" fmla="*/ 487741 h 896571"/>
              <a:gd name="connsiteX1677" fmla="*/ 675718 w 2597641"/>
              <a:gd name="connsiteY1677" fmla="*/ 479939 h 896571"/>
              <a:gd name="connsiteX1678" fmla="*/ 688464 w 2597641"/>
              <a:gd name="connsiteY1678" fmla="*/ 490013 h 896571"/>
              <a:gd name="connsiteX1679" fmla="*/ 692837 w 2597641"/>
              <a:gd name="connsiteY1679" fmla="*/ 486397 h 896571"/>
              <a:gd name="connsiteX1680" fmla="*/ 693980 w 2597641"/>
              <a:gd name="connsiteY1680" fmla="*/ 491341 h 896571"/>
              <a:gd name="connsiteX1681" fmla="*/ 698924 w 2597641"/>
              <a:gd name="connsiteY1681" fmla="*/ 490198 h 896571"/>
              <a:gd name="connsiteX1682" fmla="*/ 700067 w 2597641"/>
              <a:gd name="connsiteY1682" fmla="*/ 495142 h 896571"/>
              <a:gd name="connsiteX1683" fmla="*/ 708055 w 2597641"/>
              <a:gd name="connsiteY1683" fmla="*/ 495899 h 896571"/>
              <a:gd name="connsiteX1684" fmla="*/ 709955 w 2597641"/>
              <a:gd name="connsiteY1684" fmla="*/ 492855 h 896571"/>
              <a:gd name="connsiteX1685" fmla="*/ 715471 w 2597641"/>
              <a:gd name="connsiteY1685" fmla="*/ 494184 h 896571"/>
              <a:gd name="connsiteX1686" fmla="*/ 722314 w 2597641"/>
              <a:gd name="connsiteY1686" fmla="*/ 489997 h 896571"/>
              <a:gd name="connsiteX1687" fmla="*/ 722128 w 2597641"/>
              <a:gd name="connsiteY1687" fmla="*/ 500456 h 896571"/>
              <a:gd name="connsiteX1688" fmla="*/ 725744 w 2597641"/>
              <a:gd name="connsiteY1688" fmla="*/ 504828 h 896571"/>
              <a:gd name="connsiteX1689" fmla="*/ 730116 w 2597641"/>
              <a:gd name="connsiteY1689" fmla="*/ 501213 h 896571"/>
              <a:gd name="connsiteX1690" fmla="*/ 742474 w 2597641"/>
              <a:gd name="connsiteY1690" fmla="*/ 498355 h 896571"/>
              <a:gd name="connsiteX1691" fmla="*/ 744560 w 2597641"/>
              <a:gd name="connsiteY1691" fmla="*/ 484852 h 896571"/>
              <a:gd name="connsiteX1692" fmla="*/ 755591 w 2597641"/>
              <a:gd name="connsiteY1692" fmla="*/ 487510 h 896571"/>
              <a:gd name="connsiteX1693" fmla="*/ 753876 w 2597641"/>
              <a:gd name="connsiteY1693" fmla="*/ 480094 h 896571"/>
              <a:gd name="connsiteX1694" fmla="*/ 757104 w 2597641"/>
              <a:gd name="connsiteY1694" fmla="*/ 471535 h 896571"/>
              <a:gd name="connsiteX1695" fmla="*/ 762620 w 2597641"/>
              <a:gd name="connsiteY1695" fmla="*/ 472863 h 896571"/>
              <a:gd name="connsiteX1696" fmla="*/ 764520 w 2597641"/>
              <a:gd name="connsiteY1696" fmla="*/ 469820 h 896571"/>
              <a:gd name="connsiteX1697" fmla="*/ 770036 w 2597641"/>
              <a:gd name="connsiteY1697" fmla="*/ 471148 h 896571"/>
              <a:gd name="connsiteX1698" fmla="*/ 777451 w 2597641"/>
              <a:gd name="connsiteY1698" fmla="*/ 469434 h 896571"/>
              <a:gd name="connsiteX1699" fmla="*/ 778780 w 2597641"/>
              <a:gd name="connsiteY1699" fmla="*/ 463918 h 896571"/>
              <a:gd name="connsiteX1700" fmla="*/ 784295 w 2597641"/>
              <a:gd name="connsiteY1700" fmla="*/ 465247 h 896571"/>
              <a:gd name="connsiteX1701" fmla="*/ 791139 w 2597641"/>
              <a:gd name="connsiteY1701" fmla="*/ 461060 h 896571"/>
              <a:gd name="connsiteX1702" fmla="*/ 1319227 w 2597641"/>
              <a:gd name="connsiteY1702" fmla="*/ 458723 h 896571"/>
              <a:gd name="connsiteX1703" fmla="*/ 1325886 w 2597641"/>
              <a:gd name="connsiteY1703" fmla="*/ 464996 h 896571"/>
              <a:gd name="connsiteX1704" fmla="*/ 1319042 w 2597641"/>
              <a:gd name="connsiteY1704" fmla="*/ 469183 h 896571"/>
              <a:gd name="connsiteX1705" fmla="*/ 663110 w 2597641"/>
              <a:gd name="connsiteY1705" fmla="*/ 457791 h 896571"/>
              <a:gd name="connsiteX1706" fmla="*/ 669246 w 2597641"/>
              <a:gd name="connsiteY1706" fmla="*/ 463208 h 896571"/>
              <a:gd name="connsiteX1707" fmla="*/ 654414 w 2597641"/>
              <a:gd name="connsiteY1707" fmla="*/ 466638 h 896571"/>
              <a:gd name="connsiteX1708" fmla="*/ 652699 w 2597641"/>
              <a:gd name="connsiteY1708" fmla="*/ 459222 h 896571"/>
              <a:gd name="connsiteX1709" fmla="*/ 663110 w 2597641"/>
              <a:gd name="connsiteY1709" fmla="*/ 457791 h 896571"/>
              <a:gd name="connsiteX1710" fmla="*/ 1247913 w 2597641"/>
              <a:gd name="connsiteY1710" fmla="*/ 454382 h 896571"/>
              <a:gd name="connsiteX1711" fmla="*/ 1254001 w 2597641"/>
              <a:gd name="connsiteY1711" fmla="*/ 458182 h 896571"/>
              <a:gd name="connsiteX1712" fmla="*/ 1261803 w 2597641"/>
              <a:gd name="connsiteY1712" fmla="*/ 469399 h 896571"/>
              <a:gd name="connsiteX1713" fmla="*/ 1269404 w 2597641"/>
              <a:gd name="connsiteY1713" fmla="*/ 457224 h 896571"/>
              <a:gd name="connsiteX1714" fmla="*/ 1272711 w 2597641"/>
              <a:gd name="connsiteY1714" fmla="*/ 465900 h 896571"/>
              <a:gd name="connsiteX1715" fmla="*/ 1267318 w 2597641"/>
              <a:gd name="connsiteY1715" fmla="*/ 470728 h 896571"/>
              <a:gd name="connsiteX1716" fmla="*/ 1270933 w 2597641"/>
              <a:gd name="connsiteY1716" fmla="*/ 475099 h 896571"/>
              <a:gd name="connsiteX1717" fmla="*/ 1270933 w 2597641"/>
              <a:gd name="connsiteY1717" fmla="*/ 475100 h 896571"/>
              <a:gd name="connsiteX1718" fmla="*/ 1272077 w 2597641"/>
              <a:gd name="connsiteY1718" fmla="*/ 480043 h 896571"/>
              <a:gd name="connsiteX1719" fmla="*/ 1262189 w 2597641"/>
              <a:gd name="connsiteY1719" fmla="*/ 482330 h 896571"/>
              <a:gd name="connsiteX1720" fmla="*/ 1263332 w 2597641"/>
              <a:gd name="connsiteY1720" fmla="*/ 487273 h 896571"/>
              <a:gd name="connsiteX1721" fmla="*/ 1257817 w 2597641"/>
              <a:gd name="connsiteY1721" fmla="*/ 485945 h 896571"/>
              <a:gd name="connsiteX1722" fmla="*/ 1251545 w 2597641"/>
              <a:gd name="connsiteY1722" fmla="*/ 492603 h 896571"/>
              <a:gd name="connsiteX1723" fmla="*/ 1250788 w 2597641"/>
              <a:gd name="connsiteY1723" fmla="*/ 500591 h 896571"/>
              <a:gd name="connsiteX1724" fmla="*/ 1240514 w 2597641"/>
              <a:gd name="connsiteY1724" fmla="*/ 489946 h 896571"/>
              <a:gd name="connsiteX1725" fmla="*/ 1219209 w 2597641"/>
              <a:gd name="connsiteY1725" fmla="*/ 476645 h 896571"/>
              <a:gd name="connsiteX1726" fmla="*/ 1224153 w 2597641"/>
              <a:gd name="connsiteY1726" fmla="*/ 475502 h 896571"/>
              <a:gd name="connsiteX1727" fmla="*/ 1233082 w 2597641"/>
              <a:gd name="connsiteY1727" fmla="*/ 457812 h 896571"/>
              <a:gd name="connsiteX1728" fmla="*/ 1247913 w 2597641"/>
              <a:gd name="connsiteY1728" fmla="*/ 454382 h 896571"/>
              <a:gd name="connsiteX1729" fmla="*/ 1372852 w 2597641"/>
              <a:gd name="connsiteY1729" fmla="*/ 454135 h 896571"/>
              <a:gd name="connsiteX1730" fmla="*/ 1367908 w 2597641"/>
              <a:gd name="connsiteY1730" fmla="*/ 455278 h 896571"/>
              <a:gd name="connsiteX1731" fmla="*/ 1373995 w 2597641"/>
              <a:gd name="connsiteY1731" fmla="*/ 459078 h 896571"/>
              <a:gd name="connsiteX1732" fmla="*/ 2010475 w 2597641"/>
              <a:gd name="connsiteY1732" fmla="*/ 452508 h 896571"/>
              <a:gd name="connsiteX1733" fmla="*/ 2018462 w 2597641"/>
              <a:gd name="connsiteY1733" fmla="*/ 453265 h 896571"/>
              <a:gd name="connsiteX1734" fmla="*/ 2014662 w 2597641"/>
              <a:gd name="connsiteY1734" fmla="*/ 459352 h 896571"/>
              <a:gd name="connsiteX1735" fmla="*/ 239276 w 2597641"/>
              <a:gd name="connsiteY1735" fmla="*/ 450665 h 896571"/>
              <a:gd name="connsiteX1736" fmla="*/ 240420 w 2597641"/>
              <a:gd name="connsiteY1736" fmla="*/ 455609 h 896571"/>
              <a:gd name="connsiteX1737" fmla="*/ 234333 w 2597641"/>
              <a:gd name="connsiteY1737" fmla="*/ 451809 h 896571"/>
              <a:gd name="connsiteX1738" fmla="*/ 1309525 w 2597641"/>
              <a:gd name="connsiteY1738" fmla="*/ 450550 h 896571"/>
              <a:gd name="connsiteX1739" fmla="*/ 1318084 w 2597641"/>
              <a:gd name="connsiteY1739" fmla="*/ 453779 h 896571"/>
              <a:gd name="connsiteX1740" fmla="*/ 1308197 w 2597641"/>
              <a:gd name="connsiteY1740" fmla="*/ 456066 h 896571"/>
              <a:gd name="connsiteX1741" fmla="*/ 1343374 w 2597641"/>
              <a:gd name="connsiteY1741" fmla="*/ 450535 h 896571"/>
              <a:gd name="connsiteX1742" fmla="*/ 1346990 w 2597641"/>
              <a:gd name="connsiteY1742" fmla="*/ 454907 h 896571"/>
              <a:gd name="connsiteX1743" fmla="*/ 1339389 w 2597641"/>
              <a:gd name="connsiteY1743" fmla="*/ 467081 h 896571"/>
              <a:gd name="connsiteX1744" fmla="*/ 1335773 w 2597641"/>
              <a:gd name="connsiteY1744" fmla="*/ 462709 h 896571"/>
              <a:gd name="connsiteX1745" fmla="*/ 1343189 w 2597641"/>
              <a:gd name="connsiteY1745" fmla="*/ 460994 h 896571"/>
              <a:gd name="connsiteX1746" fmla="*/ 1339002 w 2597641"/>
              <a:gd name="connsiteY1746" fmla="*/ 454150 h 896571"/>
              <a:gd name="connsiteX1747" fmla="*/ 1322456 w 2597641"/>
              <a:gd name="connsiteY1747" fmla="*/ 450164 h 896571"/>
              <a:gd name="connsiteX1748" fmla="*/ 1334631 w 2597641"/>
              <a:gd name="connsiteY1748" fmla="*/ 457765 h 896571"/>
              <a:gd name="connsiteX1749" fmla="*/ 1332730 w 2597641"/>
              <a:gd name="connsiteY1749" fmla="*/ 460809 h 896571"/>
              <a:gd name="connsiteX1750" fmla="*/ 1322456 w 2597641"/>
              <a:gd name="connsiteY1750" fmla="*/ 450164 h 896571"/>
              <a:gd name="connsiteX1751" fmla="*/ 1153470 w 2597641"/>
              <a:gd name="connsiteY1751" fmla="*/ 448554 h 896571"/>
              <a:gd name="connsiteX1752" fmla="*/ 1156824 w 2597641"/>
              <a:gd name="connsiteY1752" fmla="*/ 454615 h 896571"/>
              <a:gd name="connsiteX1753" fmla="*/ 1159111 w 2597641"/>
              <a:gd name="connsiteY1753" fmla="*/ 464502 h 896571"/>
              <a:gd name="connsiteX1754" fmla="*/ 1138764 w 2597641"/>
              <a:gd name="connsiteY1754" fmla="*/ 466604 h 896571"/>
              <a:gd name="connsiteX1755" fmla="*/ 1147694 w 2597641"/>
              <a:gd name="connsiteY1755" fmla="*/ 448914 h 896571"/>
              <a:gd name="connsiteX1756" fmla="*/ 1153470 w 2597641"/>
              <a:gd name="connsiteY1756" fmla="*/ 448554 h 896571"/>
              <a:gd name="connsiteX1757" fmla="*/ 1262173 w 2597641"/>
              <a:gd name="connsiteY1757" fmla="*/ 448480 h 896571"/>
              <a:gd name="connsiteX1758" fmla="*/ 1266360 w 2597641"/>
              <a:gd name="connsiteY1758" fmla="*/ 455324 h 896571"/>
              <a:gd name="connsiteX1759" fmla="*/ 1258373 w 2597641"/>
              <a:gd name="connsiteY1759" fmla="*/ 454567 h 896571"/>
              <a:gd name="connsiteX1760" fmla="*/ 971217 w 2597641"/>
              <a:gd name="connsiteY1760" fmla="*/ 440248 h 896571"/>
              <a:gd name="connsiteX1761" fmla="*/ 971031 w 2597641"/>
              <a:gd name="connsiteY1761" fmla="*/ 450707 h 896571"/>
              <a:gd name="connsiteX1762" fmla="*/ 959428 w 2597641"/>
              <a:gd name="connsiteY1762" fmla="*/ 445578 h 896571"/>
              <a:gd name="connsiteX1763" fmla="*/ 1973767 w 2597641"/>
              <a:gd name="connsiteY1763" fmla="*/ 440165 h 896571"/>
              <a:gd name="connsiteX1764" fmla="*/ 1973010 w 2597641"/>
              <a:gd name="connsiteY1764" fmla="*/ 448152 h 896571"/>
              <a:gd name="connsiteX1765" fmla="*/ 1979853 w 2597641"/>
              <a:gd name="connsiteY1765" fmla="*/ 443965 h 896571"/>
              <a:gd name="connsiteX1766" fmla="*/ 2007616 w 2597641"/>
              <a:gd name="connsiteY1766" fmla="*/ 440148 h 896571"/>
              <a:gd name="connsiteX1767" fmla="*/ 2015604 w 2597641"/>
              <a:gd name="connsiteY1767" fmla="*/ 440905 h 896571"/>
              <a:gd name="connsiteX1768" fmla="*/ 2012375 w 2597641"/>
              <a:gd name="connsiteY1768" fmla="*/ 449464 h 896571"/>
              <a:gd name="connsiteX1769" fmla="*/ 1259887 w 2597641"/>
              <a:gd name="connsiteY1769" fmla="*/ 438593 h 896571"/>
              <a:gd name="connsiteX1770" fmla="*/ 1265974 w 2597641"/>
              <a:gd name="connsiteY1770" fmla="*/ 442394 h 896571"/>
              <a:gd name="connsiteX1771" fmla="*/ 1261030 w 2597641"/>
              <a:gd name="connsiteY1771" fmla="*/ 443537 h 896571"/>
              <a:gd name="connsiteX1772" fmla="*/ 1293736 w 2597641"/>
              <a:gd name="connsiteY1772" fmla="*/ 438578 h 896571"/>
              <a:gd name="connsiteX1773" fmla="*/ 1301723 w 2597641"/>
              <a:gd name="connsiteY1773" fmla="*/ 439335 h 896571"/>
              <a:gd name="connsiteX1774" fmla="*/ 1296022 w 2597641"/>
              <a:gd name="connsiteY1774" fmla="*/ 448466 h 896571"/>
              <a:gd name="connsiteX1775" fmla="*/ 1285949 w 2597641"/>
              <a:gd name="connsiteY1775" fmla="*/ 461212 h 896571"/>
              <a:gd name="connsiteX1776" fmla="*/ 1291078 w 2597641"/>
              <a:gd name="connsiteY1776" fmla="*/ 449609 h 896571"/>
              <a:gd name="connsiteX1777" fmla="*/ 1284419 w 2597641"/>
              <a:gd name="connsiteY1777" fmla="*/ 443336 h 896571"/>
              <a:gd name="connsiteX1778" fmla="*/ 832776 w 2597641"/>
              <a:gd name="connsiteY1778" fmla="*/ 438410 h 896571"/>
              <a:gd name="connsiteX1779" fmla="*/ 836963 w 2597641"/>
              <a:gd name="connsiteY1779" fmla="*/ 445254 h 896571"/>
              <a:gd name="connsiteX1780" fmla="*/ 832591 w 2597641"/>
              <a:gd name="connsiteY1780" fmla="*/ 448870 h 896571"/>
              <a:gd name="connsiteX1781" fmla="*/ 822131 w 2597641"/>
              <a:gd name="connsiteY1781" fmla="*/ 448684 h 896571"/>
              <a:gd name="connsiteX1782" fmla="*/ 832776 w 2597641"/>
              <a:gd name="connsiteY1782" fmla="*/ 438410 h 896571"/>
              <a:gd name="connsiteX1783" fmla="*/ 1197132 w 2597641"/>
              <a:gd name="connsiteY1783" fmla="*/ 437481 h 896571"/>
              <a:gd name="connsiteX1784" fmla="*/ 1193331 w 2597641"/>
              <a:gd name="connsiteY1784" fmla="*/ 443568 h 896571"/>
              <a:gd name="connsiteX1785" fmla="*/ 1192188 w 2597641"/>
              <a:gd name="connsiteY1785" fmla="*/ 438624 h 896571"/>
              <a:gd name="connsiteX1786" fmla="*/ 883928 w 2597641"/>
              <a:gd name="connsiteY1786" fmla="*/ 434393 h 896571"/>
              <a:gd name="connsiteX1787" fmla="*/ 890016 w 2597641"/>
              <a:gd name="connsiteY1787" fmla="*/ 438194 h 896571"/>
              <a:gd name="connsiteX1788" fmla="*/ 880128 w 2597641"/>
              <a:gd name="connsiteY1788" fmla="*/ 440481 h 896571"/>
              <a:gd name="connsiteX1789" fmla="*/ 1120874 w 2597641"/>
              <a:gd name="connsiteY1789" fmla="*/ 434284 h 896571"/>
              <a:gd name="connsiteX1790" fmla="*/ 1130005 w 2597641"/>
              <a:gd name="connsiteY1790" fmla="*/ 439984 h 896571"/>
              <a:gd name="connsiteX1791" fmla="*/ 1130391 w 2597641"/>
              <a:gd name="connsiteY1791" fmla="*/ 452916 h 896571"/>
              <a:gd name="connsiteX1792" fmla="*/ 1122975 w 2597641"/>
              <a:gd name="connsiteY1792" fmla="*/ 454631 h 896571"/>
              <a:gd name="connsiteX1793" fmla="*/ 1117459 w 2597641"/>
              <a:gd name="connsiteY1793" fmla="*/ 453302 h 896571"/>
              <a:gd name="connsiteX1794" fmla="*/ 1113087 w 2597641"/>
              <a:gd name="connsiteY1794" fmla="*/ 456917 h 896571"/>
              <a:gd name="connsiteX1795" fmla="*/ 1108329 w 2597641"/>
              <a:gd name="connsiteY1795" fmla="*/ 447601 h 896571"/>
              <a:gd name="connsiteX1796" fmla="*/ 1113458 w 2597641"/>
              <a:gd name="connsiteY1796" fmla="*/ 435998 h 896571"/>
              <a:gd name="connsiteX1797" fmla="*/ 1120874 w 2597641"/>
              <a:gd name="connsiteY1797" fmla="*/ 434284 h 896571"/>
              <a:gd name="connsiteX1798" fmla="*/ 1282134 w 2597641"/>
              <a:gd name="connsiteY1798" fmla="*/ 433448 h 896571"/>
              <a:gd name="connsiteX1799" fmla="*/ 1288221 w 2597641"/>
              <a:gd name="connsiteY1799" fmla="*/ 437249 h 896571"/>
              <a:gd name="connsiteX1800" fmla="*/ 1283849 w 2597641"/>
              <a:gd name="connsiteY1800" fmla="*/ 440864 h 896571"/>
              <a:gd name="connsiteX1801" fmla="*/ 1280805 w 2597641"/>
              <a:gd name="connsiteY1801" fmla="*/ 438964 h 896571"/>
              <a:gd name="connsiteX1802" fmla="*/ 1969008 w 2597641"/>
              <a:gd name="connsiteY1802" fmla="*/ 430848 h 896571"/>
              <a:gd name="connsiteX1803" fmla="*/ 1963307 w 2597641"/>
              <a:gd name="connsiteY1803" fmla="*/ 439979 h 896571"/>
              <a:gd name="connsiteX1804" fmla="*/ 1970723 w 2597641"/>
              <a:gd name="connsiteY1804" fmla="*/ 438264 h 896571"/>
              <a:gd name="connsiteX1805" fmla="*/ 713538 w 2597641"/>
              <a:gd name="connsiteY1805" fmla="*/ 429528 h 896571"/>
              <a:gd name="connsiteX1806" fmla="*/ 723241 w 2597641"/>
              <a:gd name="connsiteY1806" fmla="*/ 437700 h 896571"/>
              <a:gd name="connsiteX1807" fmla="*/ 715825 w 2597641"/>
              <a:gd name="connsiteY1807" fmla="*/ 439415 h 896571"/>
              <a:gd name="connsiteX1808" fmla="*/ 1345646 w 2597641"/>
              <a:gd name="connsiteY1808" fmla="*/ 426573 h 896571"/>
              <a:gd name="connsiteX1809" fmla="*/ 1342417 w 2597641"/>
              <a:gd name="connsiteY1809" fmla="*/ 435132 h 896571"/>
              <a:gd name="connsiteX1810" fmla="*/ 1340702 w 2597641"/>
              <a:gd name="connsiteY1810" fmla="*/ 427716 h 896571"/>
              <a:gd name="connsiteX1811" fmla="*/ 909975 w 2597641"/>
              <a:gd name="connsiteY1811" fmla="*/ 423162 h 896571"/>
              <a:gd name="connsiteX1812" fmla="*/ 931280 w 2597641"/>
              <a:gd name="connsiteY1812" fmla="*/ 436465 h 896571"/>
              <a:gd name="connsiteX1813" fmla="*/ 935653 w 2597641"/>
              <a:gd name="connsiteY1813" fmla="*/ 432849 h 896571"/>
              <a:gd name="connsiteX1814" fmla="*/ 937367 w 2597641"/>
              <a:gd name="connsiteY1814" fmla="*/ 440265 h 896571"/>
              <a:gd name="connsiteX1815" fmla="*/ 944212 w 2597641"/>
              <a:gd name="connsiteY1815" fmla="*/ 436078 h 896571"/>
              <a:gd name="connsiteX1816" fmla="*/ 947255 w 2597641"/>
              <a:gd name="connsiteY1816" fmla="*/ 437978 h 896571"/>
              <a:gd name="connsiteX1817" fmla="*/ 945741 w 2597641"/>
              <a:gd name="connsiteY1817" fmla="*/ 453953 h 896571"/>
              <a:gd name="connsiteX1818" fmla="*/ 945169 w 2597641"/>
              <a:gd name="connsiteY1818" fmla="*/ 451481 h 896571"/>
              <a:gd name="connsiteX1819" fmla="*/ 937383 w 2597641"/>
              <a:gd name="connsiteY1819" fmla="*/ 474114 h 896571"/>
              <a:gd name="connsiteX1820" fmla="*/ 932439 w 2597641"/>
              <a:gd name="connsiteY1820" fmla="*/ 475257 h 896571"/>
              <a:gd name="connsiteX1821" fmla="*/ 927496 w 2597641"/>
              <a:gd name="connsiteY1821" fmla="*/ 476400 h 896571"/>
              <a:gd name="connsiteX1822" fmla="*/ 923123 w 2597641"/>
              <a:gd name="connsiteY1822" fmla="*/ 480016 h 896571"/>
              <a:gd name="connsiteX1823" fmla="*/ 915135 w 2597641"/>
              <a:gd name="connsiteY1823" fmla="*/ 479259 h 896571"/>
              <a:gd name="connsiteX1824" fmla="*/ 913807 w 2597641"/>
              <a:gd name="connsiteY1824" fmla="*/ 484774 h 896571"/>
              <a:gd name="connsiteX1825" fmla="*/ 908291 w 2597641"/>
              <a:gd name="connsiteY1825" fmla="*/ 483446 h 896571"/>
              <a:gd name="connsiteX1826" fmla="*/ 896318 w 2597641"/>
              <a:gd name="connsiteY1826" fmla="*/ 499235 h 896571"/>
              <a:gd name="connsiteX1827" fmla="*/ 892703 w 2597641"/>
              <a:gd name="connsiteY1827" fmla="*/ 494863 h 896571"/>
              <a:gd name="connsiteX1828" fmla="*/ 894032 w 2597641"/>
              <a:gd name="connsiteY1828" fmla="*/ 489347 h 896571"/>
              <a:gd name="connsiteX1829" fmla="*/ 888516 w 2597641"/>
              <a:gd name="connsiteY1829" fmla="*/ 488019 h 896571"/>
              <a:gd name="connsiteX1830" fmla="*/ 888702 w 2597641"/>
              <a:gd name="connsiteY1830" fmla="*/ 477560 h 896571"/>
              <a:gd name="connsiteX1831" fmla="*/ 878999 w 2597641"/>
              <a:gd name="connsiteY1831" fmla="*/ 469387 h 896571"/>
              <a:gd name="connsiteX1832" fmla="*/ 874627 w 2597641"/>
              <a:gd name="connsiteY1832" fmla="*/ 473002 h 896571"/>
              <a:gd name="connsiteX1833" fmla="*/ 864168 w 2597641"/>
              <a:gd name="connsiteY1833" fmla="*/ 472817 h 896571"/>
              <a:gd name="connsiteX1834" fmla="*/ 883943 w 2597641"/>
              <a:gd name="connsiteY1834" fmla="*/ 468244 h 896571"/>
              <a:gd name="connsiteX1835" fmla="*/ 887172 w 2597641"/>
              <a:gd name="connsiteY1835" fmla="*/ 459685 h 896571"/>
              <a:gd name="connsiteX1836" fmla="*/ 895344 w 2597641"/>
              <a:gd name="connsiteY1836" fmla="*/ 449983 h 896571"/>
              <a:gd name="connsiteX1837" fmla="*/ 895530 w 2597641"/>
              <a:gd name="connsiteY1837" fmla="*/ 439524 h 896571"/>
              <a:gd name="connsiteX1838" fmla="*/ 902945 w 2597641"/>
              <a:gd name="connsiteY1838" fmla="*/ 437809 h 896571"/>
              <a:gd name="connsiteX1839" fmla="*/ 904660 w 2597641"/>
              <a:gd name="connsiteY1839" fmla="*/ 445225 h 896571"/>
              <a:gd name="connsiteX1840" fmla="*/ 916449 w 2597641"/>
              <a:gd name="connsiteY1840" fmla="*/ 439894 h 896571"/>
              <a:gd name="connsiteX1841" fmla="*/ 703836 w 2597641"/>
              <a:gd name="connsiteY1841" fmla="*/ 421356 h 896571"/>
              <a:gd name="connsiteX1842" fmla="*/ 712395 w 2597641"/>
              <a:gd name="connsiteY1842" fmla="*/ 424584 h 896571"/>
              <a:gd name="connsiteX1843" fmla="*/ 708023 w 2597641"/>
              <a:gd name="connsiteY1843" fmla="*/ 428200 h 896571"/>
              <a:gd name="connsiteX1844" fmla="*/ 699464 w 2597641"/>
              <a:gd name="connsiteY1844" fmla="*/ 424971 h 896571"/>
              <a:gd name="connsiteX1845" fmla="*/ 703836 w 2597641"/>
              <a:gd name="connsiteY1845" fmla="*/ 421356 h 896571"/>
              <a:gd name="connsiteX1846" fmla="*/ 1992584 w 2597641"/>
              <a:gd name="connsiteY1846" fmla="*/ 420189 h 896571"/>
              <a:gd name="connsiteX1847" fmla="*/ 1986126 w 2597641"/>
              <a:gd name="connsiteY1847" fmla="*/ 437306 h 896571"/>
              <a:gd name="connsiteX1848" fmla="*/ 1996014 w 2597641"/>
              <a:gd name="connsiteY1848" fmla="*/ 435020 h 896571"/>
              <a:gd name="connsiteX1849" fmla="*/ 1992398 w 2597641"/>
              <a:gd name="connsiteY1849" fmla="*/ 430648 h 896571"/>
              <a:gd name="connsiteX1850" fmla="*/ 1340246 w 2597641"/>
              <a:gd name="connsiteY1850" fmla="*/ 418707 h 896571"/>
              <a:gd name="connsiteX1851" fmla="*/ 1345074 w 2597641"/>
              <a:gd name="connsiteY1851" fmla="*/ 424101 h 896571"/>
              <a:gd name="connsiteX1852" fmla="*/ 1333286 w 2597641"/>
              <a:gd name="connsiteY1852" fmla="*/ 429431 h 896571"/>
              <a:gd name="connsiteX1853" fmla="*/ 1331571 w 2597641"/>
              <a:gd name="connsiteY1853" fmla="*/ 422016 h 896571"/>
              <a:gd name="connsiteX1854" fmla="*/ 1340246 w 2597641"/>
              <a:gd name="connsiteY1854" fmla="*/ 418707 h 896571"/>
              <a:gd name="connsiteX1855" fmla="*/ 1312553 w 2597641"/>
              <a:gd name="connsiteY1855" fmla="*/ 418601 h 896571"/>
              <a:gd name="connsiteX1856" fmla="*/ 1312368 w 2597641"/>
              <a:gd name="connsiteY1856" fmla="*/ 429061 h 896571"/>
              <a:gd name="connsiteX1857" fmla="*/ 1303237 w 2597641"/>
              <a:gd name="connsiteY1857" fmla="*/ 423360 h 896571"/>
              <a:gd name="connsiteX1858" fmla="*/ 1974894 w 2597641"/>
              <a:gd name="connsiteY1858" fmla="*/ 411259 h 896571"/>
              <a:gd name="connsiteX1859" fmla="*/ 1976609 w 2597641"/>
              <a:gd name="connsiteY1859" fmla="*/ 418675 h 896571"/>
              <a:gd name="connsiteX1860" fmla="*/ 1973951 w 2597641"/>
              <a:gd name="connsiteY1860" fmla="*/ 429705 h 896571"/>
              <a:gd name="connsiteX1861" fmla="*/ 1982511 w 2597641"/>
              <a:gd name="connsiteY1861" fmla="*/ 432934 h 896571"/>
              <a:gd name="connsiteX1862" fmla="*/ 1984025 w 2597641"/>
              <a:gd name="connsiteY1862" fmla="*/ 416960 h 896571"/>
              <a:gd name="connsiteX1863" fmla="*/ 1042516 w 2597641"/>
              <a:gd name="connsiteY1863" fmla="*/ 410741 h 896571"/>
              <a:gd name="connsiteX1864" fmla="*/ 1037201 w 2597641"/>
              <a:gd name="connsiteY1864" fmla="*/ 432802 h 896571"/>
              <a:gd name="connsiteX1865" fmla="*/ 1042531 w 2597641"/>
              <a:gd name="connsiteY1865" fmla="*/ 444590 h 896571"/>
              <a:gd name="connsiteX1866" fmla="*/ 1037587 w 2597641"/>
              <a:gd name="connsiteY1866" fmla="*/ 445733 h 896571"/>
              <a:gd name="connsiteX1867" fmla="*/ 1041202 w 2597641"/>
              <a:gd name="connsiteY1867" fmla="*/ 450106 h 896571"/>
              <a:gd name="connsiteX1868" fmla="*/ 1034173 w 2597641"/>
              <a:gd name="connsiteY1868" fmla="*/ 464751 h 896571"/>
              <a:gd name="connsiteX1869" fmla="*/ 1023528 w 2597641"/>
              <a:gd name="connsiteY1869" fmla="*/ 475025 h 896571"/>
              <a:gd name="connsiteX1870" fmla="*/ 1018012 w 2597641"/>
              <a:gd name="connsiteY1870" fmla="*/ 473697 h 896571"/>
              <a:gd name="connsiteX1871" fmla="*/ 1009268 w 2597641"/>
              <a:gd name="connsiteY1871" fmla="*/ 480927 h 896571"/>
              <a:gd name="connsiteX1872" fmla="*/ 1003753 w 2597641"/>
              <a:gd name="connsiteY1872" fmla="*/ 479598 h 896571"/>
              <a:gd name="connsiteX1873" fmla="*/ 993865 w 2597641"/>
              <a:gd name="connsiteY1873" fmla="*/ 481885 h 896571"/>
              <a:gd name="connsiteX1874" fmla="*/ 1002038 w 2597641"/>
              <a:gd name="connsiteY1874" fmla="*/ 472183 h 896571"/>
              <a:gd name="connsiteX1875" fmla="*/ 992336 w 2597641"/>
              <a:gd name="connsiteY1875" fmla="*/ 464011 h 896571"/>
              <a:gd name="connsiteX1876" fmla="*/ 986063 w 2597641"/>
              <a:gd name="connsiteY1876" fmla="*/ 470669 h 896571"/>
              <a:gd name="connsiteX1877" fmla="*/ 982448 w 2597641"/>
              <a:gd name="connsiteY1877" fmla="*/ 466297 h 896571"/>
              <a:gd name="connsiteX1878" fmla="*/ 975032 w 2597641"/>
              <a:gd name="connsiteY1878" fmla="*/ 468012 h 896571"/>
              <a:gd name="connsiteX1879" fmla="*/ 973133 w 2597641"/>
              <a:gd name="connsiteY1879" fmla="*/ 471056 h 896571"/>
              <a:gd name="connsiteX1880" fmla="*/ 967617 w 2597641"/>
              <a:gd name="connsiteY1880" fmla="*/ 469727 h 896571"/>
              <a:gd name="connsiteX1881" fmla="*/ 962102 w 2597641"/>
              <a:gd name="connsiteY1881" fmla="*/ 468398 h 896571"/>
              <a:gd name="connsiteX1882" fmla="*/ 973889 w 2597641"/>
              <a:gd name="connsiteY1882" fmla="*/ 463068 h 896571"/>
              <a:gd name="connsiteX1883" fmla="*/ 984348 w 2597641"/>
              <a:gd name="connsiteY1883" fmla="*/ 463254 h 896571"/>
              <a:gd name="connsiteX1884" fmla="*/ 986434 w 2597641"/>
              <a:gd name="connsiteY1884" fmla="*/ 449750 h 896571"/>
              <a:gd name="connsiteX1885" fmla="*/ 982819 w 2597641"/>
              <a:gd name="connsiteY1885" fmla="*/ 445378 h 896571"/>
              <a:gd name="connsiteX1886" fmla="*/ 981676 w 2597641"/>
              <a:gd name="connsiteY1886" fmla="*/ 440435 h 896571"/>
              <a:gd name="connsiteX1887" fmla="*/ 976732 w 2597641"/>
              <a:gd name="connsiteY1887" fmla="*/ 441578 h 896571"/>
              <a:gd name="connsiteX1888" fmla="*/ 970073 w 2597641"/>
              <a:gd name="connsiteY1888" fmla="*/ 435306 h 896571"/>
              <a:gd name="connsiteX1889" fmla="*/ 973302 w 2597641"/>
              <a:gd name="connsiteY1889" fmla="*/ 426747 h 896571"/>
              <a:gd name="connsiteX1890" fmla="*/ 980718 w 2597641"/>
              <a:gd name="connsiteY1890" fmla="*/ 425032 h 896571"/>
              <a:gd name="connsiteX1891" fmla="*/ 984333 w 2597641"/>
              <a:gd name="connsiteY1891" fmla="*/ 429404 h 896571"/>
              <a:gd name="connsiteX1892" fmla="*/ 987562 w 2597641"/>
              <a:gd name="connsiteY1892" fmla="*/ 420844 h 896571"/>
              <a:gd name="connsiteX1893" fmla="*/ 993077 w 2597641"/>
              <a:gd name="connsiteY1893" fmla="*/ 422174 h 896571"/>
              <a:gd name="connsiteX1894" fmla="*/ 998777 w 2597641"/>
              <a:gd name="connsiteY1894" fmla="*/ 413042 h 896571"/>
              <a:gd name="connsiteX1895" fmla="*/ 1007908 w 2597641"/>
              <a:gd name="connsiteY1895" fmla="*/ 418744 h 896571"/>
              <a:gd name="connsiteX1896" fmla="*/ 1019697 w 2597641"/>
              <a:gd name="connsiteY1896" fmla="*/ 413413 h 896571"/>
              <a:gd name="connsiteX1897" fmla="*/ 1037958 w 2597641"/>
              <a:gd name="connsiteY1897" fmla="*/ 424815 h 896571"/>
              <a:gd name="connsiteX1898" fmla="*/ 2016159 w 2597641"/>
              <a:gd name="connsiteY1898" fmla="*/ 409528 h 896571"/>
              <a:gd name="connsiteX1899" fmla="*/ 2025290 w 2597641"/>
              <a:gd name="connsiteY1899" fmla="*/ 415229 h 896571"/>
              <a:gd name="connsiteX1900" fmla="*/ 2018446 w 2597641"/>
              <a:gd name="connsiteY1900" fmla="*/ 419416 h 896571"/>
              <a:gd name="connsiteX1901" fmla="*/ 1963864 w 2597641"/>
              <a:gd name="connsiteY1901" fmla="*/ 408602 h 896571"/>
              <a:gd name="connsiteX1902" fmla="*/ 1960063 w 2597641"/>
              <a:gd name="connsiteY1902" fmla="*/ 414689 h 896571"/>
              <a:gd name="connsiteX1903" fmla="*/ 1965007 w 2597641"/>
              <a:gd name="connsiteY1903" fmla="*/ 413546 h 896571"/>
              <a:gd name="connsiteX1904" fmla="*/ 1067234 w 2597641"/>
              <a:gd name="connsiteY1904" fmla="*/ 405023 h 896571"/>
              <a:gd name="connsiteX1905" fmla="*/ 1073321 w 2597641"/>
              <a:gd name="connsiteY1905" fmla="*/ 408823 h 896571"/>
              <a:gd name="connsiteX1906" fmla="*/ 1070092 w 2597641"/>
              <a:gd name="connsiteY1906" fmla="*/ 417382 h 896571"/>
              <a:gd name="connsiteX1907" fmla="*/ 1057161 w 2597641"/>
              <a:gd name="connsiteY1907" fmla="*/ 417769 h 896571"/>
              <a:gd name="connsiteX1908" fmla="*/ 1059818 w 2597641"/>
              <a:gd name="connsiteY1908" fmla="*/ 406738 h 896571"/>
              <a:gd name="connsiteX1909" fmla="*/ 1067234 w 2597641"/>
              <a:gd name="connsiteY1909" fmla="*/ 405023 h 896571"/>
              <a:gd name="connsiteX1910" fmla="*/ 1316053 w 2597641"/>
              <a:gd name="connsiteY1910" fmla="*/ 395740 h 896571"/>
              <a:gd name="connsiteX1911" fmla="*/ 1318439 w 2597641"/>
              <a:gd name="connsiteY1911" fmla="*/ 399012 h 896571"/>
              <a:gd name="connsiteX1912" fmla="*/ 1311595 w 2597641"/>
              <a:gd name="connsiteY1912" fmla="*/ 403199 h 896571"/>
              <a:gd name="connsiteX1913" fmla="*/ 1309881 w 2597641"/>
              <a:gd name="connsiteY1913" fmla="*/ 395783 h 896571"/>
              <a:gd name="connsiteX1914" fmla="*/ 817543 w 2597641"/>
              <a:gd name="connsiteY1914" fmla="*/ 395060 h 896571"/>
              <a:gd name="connsiteX1915" fmla="*/ 811270 w 2597641"/>
              <a:gd name="connsiteY1915" fmla="*/ 401719 h 896571"/>
              <a:gd name="connsiteX1916" fmla="*/ 807655 w 2597641"/>
              <a:gd name="connsiteY1916" fmla="*/ 397347 h 896571"/>
              <a:gd name="connsiteX1917" fmla="*/ 1314505 w 2597641"/>
              <a:gd name="connsiteY1917" fmla="*/ 393616 h 896571"/>
              <a:gd name="connsiteX1918" fmla="*/ 1318411 w 2597641"/>
              <a:gd name="connsiteY1918" fmla="*/ 395723 h 896571"/>
              <a:gd name="connsiteX1919" fmla="*/ 1316053 w 2597641"/>
              <a:gd name="connsiteY1919" fmla="*/ 395740 h 896571"/>
              <a:gd name="connsiteX1920" fmla="*/ 1331555 w 2597641"/>
              <a:gd name="connsiteY1920" fmla="*/ 388166 h 896571"/>
              <a:gd name="connsiteX1921" fmla="*/ 1327755 w 2597641"/>
              <a:gd name="connsiteY1921" fmla="*/ 394253 h 896571"/>
              <a:gd name="connsiteX1922" fmla="*/ 1326612 w 2597641"/>
              <a:gd name="connsiteY1922" fmla="*/ 389309 h 896571"/>
              <a:gd name="connsiteX1923" fmla="*/ 896457 w 2597641"/>
              <a:gd name="connsiteY1923" fmla="*/ 387226 h 896571"/>
              <a:gd name="connsiteX1924" fmla="*/ 908632 w 2597641"/>
              <a:gd name="connsiteY1924" fmla="*/ 394827 h 896571"/>
              <a:gd name="connsiteX1925" fmla="*/ 896843 w 2597641"/>
              <a:gd name="connsiteY1925" fmla="*/ 400158 h 896571"/>
              <a:gd name="connsiteX1926" fmla="*/ 1357913 w 2597641"/>
              <a:gd name="connsiteY1926" fmla="*/ 381095 h 896571"/>
              <a:gd name="connsiteX1927" fmla="*/ 1357988 w 2597641"/>
              <a:gd name="connsiteY1927" fmla="*/ 381769 h 896571"/>
              <a:gd name="connsiteX1928" fmla="*/ 1357019 w 2597641"/>
              <a:gd name="connsiteY1928" fmla="*/ 381098 h 896571"/>
              <a:gd name="connsiteX1929" fmla="*/ 1357913 w 2597641"/>
              <a:gd name="connsiteY1929" fmla="*/ 381095 h 896571"/>
              <a:gd name="connsiteX1930" fmla="*/ 1405712 w 2597641"/>
              <a:gd name="connsiteY1930" fmla="*/ 371018 h 896571"/>
              <a:gd name="connsiteX1931" fmla="*/ 1405526 w 2597641"/>
              <a:gd name="connsiteY1931" fmla="*/ 381476 h 896571"/>
              <a:gd name="connsiteX1932" fmla="*/ 1411799 w 2597641"/>
              <a:gd name="connsiteY1932" fmla="*/ 374818 h 896571"/>
              <a:gd name="connsiteX1933" fmla="*/ 988488 w 2597641"/>
              <a:gd name="connsiteY1933" fmla="*/ 368548 h 896571"/>
              <a:gd name="connsiteX1934" fmla="*/ 989632 w 2597641"/>
              <a:gd name="connsiteY1934" fmla="*/ 373491 h 896571"/>
              <a:gd name="connsiteX1935" fmla="*/ 981073 w 2597641"/>
              <a:gd name="connsiteY1935" fmla="*/ 370263 h 896571"/>
              <a:gd name="connsiteX1936" fmla="*/ 1912881 w 2597641"/>
              <a:gd name="connsiteY1936" fmla="*/ 368311 h 896571"/>
              <a:gd name="connsiteX1937" fmla="*/ 1907937 w 2597641"/>
              <a:gd name="connsiteY1937" fmla="*/ 369454 h 896571"/>
              <a:gd name="connsiteX1938" fmla="*/ 1914596 w 2597641"/>
              <a:gd name="connsiteY1938" fmla="*/ 375726 h 896571"/>
              <a:gd name="connsiteX1939" fmla="*/ 1925812 w 2597641"/>
              <a:gd name="connsiteY1939" fmla="*/ 367924 h 896571"/>
              <a:gd name="connsiteX1940" fmla="*/ 1927527 w 2597641"/>
              <a:gd name="connsiteY1940" fmla="*/ 375340 h 896571"/>
              <a:gd name="connsiteX1941" fmla="*/ 1925054 w 2597641"/>
              <a:gd name="connsiteY1941" fmla="*/ 375912 h 896571"/>
              <a:gd name="connsiteX1942" fmla="*/ 1923339 w 2597641"/>
              <a:gd name="connsiteY1942" fmla="*/ 368496 h 896571"/>
              <a:gd name="connsiteX1943" fmla="*/ 1920867 w 2597641"/>
              <a:gd name="connsiteY1943" fmla="*/ 369068 h 896571"/>
              <a:gd name="connsiteX1944" fmla="*/ 1921253 w 2597641"/>
              <a:gd name="connsiteY1944" fmla="*/ 381998 h 896571"/>
              <a:gd name="connsiteX1945" fmla="*/ 1929813 w 2597641"/>
              <a:gd name="connsiteY1945" fmla="*/ 385227 h 896571"/>
              <a:gd name="connsiteX1946" fmla="*/ 1939129 w 2597641"/>
              <a:gd name="connsiteY1946" fmla="*/ 380469 h 896571"/>
              <a:gd name="connsiteX1947" fmla="*/ 1933799 w 2597641"/>
              <a:gd name="connsiteY1947" fmla="*/ 368681 h 896571"/>
              <a:gd name="connsiteX1948" fmla="*/ 886369 w 2597641"/>
              <a:gd name="connsiteY1948" fmla="*/ 366123 h 896571"/>
              <a:gd name="connsiteX1949" fmla="*/ 892456 w 2597641"/>
              <a:gd name="connsiteY1949" fmla="*/ 369923 h 896571"/>
              <a:gd name="connsiteX1950" fmla="*/ 888656 w 2597641"/>
              <a:gd name="connsiteY1950" fmla="*/ 376011 h 896571"/>
              <a:gd name="connsiteX1951" fmla="*/ 885041 w 2597641"/>
              <a:gd name="connsiteY1951" fmla="*/ 371638 h 896571"/>
              <a:gd name="connsiteX1952" fmla="*/ 1476640 w 2597641"/>
              <a:gd name="connsiteY1952" fmla="*/ 362428 h 896571"/>
              <a:gd name="connsiteX1953" fmla="*/ 1470939 w 2597641"/>
              <a:gd name="connsiteY1953" fmla="*/ 371558 h 896571"/>
              <a:gd name="connsiteX1954" fmla="*/ 1478354 w 2597641"/>
              <a:gd name="connsiteY1954" fmla="*/ 369843 h 896571"/>
              <a:gd name="connsiteX1955" fmla="*/ 1863242 w 2597641"/>
              <a:gd name="connsiteY1955" fmla="*/ 356353 h 896571"/>
              <a:gd name="connsiteX1956" fmla="*/ 1858298 w 2597641"/>
              <a:gd name="connsiteY1956" fmla="*/ 357497 h 896571"/>
              <a:gd name="connsiteX1957" fmla="*/ 1860013 w 2597641"/>
              <a:gd name="connsiteY1957" fmla="*/ 364912 h 896571"/>
              <a:gd name="connsiteX1958" fmla="*/ 1902035 w 2597641"/>
              <a:gd name="connsiteY1958" fmla="*/ 355194 h 896571"/>
              <a:gd name="connsiteX1959" fmla="*/ 1903750 w 2597641"/>
              <a:gd name="connsiteY1959" fmla="*/ 362610 h 896571"/>
              <a:gd name="connsiteX1960" fmla="*/ 1907550 w 2597641"/>
              <a:gd name="connsiteY1960" fmla="*/ 356522 h 896571"/>
              <a:gd name="connsiteX1961" fmla="*/ 1496599 w 2597641"/>
              <a:gd name="connsiteY1961" fmla="*/ 347395 h 896571"/>
              <a:gd name="connsiteX1962" fmla="*/ 1484240 w 2597641"/>
              <a:gd name="connsiteY1962" fmla="*/ 350253 h 896571"/>
              <a:gd name="connsiteX1963" fmla="*/ 1492228 w 2597641"/>
              <a:gd name="connsiteY1963" fmla="*/ 351010 h 896571"/>
              <a:gd name="connsiteX1964" fmla="*/ 1500029 w 2597641"/>
              <a:gd name="connsiteY1964" fmla="*/ 362226 h 896571"/>
              <a:gd name="connsiteX1965" fmla="*/ 866393 w 2597641"/>
              <a:gd name="connsiteY1965" fmla="*/ 347306 h 896571"/>
              <a:gd name="connsiteX1966" fmla="*/ 868996 w 2597641"/>
              <a:gd name="connsiteY1966" fmla="*/ 353459 h 896571"/>
              <a:gd name="connsiteX1967" fmla="*/ 868160 w 2597641"/>
              <a:gd name="connsiteY1967" fmla="*/ 353906 h 896571"/>
              <a:gd name="connsiteX1968" fmla="*/ 867492 w 2597641"/>
              <a:gd name="connsiteY1968" fmla="*/ 353644 h 896571"/>
              <a:gd name="connsiteX1969" fmla="*/ 867656 w 2597641"/>
              <a:gd name="connsiteY1969" fmla="*/ 354175 h 896571"/>
              <a:gd name="connsiteX1970" fmla="*/ 868160 w 2597641"/>
              <a:gd name="connsiteY1970" fmla="*/ 353906 h 896571"/>
              <a:gd name="connsiteX1971" fmla="*/ 873623 w 2597641"/>
              <a:gd name="connsiteY1971" fmla="*/ 356050 h 896571"/>
              <a:gd name="connsiteX1972" fmla="*/ 862592 w 2597641"/>
              <a:gd name="connsiteY1972" fmla="*/ 353393 h 896571"/>
              <a:gd name="connsiteX1973" fmla="*/ 1465222 w 2597641"/>
              <a:gd name="connsiteY1973" fmla="*/ 346838 h 896571"/>
              <a:gd name="connsiteX1974" fmla="*/ 1467509 w 2597641"/>
              <a:gd name="connsiteY1974" fmla="*/ 356726 h 896571"/>
              <a:gd name="connsiteX1975" fmla="*/ 1459521 w 2597641"/>
              <a:gd name="connsiteY1975" fmla="*/ 355969 h 896571"/>
              <a:gd name="connsiteX1976" fmla="*/ 1884346 w 2597641"/>
              <a:gd name="connsiteY1976" fmla="*/ 346265 h 896571"/>
              <a:gd name="connsiteX1977" fmla="*/ 1874458 w 2597641"/>
              <a:gd name="connsiteY1977" fmla="*/ 348551 h 896571"/>
              <a:gd name="connsiteX1978" fmla="*/ 1875601 w 2597641"/>
              <a:gd name="connsiteY1978" fmla="*/ 353495 h 896571"/>
              <a:gd name="connsiteX1979" fmla="*/ 1524934 w 2597641"/>
              <a:gd name="connsiteY1979" fmla="*/ 346051 h 896571"/>
              <a:gd name="connsiteX1980" fmla="*/ 1527220 w 2597641"/>
              <a:gd name="connsiteY1980" fmla="*/ 355938 h 896571"/>
              <a:gd name="connsiteX1981" fmla="*/ 1530449 w 2597641"/>
              <a:gd name="connsiteY1981" fmla="*/ 347380 h 896571"/>
              <a:gd name="connsiteX1982" fmla="*/ 1508959 w 2597641"/>
              <a:gd name="connsiteY1982" fmla="*/ 344537 h 896571"/>
              <a:gd name="connsiteX1983" fmla="*/ 1503259 w 2597641"/>
              <a:gd name="connsiteY1983" fmla="*/ 353668 h 896571"/>
              <a:gd name="connsiteX1984" fmla="*/ 1510674 w 2597641"/>
              <a:gd name="connsiteY1984" fmla="*/ 351953 h 896571"/>
              <a:gd name="connsiteX1985" fmla="*/ 1448676 w 2597641"/>
              <a:gd name="connsiteY1985" fmla="*/ 342853 h 896571"/>
              <a:gd name="connsiteX1986" fmla="*/ 1453435 w 2597641"/>
              <a:gd name="connsiteY1986" fmla="*/ 352169 h 896571"/>
              <a:gd name="connsiteX1987" fmla="*/ 1451535 w 2597641"/>
              <a:gd name="connsiteY1987" fmla="*/ 355213 h 896571"/>
              <a:gd name="connsiteX1988" fmla="*/ 1441260 w 2597641"/>
              <a:gd name="connsiteY1988" fmla="*/ 344568 h 896571"/>
              <a:gd name="connsiteX1989" fmla="*/ 1146504 w 2597641"/>
              <a:gd name="connsiteY1989" fmla="*/ 342422 h 896571"/>
              <a:gd name="connsiteX1990" fmla="*/ 1154491 w 2597641"/>
              <a:gd name="connsiteY1990" fmla="*/ 343179 h 896571"/>
              <a:gd name="connsiteX1991" fmla="*/ 1150691 w 2597641"/>
              <a:gd name="connsiteY1991" fmla="*/ 349266 h 896571"/>
              <a:gd name="connsiteX1992" fmla="*/ 2352148 w 2597641"/>
              <a:gd name="connsiteY1992" fmla="*/ 342245 h 896571"/>
              <a:gd name="connsiteX1993" fmla="*/ 2366037 w 2597641"/>
              <a:gd name="connsiteY1993" fmla="*/ 357262 h 896571"/>
              <a:gd name="connsiteX1994" fmla="*/ 2368508 w 2597641"/>
              <a:gd name="connsiteY1994" fmla="*/ 356690 h 896571"/>
              <a:gd name="connsiteX1995" fmla="*/ 2373452 w 2597641"/>
              <a:gd name="connsiteY1995" fmla="*/ 355547 h 896571"/>
              <a:gd name="connsiteX1996" fmla="*/ 2380110 w 2597641"/>
              <a:gd name="connsiteY1996" fmla="*/ 361820 h 896571"/>
              <a:gd name="connsiteX1997" fmla="*/ 2376882 w 2597641"/>
              <a:gd name="connsiteY1997" fmla="*/ 370379 h 896571"/>
              <a:gd name="connsiteX1998" fmla="*/ 2397616 w 2597641"/>
              <a:gd name="connsiteY1998" fmla="*/ 381209 h 896571"/>
              <a:gd name="connsiteX1999" fmla="*/ 2396287 w 2597641"/>
              <a:gd name="connsiteY1999" fmla="*/ 386724 h 896571"/>
              <a:gd name="connsiteX2000" fmla="*/ 2407705 w 2597641"/>
              <a:gd name="connsiteY2000" fmla="*/ 402312 h 896571"/>
              <a:gd name="connsiteX2001" fmla="*/ 2406376 w 2597641"/>
              <a:gd name="connsiteY2001" fmla="*/ 407828 h 896571"/>
              <a:gd name="connsiteX2002" fmla="*/ 2410563 w 2597641"/>
              <a:gd name="connsiteY2002" fmla="*/ 414671 h 896571"/>
              <a:gd name="connsiteX2003" fmla="*/ 2407334 w 2597641"/>
              <a:gd name="connsiteY2003" fmla="*/ 423230 h 896571"/>
              <a:gd name="connsiteX2004" fmla="*/ 2406577 w 2597641"/>
              <a:gd name="connsiteY2004" fmla="*/ 431218 h 896571"/>
              <a:gd name="connsiteX2005" fmla="*/ 2410192 w 2597641"/>
              <a:gd name="connsiteY2005" fmla="*/ 435590 h 896571"/>
              <a:gd name="connsiteX2006" fmla="*/ 2394418 w 2597641"/>
              <a:gd name="connsiteY2006" fmla="*/ 457466 h 896571"/>
              <a:gd name="connsiteX2007" fmla="*/ 2375785 w 2597641"/>
              <a:gd name="connsiteY2007" fmla="*/ 466983 h 896571"/>
              <a:gd name="connsiteX2008" fmla="*/ 2370085 w 2597641"/>
              <a:gd name="connsiteY2008" fmla="*/ 476114 h 896571"/>
              <a:gd name="connsiteX2009" fmla="*/ 2332437 w 2597641"/>
              <a:gd name="connsiteY2009" fmla="*/ 482216 h 896571"/>
              <a:gd name="connsiteX2010" fmla="*/ 2328822 w 2597641"/>
              <a:gd name="connsiteY2010" fmla="*/ 477844 h 896571"/>
              <a:gd name="connsiteX2011" fmla="*/ 2321406 w 2597641"/>
              <a:gd name="connsiteY2011" fmla="*/ 479559 h 896571"/>
              <a:gd name="connsiteX2012" fmla="*/ 2314747 w 2597641"/>
              <a:gd name="connsiteY2012" fmla="*/ 473286 h 896571"/>
              <a:gd name="connsiteX2013" fmla="*/ 2310375 w 2597641"/>
              <a:gd name="connsiteY2013" fmla="*/ 476902 h 896571"/>
              <a:gd name="connsiteX2014" fmla="*/ 2308088 w 2597641"/>
              <a:gd name="connsiteY2014" fmla="*/ 467014 h 896571"/>
              <a:gd name="connsiteX2015" fmla="*/ 2303717 w 2597641"/>
              <a:gd name="connsiteY2015" fmla="*/ 470629 h 896571"/>
              <a:gd name="connsiteX2016" fmla="*/ 2290971 w 2597641"/>
              <a:gd name="connsiteY2016" fmla="*/ 460557 h 896571"/>
              <a:gd name="connsiteX2017" fmla="*/ 2292299 w 2597641"/>
              <a:gd name="connsiteY2017" fmla="*/ 455041 h 896571"/>
              <a:gd name="connsiteX2018" fmla="*/ 2286784 w 2597641"/>
              <a:gd name="connsiteY2018" fmla="*/ 453712 h 896571"/>
              <a:gd name="connsiteX2019" fmla="*/ 2285069 w 2597641"/>
              <a:gd name="connsiteY2019" fmla="*/ 446297 h 896571"/>
              <a:gd name="connsiteX2020" fmla="*/ 2286398 w 2597641"/>
              <a:gd name="connsiteY2020" fmla="*/ 440782 h 896571"/>
              <a:gd name="connsiteX2021" fmla="*/ 2285254 w 2597641"/>
              <a:gd name="connsiteY2021" fmla="*/ 435838 h 896571"/>
              <a:gd name="connsiteX2022" fmla="*/ 2281639 w 2597641"/>
              <a:gd name="connsiteY2022" fmla="*/ 431466 h 896571"/>
              <a:gd name="connsiteX2023" fmla="*/ 2282968 w 2597641"/>
              <a:gd name="connsiteY2023" fmla="*/ 425950 h 896571"/>
              <a:gd name="connsiteX2024" fmla="*/ 2281824 w 2597641"/>
              <a:gd name="connsiteY2024" fmla="*/ 421006 h 896571"/>
              <a:gd name="connsiteX2025" fmla="*/ 2280110 w 2597641"/>
              <a:gd name="connsiteY2025" fmla="*/ 413591 h 896571"/>
              <a:gd name="connsiteX2026" fmla="*/ 2301769 w 2597641"/>
              <a:gd name="connsiteY2026" fmla="*/ 372124 h 896571"/>
              <a:gd name="connsiteX2027" fmla="*/ 2307285 w 2597641"/>
              <a:gd name="connsiteY2027" fmla="*/ 373454 h 896571"/>
              <a:gd name="connsiteX2028" fmla="*/ 2325344 w 2597641"/>
              <a:gd name="connsiteY2028" fmla="*/ 361464 h 896571"/>
              <a:gd name="connsiteX2029" fmla="*/ 2332188 w 2597641"/>
              <a:gd name="connsiteY2029" fmla="*/ 357277 h 896571"/>
              <a:gd name="connsiteX2030" fmla="*/ 2337703 w 2597641"/>
              <a:gd name="connsiteY2030" fmla="*/ 358606 h 896571"/>
              <a:gd name="connsiteX2031" fmla="*/ 2340175 w 2597641"/>
              <a:gd name="connsiteY2031" fmla="*/ 358034 h 896571"/>
              <a:gd name="connsiteX2032" fmla="*/ 2351390 w 2597641"/>
              <a:gd name="connsiteY2032" fmla="*/ 350232 h 896571"/>
              <a:gd name="connsiteX2033" fmla="*/ 838816 w 2597641"/>
              <a:gd name="connsiteY2033" fmla="*/ 340663 h 896571"/>
              <a:gd name="connsiteX2034" fmla="*/ 833687 w 2597641"/>
              <a:gd name="connsiteY2034" fmla="*/ 352265 h 896571"/>
              <a:gd name="connsiteX2035" fmla="*/ 831400 w 2597641"/>
              <a:gd name="connsiteY2035" fmla="*/ 342377 h 896571"/>
              <a:gd name="connsiteX2036" fmla="*/ 1920950 w 2597641"/>
              <a:gd name="connsiteY2036" fmla="*/ 340037 h 896571"/>
              <a:gd name="connsiteX2037" fmla="*/ 1920912 w 2597641"/>
              <a:gd name="connsiteY2037" fmla="*/ 340789 h 896571"/>
              <a:gd name="connsiteX2038" fmla="*/ 1920379 w 2597641"/>
              <a:gd name="connsiteY2038" fmla="*/ 340210 h 896571"/>
              <a:gd name="connsiteX2039" fmla="*/ 1920950 w 2597641"/>
              <a:gd name="connsiteY2039" fmla="*/ 340037 h 896571"/>
              <a:gd name="connsiteX2040" fmla="*/ 1926940 w 2597641"/>
              <a:gd name="connsiteY2040" fmla="*/ 339018 h 896571"/>
              <a:gd name="connsiteX2041" fmla="*/ 1936457 w 2597641"/>
              <a:gd name="connsiteY2041" fmla="*/ 357649 h 896571"/>
              <a:gd name="connsiteX2042" fmla="*/ 1929041 w 2597641"/>
              <a:gd name="connsiteY2042" fmla="*/ 359364 h 896571"/>
              <a:gd name="connsiteX2043" fmla="*/ 1925611 w 2597641"/>
              <a:gd name="connsiteY2043" fmla="*/ 344533 h 896571"/>
              <a:gd name="connsiteX2044" fmla="*/ 1920667 w 2597641"/>
              <a:gd name="connsiteY2044" fmla="*/ 345677 h 896571"/>
              <a:gd name="connsiteX2045" fmla="*/ 1920912 w 2597641"/>
              <a:gd name="connsiteY2045" fmla="*/ 340789 h 896571"/>
              <a:gd name="connsiteX2046" fmla="*/ 1921520 w 2597641"/>
              <a:gd name="connsiteY2046" fmla="*/ 341451 h 896571"/>
              <a:gd name="connsiteX2047" fmla="*/ 1926940 w 2597641"/>
              <a:gd name="connsiteY2047" fmla="*/ 339018 h 896571"/>
              <a:gd name="connsiteX2048" fmla="*/ 1446390 w 2597641"/>
              <a:gd name="connsiteY2048" fmla="*/ 332965 h 896571"/>
              <a:gd name="connsiteX2049" fmla="*/ 1453049 w 2597641"/>
              <a:gd name="connsiteY2049" fmla="*/ 339237 h 896571"/>
              <a:gd name="connsiteX2050" fmla="*/ 1448676 w 2597641"/>
              <a:gd name="connsiteY2050" fmla="*/ 342853 h 896571"/>
              <a:gd name="connsiteX2051" fmla="*/ 1445061 w 2597641"/>
              <a:gd name="connsiteY2051" fmla="*/ 338481 h 896571"/>
              <a:gd name="connsiteX2052" fmla="*/ 1370703 w 2597641"/>
              <a:gd name="connsiteY2052" fmla="*/ 332240 h 896571"/>
              <a:gd name="connsiteX2053" fmla="*/ 1372990 w 2597641"/>
              <a:gd name="connsiteY2053" fmla="*/ 342128 h 896571"/>
              <a:gd name="connsiteX2054" fmla="*/ 1365002 w 2597641"/>
              <a:gd name="connsiteY2054" fmla="*/ 341371 h 896571"/>
              <a:gd name="connsiteX2055" fmla="*/ 1506100 w 2597641"/>
              <a:gd name="connsiteY2055" fmla="*/ 332177 h 896571"/>
              <a:gd name="connsiteX2056" fmla="*/ 1504772 w 2597641"/>
              <a:gd name="connsiteY2056" fmla="*/ 337693 h 896571"/>
              <a:gd name="connsiteX2057" fmla="*/ 1509716 w 2597641"/>
              <a:gd name="connsiteY2057" fmla="*/ 336549 h 896571"/>
              <a:gd name="connsiteX2058" fmla="*/ 1531962 w 2597641"/>
              <a:gd name="connsiteY2058" fmla="*/ 331405 h 896571"/>
              <a:gd name="connsiteX2059" fmla="*/ 1533677 w 2597641"/>
              <a:gd name="connsiteY2059" fmla="*/ 338821 h 896571"/>
              <a:gd name="connsiteX2060" fmla="*/ 1538050 w 2597641"/>
              <a:gd name="connsiteY2060" fmla="*/ 335205 h 896571"/>
              <a:gd name="connsiteX2061" fmla="*/ 1487654 w 2597641"/>
              <a:gd name="connsiteY2061" fmla="*/ 331235 h 896571"/>
              <a:gd name="connsiteX2062" fmla="*/ 1496213 w 2597641"/>
              <a:gd name="connsiteY2062" fmla="*/ 334464 h 896571"/>
              <a:gd name="connsiteX2063" fmla="*/ 1489369 w 2597641"/>
              <a:gd name="connsiteY2063" fmla="*/ 338651 h 896571"/>
              <a:gd name="connsiteX2064" fmla="*/ 1463121 w 2597641"/>
              <a:gd name="connsiteY2064" fmla="*/ 326492 h 896571"/>
              <a:gd name="connsiteX2065" fmla="*/ 1474724 w 2597641"/>
              <a:gd name="connsiteY2065" fmla="*/ 331621 h 896571"/>
              <a:gd name="connsiteX2066" fmla="*/ 1473395 w 2597641"/>
              <a:gd name="connsiteY2066" fmla="*/ 337136 h 896571"/>
              <a:gd name="connsiteX2067" fmla="*/ 1463121 w 2597641"/>
              <a:gd name="connsiteY2067" fmla="*/ 326492 h 896571"/>
              <a:gd name="connsiteX2068" fmla="*/ 1829947 w 2597641"/>
              <a:gd name="connsiteY2068" fmla="*/ 324992 h 896571"/>
              <a:gd name="connsiteX2069" fmla="*/ 1822533 w 2597641"/>
              <a:gd name="connsiteY2069" fmla="*/ 326706 h 896571"/>
              <a:gd name="connsiteX2070" fmla="*/ 1831662 w 2597641"/>
              <a:gd name="connsiteY2070" fmla="*/ 332407 h 896571"/>
              <a:gd name="connsiteX2071" fmla="*/ 952337 w 2597641"/>
              <a:gd name="connsiteY2071" fmla="*/ 324827 h 896571"/>
              <a:gd name="connsiteX2072" fmla="*/ 957096 w 2597641"/>
              <a:gd name="connsiteY2072" fmla="*/ 334143 h 896571"/>
              <a:gd name="connsiteX2073" fmla="*/ 948536 w 2597641"/>
              <a:gd name="connsiteY2073" fmla="*/ 330914 h 896571"/>
              <a:gd name="connsiteX2074" fmla="*/ 2350620 w 2597641"/>
              <a:gd name="connsiteY2074" fmla="*/ 324369 h 896571"/>
              <a:gd name="connsiteX2075" fmla="*/ 2358422 w 2597641"/>
              <a:gd name="connsiteY2075" fmla="*/ 335585 h 896571"/>
              <a:gd name="connsiteX2076" fmla="*/ 2352150 w 2597641"/>
              <a:gd name="connsiteY2076" fmla="*/ 342244 h 896571"/>
              <a:gd name="connsiteX2077" fmla="*/ 2351006 w 2597641"/>
              <a:gd name="connsiteY2077" fmla="*/ 337300 h 896571"/>
              <a:gd name="connsiteX2078" fmla="*/ 1550595 w 2597641"/>
              <a:gd name="connsiteY2078" fmla="*/ 321888 h 896571"/>
              <a:gd name="connsiteX2079" fmla="*/ 1545466 w 2597641"/>
              <a:gd name="connsiteY2079" fmla="*/ 333490 h 896571"/>
              <a:gd name="connsiteX2080" fmla="*/ 1561440 w 2597641"/>
              <a:gd name="connsiteY2080" fmla="*/ 335004 h 896571"/>
              <a:gd name="connsiteX2081" fmla="*/ 1559153 w 2597641"/>
              <a:gd name="connsiteY2081" fmla="*/ 325117 h 896571"/>
              <a:gd name="connsiteX2082" fmla="*/ 1552881 w 2597641"/>
              <a:gd name="connsiteY2082" fmla="*/ 331775 h 896571"/>
              <a:gd name="connsiteX2083" fmla="*/ 1617721 w 2597641"/>
              <a:gd name="connsiteY2083" fmla="*/ 319385 h 896571"/>
              <a:gd name="connsiteX2084" fmla="*/ 1610121 w 2597641"/>
              <a:gd name="connsiteY2084" fmla="*/ 331559 h 896571"/>
              <a:gd name="connsiteX2085" fmla="*/ 1620007 w 2597641"/>
              <a:gd name="connsiteY2085" fmla="*/ 329273 h 896571"/>
              <a:gd name="connsiteX2086" fmla="*/ 1262421 w 2597641"/>
              <a:gd name="connsiteY2086" fmla="*/ 317243 h 896571"/>
              <a:gd name="connsiteX2087" fmla="*/ 1262496 w 2597641"/>
              <a:gd name="connsiteY2087" fmla="*/ 317918 h 896571"/>
              <a:gd name="connsiteX2088" fmla="*/ 1261527 w 2597641"/>
              <a:gd name="connsiteY2088" fmla="*/ 317246 h 896571"/>
              <a:gd name="connsiteX2089" fmla="*/ 1262421 w 2597641"/>
              <a:gd name="connsiteY2089" fmla="*/ 317243 h 896571"/>
              <a:gd name="connsiteX2090" fmla="*/ 1583301 w 2597641"/>
              <a:gd name="connsiteY2090" fmla="*/ 316928 h 896571"/>
              <a:gd name="connsiteX2091" fmla="*/ 1579315 w 2597641"/>
              <a:gd name="connsiteY2091" fmla="*/ 333475 h 896571"/>
              <a:gd name="connsiteX2092" fmla="*/ 1586915 w 2597641"/>
              <a:gd name="connsiteY2092" fmla="*/ 321301 h 896571"/>
              <a:gd name="connsiteX2093" fmla="*/ 1731629 w 2597641"/>
              <a:gd name="connsiteY2093" fmla="*/ 316479 h 896571"/>
              <a:gd name="connsiteX2094" fmla="*/ 1725929 w 2597641"/>
              <a:gd name="connsiteY2094" fmla="*/ 325610 h 896571"/>
              <a:gd name="connsiteX2095" fmla="*/ 1733344 w 2597641"/>
              <a:gd name="connsiteY2095" fmla="*/ 323895 h 896571"/>
              <a:gd name="connsiteX2096" fmla="*/ 1395036 w 2597641"/>
              <a:gd name="connsiteY2096" fmla="*/ 313592 h 896571"/>
              <a:gd name="connsiteX2097" fmla="*/ 1396179 w 2597641"/>
              <a:gd name="connsiteY2097" fmla="*/ 318536 h 896571"/>
              <a:gd name="connsiteX2098" fmla="*/ 1391235 w 2597641"/>
              <a:gd name="connsiteY2098" fmla="*/ 319679 h 896571"/>
              <a:gd name="connsiteX2099" fmla="*/ 1390092 w 2597641"/>
              <a:gd name="connsiteY2099" fmla="*/ 314735 h 896571"/>
              <a:gd name="connsiteX2100" fmla="*/ 1496584 w 2597641"/>
              <a:gd name="connsiteY2100" fmla="*/ 313545 h 896571"/>
              <a:gd name="connsiteX2101" fmla="*/ 1502671 w 2597641"/>
              <a:gd name="connsiteY2101" fmla="*/ 317345 h 896571"/>
              <a:gd name="connsiteX2102" fmla="*/ 1487840 w 2597641"/>
              <a:gd name="connsiteY2102" fmla="*/ 320775 h 896571"/>
              <a:gd name="connsiteX2103" fmla="*/ 1494684 w 2597641"/>
              <a:gd name="connsiteY2103" fmla="*/ 316588 h 896571"/>
              <a:gd name="connsiteX2104" fmla="*/ 1644912 w 2597641"/>
              <a:gd name="connsiteY2104" fmla="*/ 313097 h 896571"/>
              <a:gd name="connsiteX2105" fmla="*/ 1637312 w 2597641"/>
              <a:gd name="connsiteY2105" fmla="*/ 325271 h 896571"/>
              <a:gd name="connsiteX2106" fmla="*/ 1645299 w 2597641"/>
              <a:gd name="connsiteY2106" fmla="*/ 326027 h 896571"/>
              <a:gd name="connsiteX2107" fmla="*/ 1811116 w 2597641"/>
              <a:gd name="connsiteY2107" fmla="*/ 311118 h 896571"/>
              <a:gd name="connsiteX2108" fmla="*/ 1808644 w 2597641"/>
              <a:gd name="connsiteY2108" fmla="*/ 311690 h 896571"/>
              <a:gd name="connsiteX2109" fmla="*/ 1810359 w 2597641"/>
              <a:gd name="connsiteY2109" fmla="*/ 319105 h 896571"/>
              <a:gd name="connsiteX2110" fmla="*/ 1814546 w 2597641"/>
              <a:gd name="connsiteY2110" fmla="*/ 325949 h 896571"/>
              <a:gd name="connsiteX2111" fmla="*/ 1817775 w 2597641"/>
              <a:gd name="connsiteY2111" fmla="*/ 317390 h 896571"/>
              <a:gd name="connsiteX2112" fmla="*/ 1812831 w 2597641"/>
              <a:gd name="connsiteY2112" fmla="*/ 318533 h 896571"/>
              <a:gd name="connsiteX2113" fmla="*/ 1524346 w 2597641"/>
              <a:gd name="connsiteY2113" fmla="*/ 309729 h 896571"/>
              <a:gd name="connsiteX2114" fmla="*/ 1532906 w 2597641"/>
              <a:gd name="connsiteY2114" fmla="*/ 312958 h 896571"/>
              <a:gd name="connsiteX2115" fmla="*/ 1526061 w 2597641"/>
              <a:gd name="connsiteY2115" fmla="*/ 317144 h 896571"/>
              <a:gd name="connsiteX2116" fmla="*/ 1888702 w 2597641"/>
              <a:gd name="connsiteY2116" fmla="*/ 308799 h 896571"/>
              <a:gd name="connsiteX2117" fmla="*/ 1892889 w 2597641"/>
              <a:gd name="connsiteY2117" fmla="*/ 315643 h 896571"/>
              <a:gd name="connsiteX2118" fmla="*/ 1885473 w 2597641"/>
              <a:gd name="connsiteY2118" fmla="*/ 317358 h 896571"/>
              <a:gd name="connsiteX2119" fmla="*/ 1789626 w 2597641"/>
              <a:gd name="connsiteY2119" fmla="*/ 308275 h 896571"/>
              <a:gd name="connsiteX2120" fmla="*/ 1786397 w 2597641"/>
              <a:gd name="connsiteY2120" fmla="*/ 316835 h 896571"/>
              <a:gd name="connsiteX2121" fmla="*/ 1779552 w 2597641"/>
              <a:gd name="connsiteY2121" fmla="*/ 321022 h 896571"/>
              <a:gd name="connsiteX2122" fmla="*/ 1788112 w 2597641"/>
              <a:gd name="connsiteY2122" fmla="*/ 324250 h 896571"/>
              <a:gd name="connsiteX2123" fmla="*/ 1786397 w 2597641"/>
              <a:gd name="connsiteY2123" fmla="*/ 316835 h 896571"/>
              <a:gd name="connsiteX2124" fmla="*/ 1791341 w 2597641"/>
              <a:gd name="connsiteY2124" fmla="*/ 315691 h 896571"/>
              <a:gd name="connsiteX2125" fmla="*/ 1609919 w 2597641"/>
              <a:gd name="connsiteY2125" fmla="*/ 308168 h 896571"/>
              <a:gd name="connsiteX2126" fmla="*/ 1595088 w 2597641"/>
              <a:gd name="connsiteY2126" fmla="*/ 311598 h 896571"/>
              <a:gd name="connsiteX2127" fmla="*/ 1606691 w 2597641"/>
              <a:gd name="connsiteY2127" fmla="*/ 316727 h 896571"/>
              <a:gd name="connsiteX2128" fmla="*/ 1208671 w 2597641"/>
              <a:gd name="connsiteY2128" fmla="*/ 307213 h 896571"/>
              <a:gd name="connsiteX2129" fmla="*/ 1220845 w 2597641"/>
              <a:gd name="connsiteY2129" fmla="*/ 314814 h 896571"/>
              <a:gd name="connsiteX2130" fmla="*/ 1222560 w 2597641"/>
              <a:gd name="connsiteY2130" fmla="*/ 322230 h 896571"/>
              <a:gd name="connsiteX2131" fmla="*/ 1229976 w 2597641"/>
              <a:gd name="connsiteY2131" fmla="*/ 320515 h 896571"/>
              <a:gd name="connsiteX2132" fmla="*/ 1231304 w 2597641"/>
              <a:gd name="connsiteY2132" fmla="*/ 315000 h 896571"/>
              <a:gd name="connsiteX2133" fmla="*/ 1246135 w 2597641"/>
              <a:gd name="connsiteY2133" fmla="*/ 311570 h 896571"/>
              <a:gd name="connsiteX2134" fmla="*/ 1252794 w 2597641"/>
              <a:gd name="connsiteY2134" fmla="*/ 317842 h 896571"/>
              <a:gd name="connsiteX2135" fmla="*/ 1257166 w 2597641"/>
              <a:gd name="connsiteY2135" fmla="*/ 314227 h 896571"/>
              <a:gd name="connsiteX2136" fmla="*/ 1261527 w 2597641"/>
              <a:gd name="connsiteY2136" fmla="*/ 317246 h 896571"/>
              <a:gd name="connsiteX2137" fmla="*/ 1264397 w 2597641"/>
              <a:gd name="connsiteY2137" fmla="*/ 322971 h 896571"/>
              <a:gd name="connsiteX2138" fmla="*/ 1268770 w 2597641"/>
              <a:gd name="connsiteY2138" fmla="*/ 319355 h 896571"/>
              <a:gd name="connsiteX2139" fmla="*/ 1298633 w 2597641"/>
              <a:gd name="connsiteY2139" fmla="*/ 335887 h 896571"/>
              <a:gd name="connsiteX2140" fmla="*/ 1308150 w 2597641"/>
              <a:gd name="connsiteY2140" fmla="*/ 354519 h 896571"/>
              <a:gd name="connsiteX2141" fmla="*/ 1309294 w 2597641"/>
              <a:gd name="connsiteY2141" fmla="*/ 359463 h 896571"/>
              <a:gd name="connsiteX2142" fmla="*/ 1310437 w 2597641"/>
              <a:gd name="connsiteY2142" fmla="*/ 364407 h 896571"/>
              <a:gd name="connsiteX2143" fmla="*/ 1314624 w 2597641"/>
              <a:gd name="connsiteY2143" fmla="*/ 371250 h 896571"/>
              <a:gd name="connsiteX2144" fmla="*/ 1310252 w 2597641"/>
              <a:gd name="connsiteY2144" fmla="*/ 374865 h 896571"/>
              <a:gd name="connsiteX2145" fmla="*/ 1308351 w 2597641"/>
              <a:gd name="connsiteY2145" fmla="*/ 377909 h 896571"/>
              <a:gd name="connsiteX2146" fmla="*/ 1300750 w 2597641"/>
              <a:gd name="connsiteY2146" fmla="*/ 390083 h 896571"/>
              <a:gd name="connsiteX2147" fmla="*/ 1303608 w 2597641"/>
              <a:gd name="connsiteY2147" fmla="*/ 402442 h 896571"/>
              <a:gd name="connsiteX2148" fmla="*/ 1289735 w 2597641"/>
              <a:gd name="connsiteY2148" fmla="*/ 421275 h 896571"/>
              <a:gd name="connsiteX2149" fmla="*/ 1284219 w 2597641"/>
              <a:gd name="connsiteY2149" fmla="*/ 419947 h 896571"/>
              <a:gd name="connsiteX2150" fmla="*/ 1285934 w 2597641"/>
              <a:gd name="connsiteY2150" fmla="*/ 427363 h 896571"/>
              <a:gd name="connsiteX2151" fmla="*/ 1275474 w 2597641"/>
              <a:gd name="connsiteY2151" fmla="*/ 427178 h 896571"/>
              <a:gd name="connsiteX2152" fmla="*/ 1271103 w 2597641"/>
              <a:gd name="connsiteY2152" fmla="*/ 430793 h 896571"/>
              <a:gd name="connsiteX2153" fmla="*/ 1265587 w 2597641"/>
              <a:gd name="connsiteY2153" fmla="*/ 429464 h 896571"/>
              <a:gd name="connsiteX2154" fmla="*/ 1261215 w 2597641"/>
              <a:gd name="connsiteY2154" fmla="*/ 433079 h 896571"/>
              <a:gd name="connsiteX2155" fmla="*/ 1258171 w 2597641"/>
              <a:gd name="connsiteY2155" fmla="*/ 431179 h 896571"/>
              <a:gd name="connsiteX2156" fmla="*/ 1253799 w 2597641"/>
              <a:gd name="connsiteY2156" fmla="*/ 434794 h 896571"/>
              <a:gd name="connsiteX2157" fmla="*/ 1246383 w 2597641"/>
              <a:gd name="connsiteY2157" fmla="*/ 436509 h 896571"/>
              <a:gd name="connsiteX2158" fmla="*/ 1237253 w 2597641"/>
              <a:gd name="connsiteY2158" fmla="*/ 430808 h 896571"/>
              <a:gd name="connsiteX2159" fmla="*/ 1232881 w 2597641"/>
              <a:gd name="connsiteY2159" fmla="*/ 434423 h 896571"/>
              <a:gd name="connsiteX2160" fmla="*/ 1227367 w 2597641"/>
              <a:gd name="connsiteY2160" fmla="*/ 433095 h 896571"/>
              <a:gd name="connsiteX2161" fmla="*/ 1233268 w 2597641"/>
              <a:gd name="connsiteY2161" fmla="*/ 447353 h 896571"/>
              <a:gd name="connsiteX2162" fmla="*/ 1220908 w 2597641"/>
              <a:gd name="connsiteY2162" fmla="*/ 450211 h 896571"/>
              <a:gd name="connsiteX2163" fmla="*/ 1222422 w 2597641"/>
              <a:gd name="connsiteY2163" fmla="*/ 434236 h 896571"/>
              <a:gd name="connsiteX2164" fmla="*/ 1227364 w 2597641"/>
              <a:gd name="connsiteY2164" fmla="*/ 433093 h 896571"/>
              <a:gd name="connsiteX2165" fmla="*/ 1224322 w 2597641"/>
              <a:gd name="connsiteY2165" fmla="*/ 431194 h 896571"/>
              <a:gd name="connsiteX2166" fmla="*/ 1212148 w 2597641"/>
              <a:gd name="connsiteY2166" fmla="*/ 423593 h 896571"/>
              <a:gd name="connsiteX2167" fmla="*/ 1209861 w 2597641"/>
              <a:gd name="connsiteY2167" fmla="*/ 413706 h 896571"/>
              <a:gd name="connsiteX2168" fmla="*/ 1205490 w 2597641"/>
              <a:gd name="connsiteY2168" fmla="*/ 417321 h 896571"/>
              <a:gd name="connsiteX2169" fmla="*/ 1196544 w 2597641"/>
              <a:gd name="connsiteY2169" fmla="*/ 401161 h 896571"/>
              <a:gd name="connsiteX2170" fmla="*/ 1194829 w 2597641"/>
              <a:gd name="connsiteY2170" fmla="*/ 393746 h 896571"/>
              <a:gd name="connsiteX2171" fmla="*/ 1191214 w 2597641"/>
              <a:gd name="connsiteY2171" fmla="*/ 389374 h 896571"/>
              <a:gd name="connsiteX2172" fmla="*/ 1189499 w 2597641"/>
              <a:gd name="connsiteY2172" fmla="*/ 381958 h 896571"/>
              <a:gd name="connsiteX2173" fmla="*/ 1197285 w 2597641"/>
              <a:gd name="connsiteY2173" fmla="*/ 359325 h 896571"/>
              <a:gd name="connsiteX2174" fmla="*/ 1193671 w 2597641"/>
              <a:gd name="connsiteY2174" fmla="*/ 354953 h 896571"/>
              <a:gd name="connsiteX2175" fmla="*/ 1195755 w 2597641"/>
              <a:gd name="connsiteY2175" fmla="*/ 341449 h 896571"/>
              <a:gd name="connsiteX2176" fmla="*/ 1200699 w 2597641"/>
              <a:gd name="connsiteY2176" fmla="*/ 340306 h 896571"/>
              <a:gd name="connsiteX2177" fmla="*/ 1199556 w 2597641"/>
              <a:gd name="connsiteY2177" fmla="*/ 335362 h 896571"/>
              <a:gd name="connsiteX2178" fmla="*/ 1206972 w 2597641"/>
              <a:gd name="connsiteY2178" fmla="*/ 333647 h 896571"/>
              <a:gd name="connsiteX2179" fmla="*/ 1213244 w 2597641"/>
              <a:gd name="connsiteY2179" fmla="*/ 326989 h 896571"/>
              <a:gd name="connsiteX2180" fmla="*/ 1209057 w 2597641"/>
              <a:gd name="connsiteY2180" fmla="*/ 320144 h 896571"/>
              <a:gd name="connsiteX2181" fmla="*/ 1208486 w 2597641"/>
              <a:gd name="connsiteY2181" fmla="*/ 317672 h 896571"/>
              <a:gd name="connsiteX2182" fmla="*/ 1208671 w 2597641"/>
              <a:gd name="connsiteY2182" fmla="*/ 307213 h 896571"/>
              <a:gd name="connsiteX2183" fmla="*/ 1721356 w 2597641"/>
              <a:gd name="connsiteY2183" fmla="*/ 305835 h 896571"/>
              <a:gd name="connsiteX2184" fmla="*/ 1720598 w 2597641"/>
              <a:gd name="connsiteY2184" fmla="*/ 313822 h 896571"/>
              <a:gd name="connsiteX2185" fmla="*/ 1727443 w 2597641"/>
              <a:gd name="connsiteY2185" fmla="*/ 309635 h 896571"/>
              <a:gd name="connsiteX2186" fmla="*/ 1473950 w 2597641"/>
              <a:gd name="connsiteY2186" fmla="*/ 305759 h 896571"/>
              <a:gd name="connsiteX2187" fmla="*/ 1483653 w 2597641"/>
              <a:gd name="connsiteY2187" fmla="*/ 313932 h 896571"/>
              <a:gd name="connsiteX2188" fmla="*/ 1470721 w 2597641"/>
              <a:gd name="connsiteY2188" fmla="*/ 314318 h 896571"/>
              <a:gd name="connsiteX2189" fmla="*/ 1497341 w 2597641"/>
              <a:gd name="connsiteY2189" fmla="*/ 305557 h 896571"/>
              <a:gd name="connsiteX2190" fmla="*/ 1496584 w 2597641"/>
              <a:gd name="connsiteY2190" fmla="*/ 313545 h 896571"/>
              <a:gd name="connsiteX2191" fmla="*/ 1492969 w 2597641"/>
              <a:gd name="connsiteY2191" fmla="*/ 309172 h 896571"/>
              <a:gd name="connsiteX2192" fmla="*/ 1728771 w 2597641"/>
              <a:gd name="connsiteY2192" fmla="*/ 304120 h 896571"/>
              <a:gd name="connsiteX2193" fmla="*/ 1736573 w 2597641"/>
              <a:gd name="connsiteY2193" fmla="*/ 315336 h 896571"/>
              <a:gd name="connsiteX2194" fmla="*/ 1739801 w 2597641"/>
              <a:gd name="connsiteY2194" fmla="*/ 306777 h 896571"/>
              <a:gd name="connsiteX2195" fmla="*/ 1515216 w 2597641"/>
              <a:gd name="connsiteY2195" fmla="*/ 304028 h 896571"/>
              <a:gd name="connsiteX2196" fmla="*/ 1516359 w 2597641"/>
              <a:gd name="connsiteY2196" fmla="*/ 308972 h 896571"/>
              <a:gd name="connsiteX2197" fmla="*/ 1507800 w 2597641"/>
              <a:gd name="connsiteY2197" fmla="*/ 305743 h 896571"/>
              <a:gd name="connsiteX2198" fmla="*/ 1598317 w 2597641"/>
              <a:gd name="connsiteY2198" fmla="*/ 303040 h 896571"/>
              <a:gd name="connsiteX2199" fmla="*/ 1594517 w 2597641"/>
              <a:gd name="connsiteY2199" fmla="*/ 309126 h 896571"/>
              <a:gd name="connsiteX2200" fmla="*/ 1601932 w 2597641"/>
              <a:gd name="connsiteY2200" fmla="*/ 307411 h 896571"/>
              <a:gd name="connsiteX2201" fmla="*/ 1632167 w 2597641"/>
              <a:gd name="connsiteY2201" fmla="*/ 303023 h 896571"/>
              <a:gd name="connsiteX2202" fmla="*/ 1624750 w 2597641"/>
              <a:gd name="connsiteY2202" fmla="*/ 304739 h 896571"/>
              <a:gd name="connsiteX2203" fmla="*/ 1628937 w 2597641"/>
              <a:gd name="connsiteY2203" fmla="*/ 311583 h 896571"/>
              <a:gd name="connsiteX2204" fmla="*/ 1767564 w 2597641"/>
              <a:gd name="connsiteY2204" fmla="*/ 302961 h 896571"/>
              <a:gd name="connsiteX2205" fmla="*/ 1768707 w 2597641"/>
              <a:gd name="connsiteY2205" fmla="*/ 307905 h 896571"/>
              <a:gd name="connsiteX2206" fmla="*/ 1761292 w 2597641"/>
              <a:gd name="connsiteY2206" fmla="*/ 309620 h 896571"/>
              <a:gd name="connsiteX2207" fmla="*/ 1767949 w 2597641"/>
              <a:gd name="connsiteY2207" fmla="*/ 315892 h 896571"/>
              <a:gd name="connsiteX2208" fmla="*/ 1773079 w 2597641"/>
              <a:gd name="connsiteY2208" fmla="*/ 304290 h 896571"/>
              <a:gd name="connsiteX2209" fmla="*/ 1590330 w 2597641"/>
              <a:gd name="connsiteY2209" fmla="*/ 302283 h 896571"/>
              <a:gd name="connsiteX2210" fmla="*/ 1582914 w 2597641"/>
              <a:gd name="connsiteY2210" fmla="*/ 303998 h 896571"/>
              <a:gd name="connsiteX2211" fmla="*/ 1587101 w 2597641"/>
              <a:gd name="connsiteY2211" fmla="*/ 310841 h 896571"/>
              <a:gd name="connsiteX2212" fmla="*/ 1670960 w 2597641"/>
              <a:gd name="connsiteY2212" fmla="*/ 301865 h 896571"/>
              <a:gd name="connsiteX2213" fmla="*/ 1667160 w 2597641"/>
              <a:gd name="connsiteY2213" fmla="*/ 307952 h 896571"/>
              <a:gd name="connsiteX2214" fmla="*/ 1676289 w 2597641"/>
              <a:gd name="connsiteY2214" fmla="*/ 313653 h 896571"/>
              <a:gd name="connsiteX2215" fmla="*/ 1680662 w 2597641"/>
              <a:gd name="connsiteY2215" fmla="*/ 310038 h 896571"/>
              <a:gd name="connsiteX2216" fmla="*/ 1536275 w 2597641"/>
              <a:gd name="connsiteY2216" fmla="*/ 300785 h 896571"/>
              <a:gd name="connsiteX2217" fmla="*/ 1540321 w 2597641"/>
              <a:gd name="connsiteY2217" fmla="*/ 311243 h 896571"/>
              <a:gd name="connsiteX2218" fmla="*/ 1525103 w 2597641"/>
              <a:gd name="connsiteY2218" fmla="*/ 301741 h 896571"/>
              <a:gd name="connsiteX2219" fmla="*/ 1536275 w 2597641"/>
              <a:gd name="connsiteY2219" fmla="*/ 300785 h 896571"/>
              <a:gd name="connsiteX2220" fmla="*/ 1779924 w 2597641"/>
              <a:gd name="connsiteY2220" fmla="*/ 300103 h 896571"/>
              <a:gd name="connsiteX2221" fmla="*/ 1778595 w 2597641"/>
              <a:gd name="connsiteY2221" fmla="*/ 305618 h 896571"/>
              <a:gd name="connsiteX2222" fmla="*/ 1781639 w 2597641"/>
              <a:gd name="connsiteY2222" fmla="*/ 307518 h 896571"/>
              <a:gd name="connsiteX2223" fmla="*/ 1786011 w 2597641"/>
              <a:gd name="connsiteY2223" fmla="*/ 303903 h 896571"/>
              <a:gd name="connsiteX2224" fmla="*/ 1912278 w 2597641"/>
              <a:gd name="connsiteY2224" fmla="*/ 298139 h 896571"/>
              <a:gd name="connsiteX2225" fmla="*/ 1917608 w 2597641"/>
              <a:gd name="connsiteY2225" fmla="*/ 309927 h 896571"/>
              <a:gd name="connsiteX2226" fmla="*/ 1910192 w 2597641"/>
              <a:gd name="connsiteY2226" fmla="*/ 311642 h 896571"/>
              <a:gd name="connsiteX2227" fmla="*/ 1912278 w 2597641"/>
              <a:gd name="connsiteY2227" fmla="*/ 298139 h 896571"/>
              <a:gd name="connsiteX2228" fmla="*/ 1661829 w 2597641"/>
              <a:gd name="connsiteY2228" fmla="*/ 296164 h 896571"/>
              <a:gd name="connsiteX2229" fmla="*/ 1659357 w 2597641"/>
              <a:gd name="connsiteY2229" fmla="*/ 296735 h 896571"/>
              <a:gd name="connsiteX2230" fmla="*/ 1659743 w 2597641"/>
              <a:gd name="connsiteY2230" fmla="*/ 309667 h 896571"/>
              <a:gd name="connsiteX2231" fmla="*/ 1664688 w 2597641"/>
              <a:gd name="connsiteY2231" fmla="*/ 308524 h 896571"/>
              <a:gd name="connsiteX2232" fmla="*/ 1643382 w 2597641"/>
              <a:gd name="connsiteY2232" fmla="*/ 295221 h 896571"/>
              <a:gd name="connsiteX2233" fmla="*/ 1639011 w 2597641"/>
              <a:gd name="connsiteY2233" fmla="*/ 298837 h 896571"/>
              <a:gd name="connsiteX2234" fmla="*/ 1635967 w 2597641"/>
              <a:gd name="connsiteY2234" fmla="*/ 296936 h 896571"/>
              <a:gd name="connsiteX2235" fmla="*/ 1639396 w 2597641"/>
              <a:gd name="connsiteY2235" fmla="*/ 311768 h 896571"/>
              <a:gd name="connsiteX2236" fmla="*/ 1646812 w 2597641"/>
              <a:gd name="connsiteY2236" fmla="*/ 310053 h 896571"/>
              <a:gd name="connsiteX2237" fmla="*/ 1552935 w 2597641"/>
              <a:gd name="connsiteY2237" fmla="*/ 294003 h 896571"/>
              <a:gd name="connsiteX2238" fmla="*/ 1550965 w 2597641"/>
              <a:gd name="connsiteY2238" fmla="*/ 300969 h 896571"/>
              <a:gd name="connsiteX2239" fmla="*/ 1560096 w 2597641"/>
              <a:gd name="connsiteY2239" fmla="*/ 306670 h 896571"/>
              <a:gd name="connsiteX2240" fmla="*/ 1545265 w 2597641"/>
              <a:gd name="connsiteY2240" fmla="*/ 310099 h 896571"/>
              <a:gd name="connsiteX2241" fmla="*/ 1547350 w 2597641"/>
              <a:gd name="connsiteY2241" fmla="*/ 296596 h 896571"/>
              <a:gd name="connsiteX2242" fmla="*/ 1552935 w 2597641"/>
              <a:gd name="connsiteY2242" fmla="*/ 294003 h 896571"/>
              <a:gd name="connsiteX2243" fmla="*/ 1653270 w 2597641"/>
              <a:gd name="connsiteY2243" fmla="*/ 292935 h 896571"/>
              <a:gd name="connsiteX2244" fmla="*/ 1647569 w 2597641"/>
              <a:gd name="connsiteY2244" fmla="*/ 302066 h 896571"/>
              <a:gd name="connsiteX2245" fmla="*/ 1654985 w 2597641"/>
              <a:gd name="connsiteY2245" fmla="*/ 300351 h 896571"/>
              <a:gd name="connsiteX2246" fmla="*/ 1856367 w 2597641"/>
              <a:gd name="connsiteY2246" fmla="*/ 292840 h 896571"/>
              <a:gd name="connsiteX2247" fmla="*/ 1858082 w 2597641"/>
              <a:gd name="connsiteY2247" fmla="*/ 300256 h 896571"/>
              <a:gd name="connsiteX2248" fmla="*/ 1853138 w 2597641"/>
              <a:gd name="connsiteY2248" fmla="*/ 301399 h 896571"/>
              <a:gd name="connsiteX2249" fmla="*/ 1725912 w 2597641"/>
              <a:gd name="connsiteY2249" fmla="*/ 291761 h 896571"/>
              <a:gd name="connsiteX2250" fmla="*/ 1722683 w 2597641"/>
              <a:gd name="connsiteY2250" fmla="*/ 300320 h 896571"/>
              <a:gd name="connsiteX2251" fmla="*/ 1730100 w 2597641"/>
              <a:gd name="connsiteY2251" fmla="*/ 298605 h 896571"/>
              <a:gd name="connsiteX2252" fmla="*/ 1742458 w 2597641"/>
              <a:gd name="connsiteY2252" fmla="*/ 295747 h 896571"/>
              <a:gd name="connsiteX2253" fmla="*/ 1733900 w 2597641"/>
              <a:gd name="connsiteY2253" fmla="*/ 292518 h 896571"/>
              <a:gd name="connsiteX2254" fmla="*/ 1735043 w 2597641"/>
              <a:gd name="connsiteY2254" fmla="*/ 297462 h 896571"/>
              <a:gd name="connsiteX2255" fmla="*/ 1730100 w 2597641"/>
              <a:gd name="connsiteY2255" fmla="*/ 298605 h 896571"/>
              <a:gd name="connsiteX2256" fmla="*/ 1629309 w 2597641"/>
              <a:gd name="connsiteY2256" fmla="*/ 290665 h 896571"/>
              <a:gd name="connsiteX2257" fmla="*/ 1623607 w 2597641"/>
              <a:gd name="connsiteY2257" fmla="*/ 299795 h 896571"/>
              <a:gd name="connsiteX2258" fmla="*/ 1631595 w 2597641"/>
              <a:gd name="connsiteY2258" fmla="*/ 300552 h 896571"/>
              <a:gd name="connsiteX2259" fmla="*/ 1839820 w 2597641"/>
              <a:gd name="connsiteY2259" fmla="*/ 288854 h 896571"/>
              <a:gd name="connsiteX2260" fmla="*/ 1839063 w 2597641"/>
              <a:gd name="connsiteY2260" fmla="*/ 296842 h 896571"/>
              <a:gd name="connsiteX2261" fmla="*/ 1834876 w 2597641"/>
              <a:gd name="connsiteY2261" fmla="*/ 289998 h 896571"/>
              <a:gd name="connsiteX2262" fmla="*/ 1591844 w 2597641"/>
              <a:gd name="connsiteY2262" fmla="*/ 286307 h 896571"/>
              <a:gd name="connsiteX2263" fmla="*/ 1602303 w 2597641"/>
              <a:gd name="connsiteY2263" fmla="*/ 286492 h 896571"/>
              <a:gd name="connsiteX2264" fmla="*/ 1598503 w 2597641"/>
              <a:gd name="connsiteY2264" fmla="*/ 292580 h 896571"/>
              <a:gd name="connsiteX2265" fmla="*/ 1663075 w 2597641"/>
              <a:gd name="connsiteY2265" fmla="*/ 283954 h 896571"/>
              <a:gd name="connsiteX2266" fmla="*/ 1663654 w 2597641"/>
              <a:gd name="connsiteY2266" fmla="*/ 284350 h 896571"/>
              <a:gd name="connsiteX2267" fmla="*/ 1663414 w 2597641"/>
              <a:gd name="connsiteY2267" fmla="*/ 285422 h 896571"/>
              <a:gd name="connsiteX2268" fmla="*/ 1662963 w 2597641"/>
              <a:gd name="connsiteY2268" fmla="*/ 284921 h 896571"/>
              <a:gd name="connsiteX2269" fmla="*/ 563618 w 2597641"/>
              <a:gd name="connsiteY2269" fmla="*/ 276705 h 896571"/>
              <a:gd name="connsiteX2270" fmla="*/ 568376 w 2597641"/>
              <a:gd name="connsiteY2270" fmla="*/ 286021 h 896571"/>
              <a:gd name="connsiteX2271" fmla="*/ 560389 w 2597641"/>
              <a:gd name="connsiteY2271" fmla="*/ 285264 h 896571"/>
              <a:gd name="connsiteX2272" fmla="*/ 1701565 w 2597641"/>
              <a:gd name="connsiteY2272" fmla="*/ 276558 h 896571"/>
              <a:gd name="connsiteX2273" fmla="*/ 1706324 w 2597641"/>
              <a:gd name="connsiteY2273" fmla="*/ 285874 h 896571"/>
              <a:gd name="connsiteX2274" fmla="*/ 1705567 w 2597641"/>
              <a:gd name="connsiteY2274" fmla="*/ 293862 h 896571"/>
              <a:gd name="connsiteX2275" fmla="*/ 1707281 w 2597641"/>
              <a:gd name="connsiteY2275" fmla="*/ 301277 h 896571"/>
              <a:gd name="connsiteX2276" fmla="*/ 1704809 w 2597641"/>
              <a:gd name="connsiteY2276" fmla="*/ 301848 h 896571"/>
              <a:gd name="connsiteX2277" fmla="*/ 1697007 w 2597641"/>
              <a:gd name="connsiteY2277" fmla="*/ 290633 h 896571"/>
              <a:gd name="connsiteX2278" fmla="*/ 1695293 w 2597641"/>
              <a:gd name="connsiteY2278" fmla="*/ 283217 h 896571"/>
              <a:gd name="connsiteX2279" fmla="*/ 1612947 w 2597641"/>
              <a:gd name="connsiteY2279" fmla="*/ 276219 h 896571"/>
              <a:gd name="connsiteX2280" fmla="*/ 1626265 w 2597641"/>
              <a:gd name="connsiteY2280" fmla="*/ 288764 h 896571"/>
              <a:gd name="connsiteX2281" fmla="*/ 1635581 w 2597641"/>
              <a:gd name="connsiteY2281" fmla="*/ 284006 h 896571"/>
              <a:gd name="connsiteX2282" fmla="*/ 1647755 w 2597641"/>
              <a:gd name="connsiteY2282" fmla="*/ 291607 h 896571"/>
              <a:gd name="connsiteX2283" fmla="*/ 1653455 w 2597641"/>
              <a:gd name="connsiteY2283" fmla="*/ 282476 h 896571"/>
              <a:gd name="connsiteX2284" fmla="*/ 1661443 w 2597641"/>
              <a:gd name="connsiteY2284" fmla="*/ 283233 h 896571"/>
              <a:gd name="connsiteX2285" fmla="*/ 1662963 w 2597641"/>
              <a:gd name="connsiteY2285" fmla="*/ 284921 h 896571"/>
              <a:gd name="connsiteX2286" fmla="*/ 1662587 w 2597641"/>
              <a:gd name="connsiteY2286" fmla="*/ 288177 h 896571"/>
              <a:gd name="connsiteX2287" fmla="*/ 1672287 w 2597641"/>
              <a:gd name="connsiteY2287" fmla="*/ 296349 h 896571"/>
              <a:gd name="connsiteX2288" fmla="*/ 1685976 w 2597641"/>
              <a:gd name="connsiteY2288" fmla="*/ 287975 h 896571"/>
              <a:gd name="connsiteX2289" fmla="*/ 1683690 w 2597641"/>
              <a:gd name="connsiteY2289" fmla="*/ 278088 h 896571"/>
              <a:gd name="connsiteX2290" fmla="*/ 1686162 w 2597641"/>
              <a:gd name="connsiteY2290" fmla="*/ 277517 h 896571"/>
              <a:gd name="connsiteX2291" fmla="*/ 1691491 w 2597641"/>
              <a:gd name="connsiteY2291" fmla="*/ 289304 h 896571"/>
              <a:gd name="connsiteX2292" fmla="*/ 1680847 w 2597641"/>
              <a:gd name="connsiteY2292" fmla="*/ 299578 h 896571"/>
              <a:gd name="connsiteX2293" fmla="*/ 1691307 w 2597641"/>
              <a:gd name="connsiteY2293" fmla="*/ 299764 h 896571"/>
              <a:gd name="connsiteX2294" fmla="*/ 1705951 w 2597641"/>
              <a:gd name="connsiteY2294" fmla="*/ 306793 h 896571"/>
              <a:gd name="connsiteX2295" fmla="*/ 1710324 w 2597641"/>
              <a:gd name="connsiteY2295" fmla="*/ 303178 h 896571"/>
              <a:gd name="connsiteX2296" fmla="*/ 1720784 w 2597641"/>
              <a:gd name="connsiteY2296" fmla="*/ 303363 h 896571"/>
              <a:gd name="connsiteX2297" fmla="*/ 1730285 w 2597641"/>
              <a:gd name="connsiteY2297" fmla="*/ 288145 h 896571"/>
              <a:gd name="connsiteX2298" fmla="*/ 1726670 w 2597641"/>
              <a:gd name="connsiteY2298" fmla="*/ 283773 h 896571"/>
              <a:gd name="connsiteX2299" fmla="*/ 1731042 w 2597641"/>
              <a:gd name="connsiteY2299" fmla="*/ 280158 h 896571"/>
              <a:gd name="connsiteX2300" fmla="*/ 1734656 w 2597641"/>
              <a:gd name="connsiteY2300" fmla="*/ 284530 h 896571"/>
              <a:gd name="connsiteX2301" fmla="*/ 1740929 w 2597641"/>
              <a:gd name="connsiteY2301" fmla="*/ 277871 h 896571"/>
              <a:gd name="connsiteX2302" fmla="*/ 1766421 w 2597641"/>
              <a:gd name="connsiteY2302" fmla="*/ 298017 h 896571"/>
              <a:gd name="connsiteX2303" fmla="*/ 1770793 w 2597641"/>
              <a:gd name="connsiteY2303" fmla="*/ 294403 h 896571"/>
              <a:gd name="connsiteX2304" fmla="*/ 1764134 w 2597641"/>
              <a:gd name="connsiteY2304" fmla="*/ 288130 h 896571"/>
              <a:gd name="connsiteX2305" fmla="*/ 1771549 w 2597641"/>
              <a:gd name="connsiteY2305" fmla="*/ 286415 h 896571"/>
              <a:gd name="connsiteX2306" fmla="*/ 1772879 w 2597641"/>
              <a:gd name="connsiteY2306" fmla="*/ 280899 h 896571"/>
              <a:gd name="connsiteX2307" fmla="*/ 1778394 w 2597641"/>
              <a:gd name="connsiteY2307" fmla="*/ 282228 h 896571"/>
              <a:gd name="connsiteX2308" fmla="*/ 1777066 w 2597641"/>
              <a:gd name="connsiteY2308" fmla="*/ 287744 h 896571"/>
              <a:gd name="connsiteX2309" fmla="*/ 1786768 w 2597641"/>
              <a:gd name="connsiteY2309" fmla="*/ 295916 h 896571"/>
              <a:gd name="connsiteX2310" fmla="*/ 1789996 w 2597641"/>
              <a:gd name="connsiteY2310" fmla="*/ 287358 h 896571"/>
              <a:gd name="connsiteX2311" fmla="*/ 1798555 w 2597641"/>
              <a:gd name="connsiteY2311" fmla="*/ 290586 h 896571"/>
              <a:gd name="connsiteX2312" fmla="*/ 1797412 w 2597641"/>
              <a:gd name="connsiteY2312" fmla="*/ 285643 h 896571"/>
              <a:gd name="connsiteX2313" fmla="*/ 1804828 w 2597641"/>
              <a:gd name="connsiteY2313" fmla="*/ 283928 h 896571"/>
              <a:gd name="connsiteX2314" fmla="*/ 1804642 w 2597641"/>
              <a:gd name="connsiteY2314" fmla="*/ 294386 h 896571"/>
              <a:gd name="connsiteX2315" fmla="*/ 1813773 w 2597641"/>
              <a:gd name="connsiteY2315" fmla="*/ 300087 h 896571"/>
              <a:gd name="connsiteX2316" fmla="*/ 1819103 w 2597641"/>
              <a:gd name="connsiteY2316" fmla="*/ 311875 h 896571"/>
              <a:gd name="connsiteX2317" fmla="*/ 1823476 w 2597641"/>
              <a:gd name="connsiteY2317" fmla="*/ 308260 h 896571"/>
              <a:gd name="connsiteX2318" fmla="*/ 1831462 w 2597641"/>
              <a:gd name="connsiteY2318" fmla="*/ 309017 h 896571"/>
              <a:gd name="connsiteX2319" fmla="*/ 1839635 w 2597641"/>
              <a:gd name="connsiteY2319" fmla="*/ 299315 h 896571"/>
              <a:gd name="connsiteX2320" fmla="*/ 1840778 w 2597641"/>
              <a:gd name="connsiteY2320" fmla="*/ 304259 h 896571"/>
              <a:gd name="connsiteX2321" fmla="*/ 1851238 w 2597641"/>
              <a:gd name="connsiteY2321" fmla="*/ 304444 h 896571"/>
              <a:gd name="connsiteX2322" fmla="*/ 1841350 w 2597641"/>
              <a:gd name="connsiteY2322" fmla="*/ 306730 h 896571"/>
              <a:gd name="connsiteX2323" fmla="*/ 1851052 w 2597641"/>
              <a:gd name="connsiteY2323" fmla="*/ 314903 h 896571"/>
              <a:gd name="connsiteX2324" fmla="*/ 1839264 w 2597641"/>
              <a:gd name="connsiteY2324" fmla="*/ 320233 h 896571"/>
              <a:gd name="connsiteX2325" fmla="*/ 1839836 w 2597641"/>
              <a:gd name="connsiteY2325" fmla="*/ 322705 h 896571"/>
              <a:gd name="connsiteX2326" fmla="*/ 1850295 w 2597641"/>
              <a:gd name="connsiteY2326" fmla="*/ 322890 h 896571"/>
              <a:gd name="connsiteX2327" fmla="*/ 1861697 w 2597641"/>
              <a:gd name="connsiteY2327" fmla="*/ 304629 h 896571"/>
              <a:gd name="connsiteX2328" fmla="*/ 1863411 w 2597641"/>
              <a:gd name="connsiteY2328" fmla="*/ 312044 h 896571"/>
              <a:gd name="connsiteX2329" fmla="*/ 1875771 w 2597641"/>
              <a:gd name="connsiteY2329" fmla="*/ 309186 h 896571"/>
              <a:gd name="connsiteX2330" fmla="*/ 1879000 w 2597641"/>
              <a:gd name="connsiteY2330" fmla="*/ 300628 h 896571"/>
              <a:gd name="connsiteX2331" fmla="*/ 1870070 w 2597641"/>
              <a:gd name="connsiteY2331" fmla="*/ 318317 h 896571"/>
              <a:gd name="connsiteX2332" fmla="*/ 1864555 w 2597641"/>
              <a:gd name="connsiteY2332" fmla="*/ 316988 h 896571"/>
              <a:gd name="connsiteX2333" fmla="*/ 1861326 w 2597641"/>
              <a:gd name="connsiteY2333" fmla="*/ 325547 h 896571"/>
              <a:gd name="connsiteX2334" fmla="*/ 1873685 w 2597641"/>
              <a:gd name="connsiteY2334" fmla="*/ 322689 h 896571"/>
              <a:gd name="connsiteX2335" fmla="*/ 1874829 w 2597641"/>
              <a:gd name="connsiteY2335" fmla="*/ 327633 h 896571"/>
              <a:gd name="connsiteX2336" fmla="*/ 1879773 w 2597641"/>
              <a:gd name="connsiteY2336" fmla="*/ 326490 h 896571"/>
              <a:gd name="connsiteX2337" fmla="*/ 1880916 w 2597641"/>
              <a:gd name="connsiteY2337" fmla="*/ 331433 h 896571"/>
              <a:gd name="connsiteX2338" fmla="*/ 1896504 w 2597641"/>
              <a:gd name="connsiteY2338" fmla="*/ 320016 h 896571"/>
              <a:gd name="connsiteX2339" fmla="*/ 1898790 w 2597641"/>
              <a:gd name="connsiteY2339" fmla="*/ 329903 h 896571"/>
              <a:gd name="connsiteX2340" fmla="*/ 1902070 w 2597641"/>
              <a:gd name="connsiteY2340" fmla="*/ 327192 h 896571"/>
              <a:gd name="connsiteX2341" fmla="*/ 1900691 w 2597641"/>
              <a:gd name="connsiteY2341" fmla="*/ 326860 h 896571"/>
              <a:gd name="connsiteX2342" fmla="*/ 1898976 w 2597641"/>
              <a:gd name="connsiteY2342" fmla="*/ 319444 h 896571"/>
              <a:gd name="connsiteX2343" fmla="*/ 1903920 w 2597641"/>
              <a:gd name="connsiteY2343" fmla="*/ 318301 h 896571"/>
              <a:gd name="connsiteX2344" fmla="*/ 1906206 w 2597641"/>
              <a:gd name="connsiteY2344" fmla="*/ 328188 h 896571"/>
              <a:gd name="connsiteX2345" fmla="*/ 1903448 w 2597641"/>
              <a:gd name="connsiteY2345" fmla="*/ 327524 h 896571"/>
              <a:gd name="connsiteX2346" fmla="*/ 1904306 w 2597641"/>
              <a:gd name="connsiteY2346" fmla="*/ 331232 h 896571"/>
              <a:gd name="connsiteX2347" fmla="*/ 1899362 w 2597641"/>
              <a:gd name="connsiteY2347" fmla="*/ 332375 h 896571"/>
              <a:gd name="connsiteX2348" fmla="*/ 1900791 w 2597641"/>
              <a:gd name="connsiteY2348" fmla="*/ 338554 h 896571"/>
              <a:gd name="connsiteX2349" fmla="*/ 1902977 w 2597641"/>
              <a:gd name="connsiteY2349" fmla="*/ 336747 h 896571"/>
              <a:gd name="connsiteX2350" fmla="*/ 1907164 w 2597641"/>
              <a:gd name="connsiteY2350" fmla="*/ 343591 h 896571"/>
              <a:gd name="connsiteX2351" fmla="*/ 1900671 w 2597641"/>
              <a:gd name="connsiteY2351" fmla="*/ 341141 h 896571"/>
              <a:gd name="connsiteX2352" fmla="*/ 1898870 w 2597641"/>
              <a:gd name="connsiteY2352" fmla="*/ 347138 h 896571"/>
              <a:gd name="connsiteX2353" fmla="*/ 1904507 w 2597641"/>
              <a:gd name="connsiteY2353" fmla="*/ 354622 h 896571"/>
              <a:gd name="connsiteX2354" fmla="*/ 1905836 w 2597641"/>
              <a:gd name="connsiteY2354" fmla="*/ 349107 h 896571"/>
              <a:gd name="connsiteX2355" fmla="*/ 1911350 w 2597641"/>
              <a:gd name="connsiteY2355" fmla="*/ 350436 h 896571"/>
              <a:gd name="connsiteX2356" fmla="*/ 1909635 w 2597641"/>
              <a:gd name="connsiteY2356" fmla="*/ 343020 h 896571"/>
              <a:gd name="connsiteX2357" fmla="*/ 1928468 w 2597641"/>
              <a:gd name="connsiteY2357" fmla="*/ 356893 h 896571"/>
              <a:gd name="connsiteX2358" fmla="*/ 1929612 w 2597641"/>
              <a:gd name="connsiteY2358" fmla="*/ 361837 h 896571"/>
              <a:gd name="connsiteX2359" fmla="*/ 1934556 w 2597641"/>
              <a:gd name="connsiteY2359" fmla="*/ 360694 h 896571"/>
              <a:gd name="connsiteX2360" fmla="*/ 1936842 w 2597641"/>
              <a:gd name="connsiteY2360" fmla="*/ 370582 h 896571"/>
              <a:gd name="connsiteX2361" fmla="*/ 1948630 w 2597641"/>
              <a:gd name="connsiteY2361" fmla="*/ 365251 h 896571"/>
              <a:gd name="connsiteX2362" fmla="*/ 1944644 w 2597641"/>
              <a:gd name="connsiteY2362" fmla="*/ 381797 h 896571"/>
              <a:gd name="connsiteX2363" fmla="*/ 1951302 w 2597641"/>
              <a:gd name="connsiteY2363" fmla="*/ 388070 h 896571"/>
              <a:gd name="connsiteX2364" fmla="*/ 1951305 w 2597641"/>
              <a:gd name="connsiteY2364" fmla="*/ 388079 h 896571"/>
              <a:gd name="connsiteX2365" fmla="*/ 1949588 w 2597641"/>
              <a:gd name="connsiteY2365" fmla="*/ 380653 h 896571"/>
              <a:gd name="connsiteX2366" fmla="*/ 1967278 w 2597641"/>
              <a:gd name="connsiteY2366" fmla="*/ 389583 h 896571"/>
              <a:gd name="connsiteX2367" fmla="*/ 1965949 w 2597641"/>
              <a:gd name="connsiteY2367" fmla="*/ 395099 h 896571"/>
              <a:gd name="connsiteX2368" fmla="*/ 1959862 w 2597641"/>
              <a:gd name="connsiteY2368" fmla="*/ 391298 h 896571"/>
              <a:gd name="connsiteX2369" fmla="*/ 1955490 w 2597641"/>
              <a:gd name="connsiteY2369" fmla="*/ 394913 h 896571"/>
              <a:gd name="connsiteX2370" fmla="*/ 1955487 w 2597641"/>
              <a:gd name="connsiteY2370" fmla="*/ 394914 h 896571"/>
              <a:gd name="connsiteX2371" fmla="*/ 1955490 w 2597641"/>
              <a:gd name="connsiteY2371" fmla="*/ 394914 h 896571"/>
              <a:gd name="connsiteX2372" fmla="*/ 1968421 w 2597641"/>
              <a:gd name="connsiteY2372" fmla="*/ 394528 h 896571"/>
              <a:gd name="connsiteX2373" fmla="*/ 1974508 w 2597641"/>
              <a:gd name="connsiteY2373" fmla="*/ 398328 h 896571"/>
              <a:gd name="connsiteX2374" fmla="*/ 1967091 w 2597641"/>
              <a:gd name="connsiteY2374" fmla="*/ 400043 h 896571"/>
              <a:gd name="connsiteX2375" fmla="*/ 1968234 w 2597641"/>
              <a:gd name="connsiteY2375" fmla="*/ 404987 h 896571"/>
              <a:gd name="connsiteX2376" fmla="*/ 1971279 w 2597641"/>
              <a:gd name="connsiteY2376" fmla="*/ 406887 h 896571"/>
              <a:gd name="connsiteX2377" fmla="*/ 1980595 w 2597641"/>
              <a:gd name="connsiteY2377" fmla="*/ 402128 h 896571"/>
              <a:gd name="connsiteX2378" fmla="*/ 1986867 w 2597641"/>
              <a:gd name="connsiteY2378" fmla="*/ 395469 h 896571"/>
              <a:gd name="connsiteX2379" fmla="*/ 1990297 w 2597641"/>
              <a:gd name="connsiteY2379" fmla="*/ 410301 h 896571"/>
              <a:gd name="connsiteX2380" fmla="*/ 1994669 w 2597641"/>
              <a:gd name="connsiteY2380" fmla="*/ 406686 h 896571"/>
              <a:gd name="connsiteX2381" fmla="*/ 2002471 w 2597641"/>
              <a:gd name="connsiteY2381" fmla="*/ 417902 h 896571"/>
              <a:gd name="connsiteX2382" fmla="*/ 2003614 w 2597641"/>
              <a:gd name="connsiteY2382" fmla="*/ 422846 h 896571"/>
              <a:gd name="connsiteX2383" fmla="*/ 2008558 w 2597641"/>
              <a:gd name="connsiteY2383" fmla="*/ 421702 h 896571"/>
              <a:gd name="connsiteX2384" fmla="*/ 2010273 w 2597641"/>
              <a:gd name="connsiteY2384" fmla="*/ 429118 h 896571"/>
              <a:gd name="connsiteX2385" fmla="*/ 2015217 w 2597641"/>
              <a:gd name="connsiteY2385" fmla="*/ 427975 h 896571"/>
              <a:gd name="connsiteX2386" fmla="*/ 2008373 w 2597641"/>
              <a:gd name="connsiteY2386" fmla="*/ 432162 h 896571"/>
              <a:gd name="connsiteX2387" fmla="*/ 2003243 w 2597641"/>
              <a:gd name="connsiteY2387" fmla="*/ 443764 h 896571"/>
              <a:gd name="connsiteX2388" fmla="*/ 2004958 w 2597641"/>
              <a:gd name="connsiteY2388" fmla="*/ 451180 h 896571"/>
              <a:gd name="connsiteX2389" fmla="*/ 2011620 w 2597641"/>
              <a:gd name="connsiteY2389" fmla="*/ 456231 h 896571"/>
              <a:gd name="connsiteX2390" fmla="*/ 2012760 w 2597641"/>
              <a:gd name="connsiteY2390" fmla="*/ 462395 h 896571"/>
              <a:gd name="connsiteX2391" fmla="*/ 2022648 w 2597641"/>
              <a:gd name="connsiteY2391" fmla="*/ 460109 h 896571"/>
              <a:gd name="connsiteX2392" fmla="*/ 2024935 w 2597641"/>
              <a:gd name="connsiteY2392" fmla="*/ 469996 h 896571"/>
              <a:gd name="connsiteX2393" fmla="*/ 2019419 w 2597641"/>
              <a:gd name="connsiteY2393" fmla="*/ 468668 h 896571"/>
              <a:gd name="connsiteX2394" fmla="*/ 2016920 w 2597641"/>
              <a:gd name="connsiteY2394" fmla="*/ 470734 h 896571"/>
              <a:gd name="connsiteX2395" fmla="*/ 2017519 w 2597641"/>
              <a:gd name="connsiteY2395" fmla="*/ 471712 h 896571"/>
              <a:gd name="connsiteX2396" fmla="*/ 2018662 w 2597641"/>
              <a:gd name="connsiteY2396" fmla="*/ 476656 h 896571"/>
              <a:gd name="connsiteX2397" fmla="*/ 2023421 w 2597641"/>
              <a:gd name="connsiteY2397" fmla="*/ 485971 h 896571"/>
              <a:gd name="connsiteX2398" fmla="*/ 2027793 w 2597641"/>
              <a:gd name="connsiteY2398" fmla="*/ 482356 h 896571"/>
              <a:gd name="connsiteX2399" fmla="*/ 2031408 w 2597641"/>
              <a:gd name="connsiteY2399" fmla="*/ 486728 h 896571"/>
              <a:gd name="connsiteX2400" fmla="*/ 2037681 w 2597641"/>
              <a:gd name="connsiteY2400" fmla="*/ 480069 h 896571"/>
              <a:gd name="connsiteX2401" fmla="*/ 2039967 w 2597641"/>
              <a:gd name="connsiteY2401" fmla="*/ 489957 h 896571"/>
              <a:gd name="connsiteX2402" fmla="*/ 2051755 w 2597641"/>
              <a:gd name="connsiteY2402" fmla="*/ 484627 h 896571"/>
              <a:gd name="connsiteX2403" fmla="*/ 2046626 w 2597641"/>
              <a:gd name="connsiteY2403" fmla="*/ 496230 h 896571"/>
              <a:gd name="connsiteX2404" fmla="*/ 2040354 w 2597641"/>
              <a:gd name="connsiteY2404" fmla="*/ 502888 h 896571"/>
              <a:gd name="connsiteX2405" fmla="*/ 2024564 w 2597641"/>
              <a:gd name="connsiteY2405" fmla="*/ 490915 h 896571"/>
              <a:gd name="connsiteX2406" fmla="*/ 2020192 w 2597641"/>
              <a:gd name="connsiteY2406" fmla="*/ 494530 h 896571"/>
              <a:gd name="connsiteX2407" fmla="*/ 2018477 w 2597641"/>
              <a:gd name="connsiteY2407" fmla="*/ 487115 h 896571"/>
              <a:gd name="connsiteX2408" fmla="*/ 2016391 w 2597641"/>
              <a:gd name="connsiteY2408" fmla="*/ 500618 h 896571"/>
              <a:gd name="connsiteX2409" fmla="*/ 2023807 w 2597641"/>
              <a:gd name="connsiteY2409" fmla="*/ 498903 h 896571"/>
              <a:gd name="connsiteX2410" fmla="*/ 2034838 w 2597641"/>
              <a:gd name="connsiteY2410" fmla="*/ 501560 h 896571"/>
              <a:gd name="connsiteX2411" fmla="*/ 2035981 w 2597641"/>
              <a:gd name="connsiteY2411" fmla="*/ 506503 h 896571"/>
              <a:gd name="connsiteX2412" fmla="*/ 2038268 w 2597641"/>
              <a:gd name="connsiteY2412" fmla="*/ 516391 h 896571"/>
              <a:gd name="connsiteX2413" fmla="*/ 2042640 w 2597641"/>
              <a:gd name="connsiteY2413" fmla="*/ 512776 h 896571"/>
              <a:gd name="connsiteX2414" fmla="*/ 2048727 w 2597641"/>
              <a:gd name="connsiteY2414" fmla="*/ 516576 h 896571"/>
              <a:gd name="connsiteX2415" fmla="*/ 2050056 w 2597641"/>
              <a:gd name="connsiteY2415" fmla="*/ 511061 h 896571"/>
              <a:gd name="connsiteX2416" fmla="*/ 2055571 w 2597641"/>
              <a:gd name="connsiteY2416" fmla="*/ 512389 h 896571"/>
              <a:gd name="connsiteX2417" fmla="*/ 2054241 w 2597641"/>
              <a:gd name="connsiteY2417" fmla="*/ 517905 h 896571"/>
              <a:gd name="connsiteX2418" fmla="*/ 2061658 w 2597641"/>
              <a:gd name="connsiteY2418" fmla="*/ 516190 h 896571"/>
              <a:gd name="connsiteX2419" fmla="*/ 2054813 w 2597641"/>
              <a:gd name="connsiteY2419" fmla="*/ 520377 h 896571"/>
              <a:gd name="connsiteX2420" fmla="*/ 2057671 w 2597641"/>
              <a:gd name="connsiteY2420" fmla="*/ 532736 h 896571"/>
              <a:gd name="connsiteX2421" fmla="*/ 2058814 w 2597641"/>
              <a:gd name="connsiteY2421" fmla="*/ 537680 h 896571"/>
              <a:gd name="connsiteX2422" fmla="*/ 2074605 w 2597641"/>
              <a:gd name="connsiteY2422" fmla="*/ 549653 h 896571"/>
              <a:gd name="connsiteX2423" fmla="*/ 2072890 w 2597641"/>
              <a:gd name="connsiteY2423" fmla="*/ 542237 h 896571"/>
              <a:gd name="connsiteX2424" fmla="*/ 2082778 w 2597641"/>
              <a:gd name="connsiteY2424" fmla="*/ 539951 h 896571"/>
              <a:gd name="connsiteX2425" fmla="*/ 2086393 w 2597641"/>
              <a:gd name="connsiteY2425" fmla="*/ 544323 h 896571"/>
              <a:gd name="connsiteX2426" fmla="*/ 2085636 w 2597641"/>
              <a:gd name="connsiteY2426" fmla="*/ 552310 h 896571"/>
              <a:gd name="connsiteX2427" fmla="*/ 2073848 w 2597641"/>
              <a:gd name="connsiteY2427" fmla="*/ 557640 h 896571"/>
              <a:gd name="connsiteX2428" fmla="*/ 2072705 w 2597641"/>
              <a:gd name="connsiteY2428" fmla="*/ 552697 h 896571"/>
              <a:gd name="connsiteX2429" fmla="*/ 2062816 w 2597641"/>
              <a:gd name="connsiteY2429" fmla="*/ 554984 h 896571"/>
              <a:gd name="connsiteX2430" fmla="*/ 2067004 w 2597641"/>
              <a:gd name="connsiteY2430" fmla="*/ 561827 h 896571"/>
              <a:gd name="connsiteX2431" fmla="*/ 2059588 w 2597641"/>
              <a:gd name="connsiteY2431" fmla="*/ 563542 h 896571"/>
              <a:gd name="connsiteX2432" fmla="*/ 2057873 w 2597641"/>
              <a:gd name="connsiteY2432" fmla="*/ 556127 h 896571"/>
              <a:gd name="connsiteX2433" fmla="*/ 2047986 w 2597641"/>
              <a:gd name="connsiteY2433" fmla="*/ 558413 h 896571"/>
              <a:gd name="connsiteX2434" fmla="*/ 2056545 w 2597641"/>
              <a:gd name="connsiteY2434" fmla="*/ 561641 h 896571"/>
              <a:gd name="connsiteX2435" fmla="*/ 2055216 w 2597641"/>
              <a:gd name="connsiteY2435" fmla="*/ 567157 h 896571"/>
              <a:gd name="connsiteX2436" fmla="*/ 2063775 w 2597641"/>
              <a:gd name="connsiteY2436" fmla="*/ 570386 h 896571"/>
              <a:gd name="connsiteX2437" fmla="*/ 2070619 w 2597641"/>
              <a:gd name="connsiteY2437" fmla="*/ 566199 h 896571"/>
              <a:gd name="connsiteX2438" fmla="*/ 2071005 w 2597641"/>
              <a:gd name="connsiteY2438" fmla="*/ 579131 h 896571"/>
              <a:gd name="connsiteX2439" fmla="*/ 2079750 w 2597641"/>
              <a:gd name="connsiteY2439" fmla="*/ 571900 h 896571"/>
              <a:gd name="connsiteX2440" fmla="*/ 2089451 w 2597641"/>
              <a:gd name="connsiteY2440" fmla="*/ 580072 h 896571"/>
              <a:gd name="connsiteX2441" fmla="*/ 2094396 w 2597641"/>
              <a:gd name="connsiteY2441" fmla="*/ 578929 h 896571"/>
              <a:gd name="connsiteX2442" fmla="*/ 2095539 w 2597641"/>
              <a:gd name="connsiteY2442" fmla="*/ 583873 h 896571"/>
              <a:gd name="connsiteX2443" fmla="*/ 2105426 w 2597641"/>
              <a:gd name="connsiteY2443" fmla="*/ 581586 h 896571"/>
              <a:gd name="connsiteX2444" fmla="*/ 2102769 w 2597641"/>
              <a:gd name="connsiteY2444" fmla="*/ 592617 h 896571"/>
              <a:gd name="connsiteX2445" fmla="*/ 2108284 w 2597641"/>
              <a:gd name="connsiteY2445" fmla="*/ 593946 h 896571"/>
              <a:gd name="connsiteX2446" fmla="*/ 2106956 w 2597641"/>
              <a:gd name="connsiteY2446" fmla="*/ 599462 h 896571"/>
              <a:gd name="connsiteX2447" fmla="*/ 2113042 w 2597641"/>
              <a:gd name="connsiteY2447" fmla="*/ 603262 h 896571"/>
              <a:gd name="connsiteX2448" fmla="*/ 2107914 w 2597641"/>
              <a:gd name="connsiteY2448" fmla="*/ 614864 h 896571"/>
              <a:gd name="connsiteX2449" fmla="*/ 2122560 w 2597641"/>
              <a:gd name="connsiteY2449" fmla="*/ 621894 h 896571"/>
              <a:gd name="connsiteX2450" fmla="*/ 2119330 w 2597641"/>
              <a:gd name="connsiteY2450" fmla="*/ 630453 h 896571"/>
              <a:gd name="connsiteX2451" fmla="*/ 2103928 w 2597641"/>
              <a:gd name="connsiteY2451" fmla="*/ 631411 h 896571"/>
              <a:gd name="connsiteX2452" fmla="*/ 2093469 w 2597641"/>
              <a:gd name="connsiteY2452" fmla="*/ 631225 h 896571"/>
              <a:gd name="connsiteX2453" fmla="*/ 2101843 w 2597641"/>
              <a:gd name="connsiteY2453" fmla="*/ 644913 h 896571"/>
              <a:gd name="connsiteX2454" fmla="*/ 2116674 w 2597641"/>
              <a:gd name="connsiteY2454" fmla="*/ 641483 h 896571"/>
              <a:gd name="connsiteX2455" fmla="*/ 2117245 w 2597641"/>
              <a:gd name="connsiteY2455" fmla="*/ 643955 h 896571"/>
              <a:gd name="connsiteX2456" fmla="*/ 2118388 w 2597641"/>
              <a:gd name="connsiteY2456" fmla="*/ 648899 h 896571"/>
              <a:gd name="connsiteX2457" fmla="*/ 2113445 w 2597641"/>
              <a:gd name="connsiteY2457" fmla="*/ 650042 h 896571"/>
              <a:gd name="connsiteX2458" fmla="*/ 2115731 w 2597641"/>
              <a:gd name="connsiteY2458" fmla="*/ 659930 h 896571"/>
              <a:gd name="connsiteX2459" fmla="*/ 2120103 w 2597641"/>
              <a:gd name="connsiteY2459" fmla="*/ 656315 h 896571"/>
              <a:gd name="connsiteX2460" fmla="*/ 2120675 w 2597641"/>
              <a:gd name="connsiteY2460" fmla="*/ 658787 h 896571"/>
              <a:gd name="connsiteX2461" fmla="*/ 2127518 w 2597641"/>
              <a:gd name="connsiteY2461" fmla="*/ 654600 h 896571"/>
              <a:gd name="connsiteX2462" fmla="*/ 2134364 w 2597641"/>
              <a:gd name="connsiteY2462" fmla="*/ 650413 h 896571"/>
              <a:gd name="connsiteX2463" fmla="*/ 2130177 w 2597641"/>
              <a:gd name="connsiteY2463" fmla="*/ 643569 h 896571"/>
              <a:gd name="connsiteX2464" fmla="*/ 2130934 w 2597641"/>
              <a:gd name="connsiteY2464" fmla="*/ 635581 h 896571"/>
              <a:gd name="connsiteX2465" fmla="*/ 2137777 w 2597641"/>
              <a:gd name="connsiteY2465" fmla="*/ 631394 h 896571"/>
              <a:gd name="connsiteX2466" fmla="*/ 2147664 w 2597641"/>
              <a:gd name="connsiteY2466" fmla="*/ 629108 h 896571"/>
              <a:gd name="connsiteX2467" fmla="*/ 2136062 w 2597641"/>
              <a:gd name="connsiteY2467" fmla="*/ 623979 h 896571"/>
              <a:gd name="connsiteX2468" fmla="*/ 2137391 w 2597641"/>
              <a:gd name="connsiteY2468" fmla="*/ 618464 h 896571"/>
              <a:gd name="connsiteX2469" fmla="*/ 2132352 w 2597641"/>
              <a:gd name="connsiteY2469" fmla="*/ 618495 h 896571"/>
              <a:gd name="connsiteX2470" fmla="*/ 2128832 w 2597641"/>
              <a:gd name="connsiteY2470" fmla="*/ 615235 h 896571"/>
              <a:gd name="connsiteX2471" fmla="*/ 2128445 w 2597641"/>
              <a:gd name="connsiteY2471" fmla="*/ 602304 h 896571"/>
              <a:gd name="connsiteX2472" fmla="*/ 2132818 w 2597641"/>
              <a:gd name="connsiteY2472" fmla="*/ 598689 h 896571"/>
              <a:gd name="connsiteX2473" fmla="*/ 2129202 w 2597641"/>
              <a:gd name="connsiteY2473" fmla="*/ 594317 h 896571"/>
              <a:gd name="connsiteX2474" fmla="*/ 2142318 w 2597641"/>
              <a:gd name="connsiteY2474" fmla="*/ 583471 h 896571"/>
              <a:gd name="connsiteX2475" fmla="*/ 2138888 w 2597641"/>
              <a:gd name="connsiteY2475" fmla="*/ 568639 h 896571"/>
              <a:gd name="connsiteX2476" fmla="*/ 2151248 w 2597641"/>
              <a:gd name="connsiteY2476" fmla="*/ 565781 h 896571"/>
              <a:gd name="connsiteX2477" fmla="*/ 2144590 w 2597641"/>
              <a:gd name="connsiteY2477" fmla="*/ 559510 h 896571"/>
              <a:gd name="connsiteX2478" fmla="*/ 2150290 w 2597641"/>
              <a:gd name="connsiteY2478" fmla="*/ 550379 h 896571"/>
              <a:gd name="connsiteX2479" fmla="*/ 2159236 w 2597641"/>
              <a:gd name="connsiteY2479" fmla="*/ 566538 h 896571"/>
              <a:gd name="connsiteX2480" fmla="*/ 2166651 w 2597641"/>
              <a:gd name="connsiteY2480" fmla="*/ 564823 h 896571"/>
              <a:gd name="connsiteX2481" fmla="*/ 2164936 w 2597641"/>
              <a:gd name="connsiteY2481" fmla="*/ 557408 h 896571"/>
              <a:gd name="connsiteX2482" fmla="*/ 2160177 w 2597641"/>
              <a:gd name="connsiteY2482" fmla="*/ 548092 h 896571"/>
              <a:gd name="connsiteX2483" fmla="*/ 2171966 w 2597641"/>
              <a:gd name="connsiteY2483" fmla="*/ 542762 h 896571"/>
              <a:gd name="connsiteX2484" fmla="*/ 2169123 w 2597641"/>
              <a:gd name="connsiteY2484" fmla="*/ 564252 h 896571"/>
              <a:gd name="connsiteX2485" fmla="*/ 2177111 w 2597641"/>
              <a:gd name="connsiteY2485" fmla="*/ 565009 h 896571"/>
              <a:gd name="connsiteX2486" fmla="*/ 2179583 w 2597641"/>
              <a:gd name="connsiteY2486" fmla="*/ 564437 h 896571"/>
              <a:gd name="connsiteX2487" fmla="*/ 2184525 w 2597641"/>
              <a:gd name="connsiteY2487" fmla="*/ 563294 h 896571"/>
              <a:gd name="connsiteX2488" fmla="*/ 2193085 w 2597641"/>
              <a:gd name="connsiteY2488" fmla="*/ 566523 h 896571"/>
              <a:gd name="connsiteX2489" fmla="*/ 2195372 w 2597641"/>
              <a:gd name="connsiteY2489" fmla="*/ 576411 h 896571"/>
              <a:gd name="connsiteX2490" fmla="*/ 2199744 w 2597641"/>
              <a:gd name="connsiteY2490" fmla="*/ 572795 h 896571"/>
              <a:gd name="connsiteX2491" fmla="*/ 2202031 w 2597641"/>
              <a:gd name="connsiteY2491" fmla="*/ 582683 h 896571"/>
              <a:gd name="connsiteX2492" fmla="*/ 2206403 w 2597641"/>
              <a:gd name="connsiteY2492" fmla="*/ 579068 h 896571"/>
              <a:gd name="connsiteX2493" fmla="*/ 2213633 w 2597641"/>
              <a:gd name="connsiteY2493" fmla="*/ 587811 h 896571"/>
              <a:gd name="connsiteX2494" fmla="*/ 2206789 w 2597641"/>
              <a:gd name="connsiteY2494" fmla="*/ 591998 h 896571"/>
              <a:gd name="connsiteX2495" fmla="*/ 2208504 w 2597641"/>
              <a:gd name="connsiteY2495" fmla="*/ 599414 h 896571"/>
              <a:gd name="connsiteX2496" fmla="*/ 2214020 w 2597641"/>
              <a:gd name="connsiteY2496" fmla="*/ 600743 h 896571"/>
              <a:gd name="connsiteX2497" fmla="*/ 2215735 w 2597641"/>
              <a:gd name="connsiteY2497" fmla="*/ 608159 h 896571"/>
              <a:gd name="connsiteX2498" fmla="*/ 2207561 w 2597641"/>
              <a:gd name="connsiteY2498" fmla="*/ 617861 h 896571"/>
              <a:gd name="connsiteX2499" fmla="*/ 2211562 w 2597641"/>
              <a:gd name="connsiteY2499" fmla="*/ 635164 h 896571"/>
              <a:gd name="connsiteX2500" fmla="*/ 2216507 w 2597641"/>
              <a:gd name="connsiteY2500" fmla="*/ 634021 h 896571"/>
              <a:gd name="connsiteX2501" fmla="*/ 2212706 w 2597641"/>
              <a:gd name="connsiteY2501" fmla="*/ 640108 h 896571"/>
              <a:gd name="connsiteX2502" fmla="*/ 2199776 w 2597641"/>
              <a:gd name="connsiteY2502" fmla="*/ 640494 h 896571"/>
              <a:gd name="connsiteX2503" fmla="*/ 2196547 w 2597641"/>
              <a:gd name="connsiteY2503" fmla="*/ 649052 h 896571"/>
              <a:gd name="connsiteX2504" fmla="*/ 2189130 w 2597641"/>
              <a:gd name="connsiteY2504" fmla="*/ 650768 h 896571"/>
              <a:gd name="connsiteX2505" fmla="*/ 2186844 w 2597641"/>
              <a:gd name="connsiteY2505" fmla="*/ 640881 h 896571"/>
              <a:gd name="connsiteX2506" fmla="*/ 2179243 w 2597641"/>
              <a:gd name="connsiteY2506" fmla="*/ 653054 h 896571"/>
              <a:gd name="connsiteX2507" fmla="*/ 2176957 w 2597641"/>
              <a:gd name="connsiteY2507" fmla="*/ 643167 h 896571"/>
              <a:gd name="connsiteX2508" fmla="*/ 2170684 w 2597641"/>
              <a:gd name="connsiteY2508" fmla="*/ 649826 h 896571"/>
              <a:gd name="connsiteX2509" fmla="*/ 2168398 w 2597641"/>
              <a:gd name="connsiteY2509" fmla="*/ 639938 h 896571"/>
              <a:gd name="connsiteX2510" fmla="*/ 2164025 w 2597641"/>
              <a:gd name="connsiteY2510" fmla="*/ 643553 h 896571"/>
              <a:gd name="connsiteX2511" fmla="*/ 2151094 w 2597641"/>
              <a:gd name="connsiteY2511" fmla="*/ 643940 h 896571"/>
              <a:gd name="connsiteX2512" fmla="*/ 2137036 w 2597641"/>
              <a:gd name="connsiteY2512" fmla="*/ 673231 h 896571"/>
              <a:gd name="connsiteX2513" fmla="*/ 2134564 w 2597641"/>
              <a:gd name="connsiteY2513" fmla="*/ 673803 h 896571"/>
              <a:gd name="connsiteX2514" fmla="*/ 2132278 w 2597641"/>
              <a:gd name="connsiteY2514" fmla="*/ 663915 h 896571"/>
              <a:gd name="connsiteX2515" fmla="*/ 2129048 w 2597641"/>
              <a:gd name="connsiteY2515" fmla="*/ 672475 h 896571"/>
              <a:gd name="connsiteX2516" fmla="*/ 2123533 w 2597641"/>
              <a:gd name="connsiteY2516" fmla="*/ 671146 h 896571"/>
              <a:gd name="connsiteX2517" fmla="*/ 2117261 w 2597641"/>
              <a:gd name="connsiteY2517" fmla="*/ 677804 h 896571"/>
              <a:gd name="connsiteX2518" fmla="*/ 2120876 w 2597641"/>
              <a:gd name="connsiteY2518" fmla="*/ 682177 h 896571"/>
              <a:gd name="connsiteX2519" fmla="*/ 2115933 w 2597641"/>
              <a:gd name="connsiteY2519" fmla="*/ 683320 h 896571"/>
              <a:gd name="connsiteX2520" fmla="*/ 2117648 w 2597641"/>
              <a:gd name="connsiteY2520" fmla="*/ 690736 h 896571"/>
              <a:gd name="connsiteX2521" fmla="*/ 2120876 w 2597641"/>
              <a:gd name="connsiteY2521" fmla="*/ 682177 h 896571"/>
              <a:gd name="connsiteX2522" fmla="*/ 2134378 w 2597641"/>
              <a:gd name="connsiteY2522" fmla="*/ 684263 h 896571"/>
              <a:gd name="connsiteX2523" fmla="*/ 2138751 w 2597641"/>
              <a:gd name="connsiteY2523" fmla="*/ 680647 h 896571"/>
              <a:gd name="connsiteX2524" fmla="*/ 2140466 w 2597641"/>
              <a:gd name="connsiteY2524" fmla="*/ 688063 h 896571"/>
              <a:gd name="connsiteX2525" fmla="*/ 2133050 w 2597641"/>
              <a:gd name="connsiteY2525" fmla="*/ 689778 h 896571"/>
              <a:gd name="connsiteX2526" fmla="*/ 2126778 w 2597641"/>
              <a:gd name="connsiteY2526" fmla="*/ 696436 h 896571"/>
              <a:gd name="connsiteX2527" fmla="*/ 2133436 w 2597641"/>
              <a:gd name="connsiteY2527" fmla="*/ 702709 h 896571"/>
              <a:gd name="connsiteX2528" fmla="*/ 2125836 w 2597641"/>
              <a:gd name="connsiteY2528" fmla="*/ 714883 h 896571"/>
              <a:gd name="connsiteX2529" fmla="*/ 2131737 w 2597641"/>
              <a:gd name="connsiteY2529" fmla="*/ 729142 h 896571"/>
              <a:gd name="connsiteX2530" fmla="*/ 2122606 w 2597641"/>
              <a:gd name="connsiteY2530" fmla="*/ 723441 h 896571"/>
              <a:gd name="connsiteX2531" fmla="*/ 2124893 w 2597641"/>
              <a:gd name="connsiteY2531" fmla="*/ 733329 h 896571"/>
              <a:gd name="connsiteX2532" fmla="*/ 2113106 w 2597641"/>
              <a:gd name="connsiteY2532" fmla="*/ 738659 h 896571"/>
              <a:gd name="connsiteX2533" fmla="*/ 2116721 w 2597641"/>
              <a:gd name="connsiteY2533" fmla="*/ 743031 h 896571"/>
              <a:gd name="connsiteX2534" fmla="*/ 2113656 w 2597641"/>
              <a:gd name="connsiteY2534" fmla="*/ 746670 h 896571"/>
              <a:gd name="connsiteX2535" fmla="*/ 2117764 w 2597641"/>
              <a:gd name="connsiteY2535" fmla="*/ 749917 h 896571"/>
              <a:gd name="connsiteX2536" fmla="*/ 2122808 w 2597641"/>
              <a:gd name="connsiteY2536" fmla="*/ 746831 h 896571"/>
              <a:gd name="connsiteX2537" fmla="*/ 2128323 w 2597641"/>
              <a:gd name="connsiteY2537" fmla="*/ 748160 h 896571"/>
              <a:gd name="connsiteX2538" fmla="*/ 2126037 w 2597641"/>
              <a:gd name="connsiteY2538" fmla="*/ 738272 h 896571"/>
              <a:gd name="connsiteX2539" fmla="*/ 2133453 w 2597641"/>
              <a:gd name="connsiteY2539" fmla="*/ 736557 h 896571"/>
              <a:gd name="connsiteX2540" fmla="*/ 2130224 w 2597641"/>
              <a:gd name="connsiteY2540" fmla="*/ 745116 h 896571"/>
              <a:gd name="connsiteX2541" fmla="*/ 2133839 w 2597641"/>
              <a:gd name="connsiteY2541" fmla="*/ 749488 h 896571"/>
              <a:gd name="connsiteX2542" fmla="*/ 2131939 w 2597641"/>
              <a:gd name="connsiteY2542" fmla="*/ 752532 h 896571"/>
              <a:gd name="connsiteX2543" fmla="*/ 2126423 w 2597641"/>
              <a:gd name="connsiteY2543" fmla="*/ 751203 h 896571"/>
              <a:gd name="connsiteX2544" fmla="*/ 2119436 w 2597641"/>
              <a:gd name="connsiteY2544" fmla="*/ 754773 h 896571"/>
              <a:gd name="connsiteX2545" fmla="*/ 2124152 w 2597641"/>
              <a:gd name="connsiteY2545" fmla="*/ 775166 h 896571"/>
              <a:gd name="connsiteX2546" fmla="*/ 2130996 w 2597641"/>
              <a:gd name="connsiteY2546" fmla="*/ 770979 h 896571"/>
              <a:gd name="connsiteX2547" fmla="*/ 2134039 w 2597641"/>
              <a:gd name="connsiteY2547" fmla="*/ 772880 h 896571"/>
              <a:gd name="connsiteX2548" fmla="*/ 2134426 w 2597641"/>
              <a:gd name="connsiteY2548" fmla="*/ 785810 h 896571"/>
              <a:gd name="connsiteX2549" fmla="*/ 2120351 w 2597641"/>
              <a:gd name="connsiteY2549" fmla="*/ 781252 h 896571"/>
              <a:gd name="connsiteX2550" fmla="*/ 2114651 w 2597641"/>
              <a:gd name="connsiteY2550" fmla="*/ 790383 h 896571"/>
              <a:gd name="connsiteX2551" fmla="*/ 2121495 w 2597641"/>
              <a:gd name="connsiteY2551" fmla="*/ 786196 h 896571"/>
              <a:gd name="connsiteX2552" fmla="*/ 2124353 w 2597641"/>
              <a:gd name="connsiteY2552" fmla="*/ 798556 h 896571"/>
              <a:gd name="connsiteX2553" fmla="*/ 2116938 w 2597641"/>
              <a:gd name="connsiteY2553" fmla="*/ 800271 h 896571"/>
              <a:gd name="connsiteX2554" fmla="*/ 2109908 w 2597641"/>
              <a:gd name="connsiteY2554" fmla="*/ 814916 h 896571"/>
              <a:gd name="connsiteX2555" fmla="*/ 2114852 w 2597641"/>
              <a:gd name="connsiteY2555" fmla="*/ 813773 h 896571"/>
              <a:gd name="connsiteX2556" fmla="*/ 2118282 w 2597641"/>
              <a:gd name="connsiteY2556" fmla="*/ 828605 h 896571"/>
              <a:gd name="connsiteX2557" fmla="*/ 2127597 w 2597641"/>
              <a:gd name="connsiteY2557" fmla="*/ 823846 h 896571"/>
              <a:gd name="connsiteX2558" fmla="*/ 2126454 w 2597641"/>
              <a:gd name="connsiteY2558" fmla="*/ 818902 h 896571"/>
              <a:gd name="connsiteX2559" fmla="*/ 2131970 w 2597641"/>
              <a:gd name="connsiteY2559" fmla="*/ 820231 h 896571"/>
              <a:gd name="connsiteX2560" fmla="*/ 2132356 w 2597641"/>
              <a:gd name="connsiteY2560" fmla="*/ 833163 h 896571"/>
              <a:gd name="connsiteX2561" fmla="*/ 2126840 w 2597641"/>
              <a:gd name="connsiteY2561" fmla="*/ 831834 h 896571"/>
              <a:gd name="connsiteX2562" fmla="*/ 2120569 w 2597641"/>
              <a:gd name="connsiteY2562" fmla="*/ 838493 h 896571"/>
              <a:gd name="connsiteX2563" fmla="*/ 2108394 w 2597641"/>
              <a:gd name="connsiteY2563" fmla="*/ 830891 h 896571"/>
              <a:gd name="connsiteX2564" fmla="*/ 2104022 w 2597641"/>
              <a:gd name="connsiteY2564" fmla="*/ 834507 h 896571"/>
              <a:gd name="connsiteX2565" fmla="*/ 2115625 w 2597641"/>
              <a:gd name="connsiteY2565" fmla="*/ 839636 h 896571"/>
              <a:gd name="connsiteX2566" fmla="*/ 2116196 w 2597641"/>
              <a:gd name="connsiteY2566" fmla="*/ 842107 h 896571"/>
              <a:gd name="connsiteX2567" fmla="*/ 2120955 w 2597641"/>
              <a:gd name="connsiteY2567" fmla="*/ 851423 h 896571"/>
              <a:gd name="connsiteX2568" fmla="*/ 2125326 w 2597641"/>
              <a:gd name="connsiteY2568" fmla="*/ 847808 h 896571"/>
              <a:gd name="connsiteX2569" fmla="*/ 2127613 w 2597641"/>
              <a:gd name="connsiteY2569" fmla="*/ 857696 h 896571"/>
              <a:gd name="connsiteX2570" fmla="*/ 2122098 w 2597641"/>
              <a:gd name="connsiteY2570" fmla="*/ 856367 h 896571"/>
              <a:gd name="connsiteX2571" fmla="*/ 2121341 w 2597641"/>
              <a:gd name="connsiteY2571" fmla="*/ 864355 h 896571"/>
              <a:gd name="connsiteX2572" fmla="*/ 2117154 w 2597641"/>
              <a:gd name="connsiteY2572" fmla="*/ 857510 h 896571"/>
              <a:gd name="connsiteX2573" fmla="*/ 2112781 w 2597641"/>
              <a:gd name="connsiteY2573" fmla="*/ 861126 h 896571"/>
              <a:gd name="connsiteX2574" fmla="*/ 2101179 w 2597641"/>
              <a:gd name="connsiteY2574" fmla="*/ 855996 h 896571"/>
              <a:gd name="connsiteX2575" fmla="*/ 2105621 w 2597641"/>
              <a:gd name="connsiteY2575" fmla="*/ 865820 h 896571"/>
              <a:gd name="connsiteX2576" fmla="*/ 2100238 w 2597641"/>
              <a:gd name="connsiteY2576" fmla="*/ 874443 h 896571"/>
              <a:gd name="connsiteX2577" fmla="*/ 2107653 w 2597641"/>
              <a:gd name="connsiteY2577" fmla="*/ 872728 h 896571"/>
              <a:gd name="connsiteX2578" fmla="*/ 2106509 w 2597641"/>
              <a:gd name="connsiteY2578" fmla="*/ 867785 h 896571"/>
              <a:gd name="connsiteX2579" fmla="*/ 2114311 w 2597641"/>
              <a:gd name="connsiteY2579" fmla="*/ 879000 h 896571"/>
              <a:gd name="connsiteX2580" fmla="*/ 2123442 w 2597641"/>
              <a:gd name="connsiteY2580" fmla="*/ 884701 h 896571"/>
              <a:gd name="connsiteX2581" fmla="*/ 2120784 w 2597641"/>
              <a:gd name="connsiteY2581" fmla="*/ 895732 h 896571"/>
              <a:gd name="connsiteX2582" fmla="*/ 2118110 w 2597641"/>
              <a:gd name="connsiteY2582" fmla="*/ 896571 h 896571"/>
              <a:gd name="connsiteX2583" fmla="*/ 1262772 w 2597641"/>
              <a:gd name="connsiteY2583" fmla="*/ 896571 h 896571"/>
              <a:gd name="connsiteX2584" fmla="*/ 1263520 w 2597641"/>
              <a:gd name="connsiteY2584" fmla="*/ 893466 h 896571"/>
              <a:gd name="connsiteX2585" fmla="*/ 1255533 w 2597641"/>
              <a:gd name="connsiteY2585" fmla="*/ 892710 h 896571"/>
              <a:gd name="connsiteX2586" fmla="*/ 1252675 w 2597641"/>
              <a:gd name="connsiteY2586" fmla="*/ 880350 h 896571"/>
              <a:gd name="connsiteX2587" fmla="*/ 1250530 w 2597641"/>
              <a:gd name="connsiteY2587" fmla="*/ 885814 h 896571"/>
              <a:gd name="connsiteX2588" fmla="*/ 1250083 w 2597641"/>
              <a:gd name="connsiteY2588" fmla="*/ 884978 h 896571"/>
              <a:gd name="connsiteX2589" fmla="*/ 1243930 w 2597641"/>
              <a:gd name="connsiteY2589" fmla="*/ 887581 h 896571"/>
              <a:gd name="connsiteX2590" fmla="*/ 1248117 w 2597641"/>
              <a:gd name="connsiteY2590" fmla="*/ 894425 h 896571"/>
              <a:gd name="connsiteX2591" fmla="*/ 1238836 w 2597641"/>
              <a:gd name="connsiteY2591" fmla="*/ 896571 h 896571"/>
              <a:gd name="connsiteX2592" fmla="*/ 1231329 w 2597641"/>
              <a:gd name="connsiteY2592" fmla="*/ 896571 h 896571"/>
              <a:gd name="connsiteX2593" fmla="*/ 1229671 w 2597641"/>
              <a:gd name="connsiteY2593" fmla="*/ 893483 h 896571"/>
              <a:gd name="connsiteX2594" fmla="*/ 1222255 w 2597641"/>
              <a:gd name="connsiteY2594" fmla="*/ 895198 h 896571"/>
              <a:gd name="connsiteX2595" fmla="*/ 1223584 w 2597641"/>
              <a:gd name="connsiteY2595" fmla="*/ 889682 h 896571"/>
              <a:gd name="connsiteX2596" fmla="*/ 1217496 w 2597641"/>
              <a:gd name="connsiteY2596" fmla="*/ 885881 h 896571"/>
              <a:gd name="connsiteX2597" fmla="*/ 1222054 w 2597641"/>
              <a:gd name="connsiteY2597" fmla="*/ 871807 h 896571"/>
              <a:gd name="connsiteX2598" fmla="*/ 1231756 w 2597641"/>
              <a:gd name="connsiteY2598" fmla="*/ 879980 h 896571"/>
              <a:gd name="connsiteX2599" fmla="*/ 1236129 w 2597641"/>
              <a:gd name="connsiteY2599" fmla="*/ 876364 h 896571"/>
              <a:gd name="connsiteX2600" fmla="*/ 1236700 w 2597641"/>
              <a:gd name="connsiteY2600" fmla="*/ 878836 h 896571"/>
              <a:gd name="connsiteX2601" fmla="*/ 1244115 w 2597641"/>
              <a:gd name="connsiteY2601" fmla="*/ 877121 h 896571"/>
              <a:gd name="connsiteX2602" fmla="*/ 1242972 w 2597641"/>
              <a:gd name="connsiteY2602" fmla="*/ 872178 h 896571"/>
              <a:gd name="connsiteX2603" fmla="*/ 1235557 w 2597641"/>
              <a:gd name="connsiteY2603" fmla="*/ 873892 h 896571"/>
              <a:gd name="connsiteX2604" fmla="*/ 1234985 w 2597641"/>
              <a:gd name="connsiteY2604" fmla="*/ 871420 h 896571"/>
              <a:gd name="connsiteX2605" fmla="*/ 1246201 w 2597641"/>
              <a:gd name="connsiteY2605" fmla="*/ 863619 h 896571"/>
              <a:gd name="connsiteX2606" fmla="*/ 1246773 w 2597641"/>
              <a:gd name="connsiteY2606" fmla="*/ 866090 h 896571"/>
              <a:gd name="connsiteX2607" fmla="*/ 1250573 w 2597641"/>
              <a:gd name="connsiteY2607" fmla="*/ 860004 h 896571"/>
              <a:gd name="connsiteX2608" fmla="*/ 1245058 w 2597641"/>
              <a:gd name="connsiteY2608" fmla="*/ 858675 h 896571"/>
              <a:gd name="connsiteX2609" fmla="*/ 1246201 w 2597641"/>
              <a:gd name="connsiteY2609" fmla="*/ 863619 h 896571"/>
              <a:gd name="connsiteX2610" fmla="*/ 1243158 w 2597641"/>
              <a:gd name="connsiteY2610" fmla="*/ 861719 h 896571"/>
              <a:gd name="connsiteX2611" fmla="*/ 1240114 w 2597641"/>
              <a:gd name="connsiteY2611" fmla="*/ 859819 h 896571"/>
              <a:gd name="connsiteX2612" fmla="*/ 1240871 w 2597641"/>
              <a:gd name="connsiteY2612" fmla="*/ 851831 h 896571"/>
              <a:gd name="connsiteX2613" fmla="*/ 1224140 w 2597641"/>
              <a:gd name="connsiteY2613" fmla="*/ 858304 h 896571"/>
              <a:gd name="connsiteX2614" fmla="*/ 1226226 w 2597641"/>
              <a:gd name="connsiteY2614" fmla="*/ 844801 h 896571"/>
              <a:gd name="connsiteX2615" fmla="*/ 1218810 w 2597641"/>
              <a:gd name="connsiteY2615" fmla="*/ 846516 h 896571"/>
              <a:gd name="connsiteX2616" fmla="*/ 1227739 w 2597641"/>
              <a:gd name="connsiteY2616" fmla="*/ 828827 h 896571"/>
              <a:gd name="connsiteX2617" fmla="*/ 1237627 w 2597641"/>
              <a:gd name="connsiteY2617" fmla="*/ 826541 h 896571"/>
              <a:gd name="connsiteX2618" fmla="*/ 1232296 w 2597641"/>
              <a:gd name="connsiteY2618" fmla="*/ 814753 h 896571"/>
              <a:gd name="connsiteX2619" fmla="*/ 1239712 w 2597641"/>
              <a:gd name="connsiteY2619" fmla="*/ 813038 h 896571"/>
              <a:gd name="connsiteX2620" fmla="*/ 1231339 w 2597641"/>
              <a:gd name="connsiteY2620" fmla="*/ 799350 h 896571"/>
              <a:gd name="connsiteX2621" fmla="*/ 1232667 w 2597641"/>
              <a:gd name="connsiteY2621" fmla="*/ 793835 h 896571"/>
              <a:gd name="connsiteX2622" fmla="*/ 1226008 w 2597641"/>
              <a:gd name="connsiteY2622" fmla="*/ 787562 h 896571"/>
              <a:gd name="connsiteX2623" fmla="*/ 1227909 w 2597641"/>
              <a:gd name="connsiteY2623" fmla="*/ 784518 h 896571"/>
              <a:gd name="connsiteX2624" fmla="*/ 1235896 w 2597641"/>
              <a:gd name="connsiteY2624" fmla="*/ 785275 h 896571"/>
              <a:gd name="connsiteX2625" fmla="*/ 1242555 w 2597641"/>
              <a:gd name="connsiteY2625" fmla="*/ 791548 h 896571"/>
              <a:gd name="connsiteX2626" fmla="*/ 1240268 w 2597641"/>
              <a:gd name="connsiteY2626" fmla="*/ 781660 h 896571"/>
              <a:gd name="connsiteX2627" fmla="*/ 1247683 w 2597641"/>
              <a:gd name="connsiteY2627" fmla="*/ 779945 h 896571"/>
              <a:gd name="connsiteX2628" fmla="*/ 1242925 w 2597641"/>
              <a:gd name="connsiteY2628" fmla="*/ 770630 h 896571"/>
              <a:gd name="connsiteX2629" fmla="*/ 1246726 w 2597641"/>
              <a:gd name="connsiteY2629" fmla="*/ 764543 h 896571"/>
              <a:gd name="connsiteX2630" fmla="*/ 1243110 w 2597641"/>
              <a:gd name="connsiteY2630" fmla="*/ 760171 h 896571"/>
              <a:gd name="connsiteX2631" fmla="*/ 1235510 w 2597641"/>
              <a:gd name="connsiteY2631" fmla="*/ 772345 h 896571"/>
              <a:gd name="connsiteX2632" fmla="*/ 1230180 w 2597641"/>
              <a:gd name="connsiteY2632" fmla="*/ 760557 h 896571"/>
              <a:gd name="connsiteX2633" fmla="*/ 1248811 w 2597641"/>
              <a:gd name="connsiteY2633" fmla="*/ 751040 h 896571"/>
              <a:gd name="connsiteX2634" fmla="*/ 1245382 w 2597641"/>
              <a:gd name="connsiteY2634" fmla="*/ 736209 h 896571"/>
              <a:gd name="connsiteX2635" fmla="*/ 1233980 w 2597641"/>
              <a:gd name="connsiteY2635" fmla="*/ 754469 h 896571"/>
              <a:gd name="connsiteX2636" fmla="*/ 1226564 w 2597641"/>
              <a:gd name="connsiteY2636" fmla="*/ 756184 h 896571"/>
              <a:gd name="connsiteX2637" fmla="*/ 1224850 w 2597641"/>
              <a:gd name="connsiteY2637" fmla="*/ 748769 h 896571"/>
              <a:gd name="connsiteX2638" fmla="*/ 1220663 w 2597641"/>
              <a:gd name="connsiteY2638" fmla="*/ 741925 h 896571"/>
              <a:gd name="connsiteX2639" fmla="*/ 1225035 w 2597641"/>
              <a:gd name="connsiteY2639" fmla="*/ 738310 h 896571"/>
              <a:gd name="connsiteX2640" fmla="*/ 1220276 w 2597641"/>
              <a:gd name="connsiteY2640" fmla="*/ 728994 h 896571"/>
              <a:gd name="connsiteX2641" fmla="*/ 1230551 w 2597641"/>
              <a:gd name="connsiteY2641" fmla="*/ 739639 h 896571"/>
              <a:gd name="connsiteX2642" fmla="*/ 1241766 w 2597641"/>
              <a:gd name="connsiteY2642" fmla="*/ 731837 h 896571"/>
              <a:gd name="connsiteX2643" fmla="*/ 1231879 w 2597641"/>
              <a:gd name="connsiteY2643" fmla="*/ 734123 h 896571"/>
              <a:gd name="connsiteX2644" fmla="*/ 1231492 w 2597641"/>
              <a:gd name="connsiteY2644" fmla="*/ 721192 h 896571"/>
              <a:gd name="connsiteX2645" fmla="*/ 1235478 w 2597641"/>
              <a:gd name="connsiteY2645" fmla="*/ 704646 h 896571"/>
              <a:gd name="connsiteX2646" fmla="*/ 1224632 w 2597641"/>
              <a:gd name="connsiteY2646" fmla="*/ 691529 h 896571"/>
              <a:gd name="connsiteX2647" fmla="*/ 1233949 w 2597641"/>
              <a:gd name="connsiteY2647" fmla="*/ 686771 h 896571"/>
              <a:gd name="connsiteX2648" fmla="*/ 1238321 w 2597641"/>
              <a:gd name="connsiteY2648" fmla="*/ 683156 h 896571"/>
              <a:gd name="connsiteX2649" fmla="*/ 1242693 w 2597641"/>
              <a:gd name="connsiteY2649" fmla="*/ 679541 h 896571"/>
              <a:gd name="connsiteX2650" fmla="*/ 1236034 w 2597641"/>
              <a:gd name="connsiteY2650" fmla="*/ 673268 h 896571"/>
              <a:gd name="connsiteX2651" fmla="*/ 1224246 w 2597641"/>
              <a:gd name="connsiteY2651" fmla="*/ 678599 h 896571"/>
              <a:gd name="connsiteX2652" fmla="*/ 1223860 w 2597641"/>
              <a:gd name="connsiteY2652" fmla="*/ 665667 h 896571"/>
              <a:gd name="connsiteX2653" fmla="*/ 1233748 w 2597641"/>
              <a:gd name="connsiteY2653" fmla="*/ 663380 h 896571"/>
              <a:gd name="connsiteX2654" fmla="*/ 1234320 w 2597641"/>
              <a:gd name="connsiteY2654" fmla="*/ 665852 h 896571"/>
              <a:gd name="connsiteX2655" fmla="*/ 1237549 w 2597641"/>
              <a:gd name="connsiteY2655" fmla="*/ 657294 h 896571"/>
              <a:gd name="connsiteX2656" fmla="*/ 1232605 w 2597641"/>
              <a:gd name="connsiteY2656" fmla="*/ 658437 h 896571"/>
              <a:gd name="connsiteX2657" fmla="*/ 1233748 w 2597641"/>
              <a:gd name="connsiteY2657" fmla="*/ 663380 h 896571"/>
              <a:gd name="connsiteX2658" fmla="*/ 1224617 w 2597641"/>
              <a:gd name="connsiteY2658" fmla="*/ 657680 h 896571"/>
              <a:gd name="connsiteX2659" fmla="*/ 1225374 w 2597641"/>
              <a:gd name="connsiteY2659" fmla="*/ 649693 h 896571"/>
              <a:gd name="connsiteX2660" fmla="*/ 1217958 w 2597641"/>
              <a:gd name="connsiteY2660" fmla="*/ 651408 h 896571"/>
              <a:gd name="connsiteX2661" fmla="*/ 1226703 w 2597641"/>
              <a:gd name="connsiteY2661" fmla="*/ 644177 h 896571"/>
              <a:gd name="connsiteX2662" fmla="*/ 1228031 w 2597641"/>
              <a:gd name="connsiteY2662" fmla="*/ 638662 h 896571"/>
              <a:gd name="connsiteX2663" fmla="*/ 1232975 w 2597641"/>
              <a:gd name="connsiteY2663" fmla="*/ 637518 h 896571"/>
              <a:gd name="connsiteX2664" fmla="*/ 1241147 w 2597641"/>
              <a:gd name="connsiteY2664" fmla="*/ 627816 h 896571"/>
              <a:gd name="connsiteX2665" fmla="*/ 1248950 w 2597641"/>
              <a:gd name="connsiteY2665" fmla="*/ 639033 h 896571"/>
              <a:gd name="connsiteX2666" fmla="*/ 1252936 w 2597641"/>
              <a:gd name="connsiteY2666" fmla="*/ 622487 h 896571"/>
              <a:gd name="connsiteX2667" fmla="*/ 1249892 w 2597641"/>
              <a:gd name="connsiteY2667" fmla="*/ 620586 h 896571"/>
              <a:gd name="connsiteX2668" fmla="*/ 1233918 w 2597641"/>
              <a:gd name="connsiteY2668" fmla="*/ 619072 h 896571"/>
              <a:gd name="connsiteX2669" fmla="*/ 1235817 w 2597641"/>
              <a:gd name="connsiteY2669" fmla="*/ 616029 h 896571"/>
              <a:gd name="connsiteX2670" fmla="*/ 1234674 w 2597641"/>
              <a:gd name="connsiteY2670" fmla="*/ 611085 h 896571"/>
              <a:gd name="connsiteX2671" fmla="*/ 1238702 w 2597641"/>
              <a:gd name="connsiteY2671" fmla="*/ 608974 h 896571"/>
              <a:gd name="connsiteX2672" fmla="*/ 1239324 w 2597641"/>
              <a:gd name="connsiteY2672" fmla="*/ 610209 h 896571"/>
              <a:gd name="connsiteX2673" fmla="*/ 1239273 w 2597641"/>
              <a:gd name="connsiteY2673" fmla="*/ 610388 h 896571"/>
              <a:gd name="connsiteX2674" fmla="*/ 1239380 w 2597641"/>
              <a:gd name="connsiteY2674" fmla="*/ 610322 h 896571"/>
              <a:gd name="connsiteX2675" fmla="*/ 1239324 w 2597641"/>
              <a:gd name="connsiteY2675" fmla="*/ 610209 h 896571"/>
              <a:gd name="connsiteX2676" fmla="*/ 1240947 w 2597641"/>
              <a:gd name="connsiteY2676" fmla="*/ 604426 h 896571"/>
              <a:gd name="connsiteX2677" fmla="*/ 1233531 w 2597641"/>
              <a:gd name="connsiteY2677" fmla="*/ 606141 h 896571"/>
              <a:gd name="connsiteX2678" fmla="*/ 1231816 w 2597641"/>
              <a:gd name="connsiteY2678" fmla="*/ 598726 h 896571"/>
              <a:gd name="connsiteX2679" fmla="*/ 1239232 w 2597641"/>
              <a:gd name="connsiteY2679" fmla="*/ 597011 h 896571"/>
              <a:gd name="connsiteX2680" fmla="*/ 1230101 w 2597641"/>
              <a:gd name="connsiteY2680" fmla="*/ 591310 h 896571"/>
              <a:gd name="connsiteX2681" fmla="*/ 1236945 w 2597641"/>
              <a:gd name="connsiteY2681" fmla="*/ 587123 h 896571"/>
              <a:gd name="connsiteX2682" fmla="*/ 1233330 w 2597641"/>
              <a:gd name="connsiteY2682" fmla="*/ 582751 h 896571"/>
              <a:gd name="connsiteX2683" fmla="*/ 1237702 w 2597641"/>
              <a:gd name="connsiteY2683" fmla="*/ 579136 h 896571"/>
              <a:gd name="connsiteX2684" fmla="*/ 1234087 w 2597641"/>
              <a:gd name="connsiteY2684" fmla="*/ 574764 h 896571"/>
              <a:gd name="connsiteX2685" fmla="*/ 1239788 w 2597641"/>
              <a:gd name="connsiteY2685" fmla="*/ 565634 h 896571"/>
              <a:gd name="connsiteX2686" fmla="*/ 1238645 w 2597641"/>
              <a:gd name="connsiteY2686" fmla="*/ 560690 h 896571"/>
              <a:gd name="connsiteX2687" fmla="*/ 1236930 w 2597641"/>
              <a:gd name="connsiteY2687" fmla="*/ 553274 h 896571"/>
              <a:gd name="connsiteX2688" fmla="*/ 1254804 w 2597641"/>
              <a:gd name="connsiteY2688" fmla="*/ 551744 h 896571"/>
              <a:gd name="connsiteX2689" fmla="*/ 1259933 w 2597641"/>
              <a:gd name="connsiteY2689" fmla="*/ 540142 h 896571"/>
              <a:gd name="connsiteX2690" fmla="*/ 1247002 w 2597641"/>
              <a:gd name="connsiteY2690" fmla="*/ 540528 h 896571"/>
              <a:gd name="connsiteX2691" fmla="*/ 1248516 w 2597641"/>
              <a:gd name="connsiteY2691" fmla="*/ 524554 h 896571"/>
              <a:gd name="connsiteX2692" fmla="*/ 1263162 w 2597641"/>
              <a:gd name="connsiteY2692" fmla="*/ 531583 h 896571"/>
              <a:gd name="connsiteX2693" fmla="*/ 1267349 w 2597641"/>
              <a:gd name="connsiteY2693" fmla="*/ 538427 h 896571"/>
              <a:gd name="connsiteX2694" fmla="*/ 1271907 w 2597641"/>
              <a:gd name="connsiteY2694" fmla="*/ 524353 h 896571"/>
              <a:gd name="connsiteX2695" fmla="*/ 1267148 w 2597641"/>
              <a:gd name="connsiteY2695" fmla="*/ 515037 h 896571"/>
              <a:gd name="connsiteX2696" fmla="*/ 1272092 w 2597641"/>
              <a:gd name="connsiteY2696" fmla="*/ 513893 h 896571"/>
              <a:gd name="connsiteX2697" fmla="*/ 1270948 w 2597641"/>
              <a:gd name="connsiteY2697" fmla="*/ 508949 h 896571"/>
              <a:gd name="connsiteX2698" fmla="*/ 1275892 w 2597641"/>
              <a:gd name="connsiteY2698" fmla="*/ 507806 h 896571"/>
              <a:gd name="connsiteX2699" fmla="*/ 1274749 w 2597641"/>
              <a:gd name="connsiteY2699" fmla="*/ 502862 h 896571"/>
              <a:gd name="connsiteX2700" fmla="*/ 1279693 w 2597641"/>
              <a:gd name="connsiteY2700" fmla="*/ 501719 h 896571"/>
              <a:gd name="connsiteX2701" fmla="*/ 1278550 w 2597641"/>
              <a:gd name="connsiteY2701" fmla="*/ 496776 h 896571"/>
              <a:gd name="connsiteX2702" fmla="*/ 1287680 w 2597641"/>
              <a:gd name="connsiteY2702" fmla="*/ 502476 h 896571"/>
              <a:gd name="connsiteX2703" fmla="*/ 1299468 w 2597641"/>
              <a:gd name="connsiteY2703" fmla="*/ 497146 h 896571"/>
              <a:gd name="connsiteX2704" fmla="*/ 1298139 w 2597641"/>
              <a:gd name="connsiteY2704" fmla="*/ 502661 h 896571"/>
              <a:gd name="connsiteX2705" fmla="*/ 1306698 w 2597641"/>
              <a:gd name="connsiteY2705" fmla="*/ 505890 h 896571"/>
              <a:gd name="connsiteX2706" fmla="*/ 1306698 w 2597641"/>
              <a:gd name="connsiteY2706" fmla="*/ 505884 h 896571"/>
              <a:gd name="connsiteX2707" fmla="*/ 1306313 w 2597641"/>
              <a:gd name="connsiteY2707" fmla="*/ 492959 h 896571"/>
              <a:gd name="connsiteX2708" fmla="*/ 1311256 w 2597641"/>
              <a:gd name="connsiteY2708" fmla="*/ 491815 h 896571"/>
              <a:gd name="connsiteX2709" fmla="*/ 1314114 w 2597641"/>
              <a:gd name="connsiteY2709" fmla="*/ 504175 h 896571"/>
              <a:gd name="connsiteX2710" fmla="*/ 1307316 w 2597641"/>
              <a:gd name="connsiteY2710" fmla="*/ 505748 h 896571"/>
              <a:gd name="connsiteX2711" fmla="*/ 1307270 w 2597641"/>
              <a:gd name="connsiteY2711" fmla="*/ 508362 h 896571"/>
              <a:gd name="connsiteX2712" fmla="*/ 1330475 w 2597641"/>
              <a:gd name="connsiteY2712" fmla="*/ 518620 h 896571"/>
              <a:gd name="connsiteX2713" fmla="*/ 1338647 w 2597641"/>
              <a:gd name="connsiteY2713" fmla="*/ 508919 h 896571"/>
              <a:gd name="connsiteX2714" fmla="*/ 1331988 w 2597641"/>
              <a:gd name="connsiteY2714" fmla="*/ 502646 h 896571"/>
              <a:gd name="connsiteX2715" fmla="*/ 1334275 w 2597641"/>
              <a:gd name="connsiteY2715" fmla="*/ 512534 h 896571"/>
              <a:gd name="connsiteX2716" fmla="*/ 1327617 w 2597641"/>
              <a:gd name="connsiteY2716" fmla="*/ 506261 h 896571"/>
              <a:gd name="connsiteX2717" fmla="*/ 1328945 w 2597641"/>
              <a:gd name="connsiteY2717" fmla="*/ 500746 h 896571"/>
              <a:gd name="connsiteX2718" fmla="*/ 1327801 w 2597641"/>
              <a:gd name="connsiteY2718" fmla="*/ 495802 h 896571"/>
              <a:gd name="connsiteX2719" fmla="*/ 1334074 w 2597641"/>
              <a:gd name="connsiteY2719" fmla="*/ 489143 h 896571"/>
              <a:gd name="connsiteX2720" fmla="*/ 1339589 w 2597641"/>
              <a:gd name="connsiteY2720" fmla="*/ 490472 h 896571"/>
              <a:gd name="connsiteX2721" fmla="*/ 1336360 w 2597641"/>
              <a:gd name="connsiteY2721" fmla="*/ 499031 h 896571"/>
              <a:gd name="connsiteX2722" fmla="*/ 1343019 w 2597641"/>
              <a:gd name="connsiteY2722" fmla="*/ 505303 h 896571"/>
              <a:gd name="connsiteX2723" fmla="*/ 1354807 w 2597641"/>
              <a:gd name="connsiteY2723" fmla="*/ 499973 h 896571"/>
              <a:gd name="connsiteX2724" fmla="*/ 1348148 w 2597641"/>
              <a:gd name="connsiteY2724" fmla="*/ 493700 h 896571"/>
              <a:gd name="connsiteX2725" fmla="*/ 1352521 w 2597641"/>
              <a:gd name="connsiteY2725" fmla="*/ 490085 h 896571"/>
              <a:gd name="connsiteX2726" fmla="*/ 1343390 w 2597641"/>
              <a:gd name="connsiteY2726" fmla="*/ 484384 h 896571"/>
              <a:gd name="connsiteX2727" fmla="*/ 1353278 w 2597641"/>
              <a:gd name="connsiteY2727" fmla="*/ 482098 h 896571"/>
              <a:gd name="connsiteX2728" fmla="*/ 1344147 w 2597641"/>
              <a:gd name="connsiteY2728" fmla="*/ 476398 h 896571"/>
              <a:gd name="connsiteX2729" fmla="*/ 1350991 w 2597641"/>
              <a:gd name="connsiteY2729" fmla="*/ 472211 h 896571"/>
              <a:gd name="connsiteX2730" fmla="*/ 1355363 w 2597641"/>
              <a:gd name="connsiteY2730" fmla="*/ 468596 h 896571"/>
              <a:gd name="connsiteX2731" fmla="*/ 1356120 w 2597641"/>
              <a:gd name="connsiteY2731" fmla="*/ 460608 h 896571"/>
              <a:gd name="connsiteX2732" fmla="*/ 1356691 w 2597641"/>
              <a:gd name="connsiteY2732" fmla="*/ 463080 h 896571"/>
              <a:gd name="connsiteX2733" fmla="*/ 1364107 w 2597641"/>
              <a:gd name="connsiteY2733" fmla="*/ 461365 h 896571"/>
              <a:gd name="connsiteX2734" fmla="*/ 1362392 w 2597641"/>
              <a:gd name="connsiteY2734" fmla="*/ 453949 h 896571"/>
              <a:gd name="connsiteX2735" fmla="*/ 1356120 w 2597641"/>
              <a:gd name="connsiteY2735" fmla="*/ 460608 h 896571"/>
              <a:gd name="connsiteX2736" fmla="*/ 1342988 w 2597641"/>
              <a:gd name="connsiteY2736" fmla="*/ 437604 h 896571"/>
              <a:gd name="connsiteX2737" fmla="*/ 1358206 w 2597641"/>
              <a:gd name="connsiteY2737" fmla="*/ 447106 h 896571"/>
              <a:gd name="connsiteX2738" fmla="*/ 1363149 w 2597641"/>
              <a:gd name="connsiteY2738" fmla="*/ 445963 h 896571"/>
              <a:gd name="connsiteX2739" fmla="*/ 1362006 w 2597641"/>
              <a:gd name="connsiteY2739" fmla="*/ 441019 h 896571"/>
              <a:gd name="connsiteX2740" fmla="*/ 1366950 w 2597641"/>
              <a:gd name="connsiteY2740" fmla="*/ 439875 h 896571"/>
              <a:gd name="connsiteX2741" fmla="*/ 1356676 w 2597641"/>
              <a:gd name="connsiteY2741" fmla="*/ 429231 h 896571"/>
              <a:gd name="connsiteX2742" fmla="*/ 1365606 w 2597641"/>
              <a:gd name="connsiteY2742" fmla="*/ 411541 h 896571"/>
              <a:gd name="connsiteX2743" fmla="*/ 1373021 w 2597641"/>
              <a:gd name="connsiteY2743" fmla="*/ 409827 h 896571"/>
              <a:gd name="connsiteX2744" fmla="*/ 1384052 w 2597641"/>
              <a:gd name="connsiteY2744" fmla="*/ 412484 h 896571"/>
              <a:gd name="connsiteX2745" fmla="*/ 1388424 w 2597641"/>
              <a:gd name="connsiteY2745" fmla="*/ 408869 h 896571"/>
              <a:gd name="connsiteX2746" fmla="*/ 1389568 w 2597641"/>
              <a:gd name="connsiteY2746" fmla="*/ 413813 h 896571"/>
              <a:gd name="connsiteX2747" fmla="*/ 1397555 w 2597641"/>
              <a:gd name="connsiteY2747" fmla="*/ 414569 h 896571"/>
              <a:gd name="connsiteX2748" fmla="*/ 1399455 w 2597641"/>
              <a:gd name="connsiteY2748" fmla="*/ 411526 h 896571"/>
              <a:gd name="connsiteX2749" fmla="*/ 1391468 w 2597641"/>
              <a:gd name="connsiteY2749" fmla="*/ 410769 h 896571"/>
              <a:gd name="connsiteX2750" fmla="*/ 1388424 w 2597641"/>
              <a:gd name="connsiteY2750" fmla="*/ 408869 h 896571"/>
              <a:gd name="connsiteX2751" fmla="*/ 1372635 w 2597641"/>
              <a:gd name="connsiteY2751" fmla="*/ 396895 h 896571"/>
              <a:gd name="connsiteX2752" fmla="*/ 1372820 w 2597641"/>
              <a:gd name="connsiteY2752" fmla="*/ 386437 h 896571"/>
              <a:gd name="connsiteX2753" fmla="*/ 1361033 w 2597641"/>
              <a:gd name="connsiteY2753" fmla="*/ 391766 h 896571"/>
              <a:gd name="connsiteX2754" fmla="*/ 1357989 w 2597641"/>
              <a:gd name="connsiteY2754" fmla="*/ 389866 h 896571"/>
              <a:gd name="connsiteX2755" fmla="*/ 1358561 w 2597641"/>
              <a:gd name="connsiteY2755" fmla="*/ 392337 h 896571"/>
              <a:gd name="connsiteX2756" fmla="*/ 1343729 w 2597641"/>
              <a:gd name="connsiteY2756" fmla="*/ 395767 h 896571"/>
              <a:gd name="connsiteX2757" fmla="*/ 1345243 w 2597641"/>
              <a:gd name="connsiteY2757" fmla="*/ 379793 h 896571"/>
              <a:gd name="connsiteX2758" fmla="*/ 1352659 w 2597641"/>
              <a:gd name="connsiteY2758" fmla="*/ 378078 h 896571"/>
              <a:gd name="connsiteX2759" fmla="*/ 1357019 w 2597641"/>
              <a:gd name="connsiteY2759" fmla="*/ 381098 h 896571"/>
              <a:gd name="connsiteX2760" fmla="*/ 1359890 w 2597641"/>
              <a:gd name="connsiteY2760" fmla="*/ 386823 h 896571"/>
              <a:gd name="connsiteX2761" fmla="*/ 1364261 w 2597641"/>
              <a:gd name="connsiteY2761" fmla="*/ 383208 h 896571"/>
              <a:gd name="connsiteX2762" fmla="*/ 1372248 w 2597641"/>
              <a:gd name="connsiteY2762" fmla="*/ 383965 h 896571"/>
              <a:gd name="connsiteX2763" fmla="*/ 1377378 w 2597641"/>
              <a:gd name="connsiteY2763" fmla="*/ 372362 h 896571"/>
              <a:gd name="connsiteX2764" fmla="*/ 1371862 w 2597641"/>
              <a:gd name="connsiteY2764" fmla="*/ 371033 h 896571"/>
              <a:gd name="connsiteX2765" fmla="*/ 1378706 w 2597641"/>
              <a:gd name="connsiteY2765" fmla="*/ 366846 h 896571"/>
              <a:gd name="connsiteX2766" fmla="*/ 1389737 w 2597641"/>
              <a:gd name="connsiteY2766" fmla="*/ 369504 h 896571"/>
              <a:gd name="connsiteX2767" fmla="*/ 1390494 w 2597641"/>
              <a:gd name="connsiteY2767" fmla="*/ 361516 h 896571"/>
              <a:gd name="connsiteX2768" fmla="*/ 1410269 w 2597641"/>
              <a:gd name="connsiteY2768" fmla="*/ 356943 h 896571"/>
              <a:gd name="connsiteX2769" fmla="*/ 1415600 w 2597641"/>
              <a:gd name="connsiteY2769" fmla="*/ 368731 h 896571"/>
              <a:gd name="connsiteX2770" fmla="*/ 1418256 w 2597641"/>
              <a:gd name="connsiteY2770" fmla="*/ 357700 h 896571"/>
              <a:gd name="connsiteX2771" fmla="*/ 1430616 w 2597641"/>
              <a:gd name="connsiteY2771" fmla="*/ 354842 h 896571"/>
              <a:gd name="connsiteX2772" fmla="*/ 1434231 w 2597641"/>
              <a:gd name="connsiteY2772" fmla="*/ 359214 h 896571"/>
              <a:gd name="connsiteX2773" fmla="*/ 1443362 w 2597641"/>
              <a:gd name="connsiteY2773" fmla="*/ 364915 h 896571"/>
              <a:gd name="connsiteX2774" fmla="*/ 1450777 w 2597641"/>
              <a:gd name="connsiteY2774" fmla="*/ 363200 h 896571"/>
              <a:gd name="connsiteX2775" fmla="*/ 1458949 w 2597641"/>
              <a:gd name="connsiteY2775" fmla="*/ 353498 h 896571"/>
              <a:gd name="connsiteX2776" fmla="*/ 1460092 w 2597641"/>
              <a:gd name="connsiteY2776" fmla="*/ 358442 h 896571"/>
              <a:gd name="connsiteX2777" fmla="*/ 1470552 w 2597641"/>
              <a:gd name="connsiteY2777" fmla="*/ 358627 h 896571"/>
              <a:gd name="connsiteX2778" fmla="*/ 1469594 w 2597641"/>
              <a:gd name="connsiteY2778" fmla="*/ 343224 h 896571"/>
              <a:gd name="connsiteX2779" fmla="*/ 1481382 w 2597641"/>
              <a:gd name="connsiteY2779" fmla="*/ 337894 h 896571"/>
              <a:gd name="connsiteX2780" fmla="*/ 1487469 w 2597641"/>
              <a:gd name="connsiteY2780" fmla="*/ 341694 h 896571"/>
              <a:gd name="connsiteX2781" fmla="*/ 1494884 w 2597641"/>
              <a:gd name="connsiteY2781" fmla="*/ 339979 h 896571"/>
              <a:gd name="connsiteX2782" fmla="*/ 1501157 w 2597641"/>
              <a:gd name="connsiteY2782" fmla="*/ 333320 h 896571"/>
              <a:gd name="connsiteX2783" fmla="*/ 1501914 w 2597641"/>
              <a:gd name="connsiteY2783" fmla="*/ 325334 h 896571"/>
              <a:gd name="connsiteX2784" fmla="*/ 1505529 w 2597641"/>
              <a:gd name="connsiteY2784" fmla="*/ 329705 h 896571"/>
              <a:gd name="connsiteX2785" fmla="*/ 1510473 w 2597641"/>
              <a:gd name="connsiteY2785" fmla="*/ 328562 h 896571"/>
              <a:gd name="connsiteX2786" fmla="*/ 1515030 w 2597641"/>
              <a:gd name="connsiteY2786" fmla="*/ 314488 h 896571"/>
              <a:gd name="connsiteX2787" fmla="*/ 1522832 w 2597641"/>
              <a:gd name="connsiteY2787" fmla="*/ 325704 h 896571"/>
              <a:gd name="connsiteX2788" fmla="*/ 1529104 w 2597641"/>
              <a:gd name="connsiteY2788" fmla="*/ 319046 h 896571"/>
              <a:gd name="connsiteX2789" fmla="*/ 1531391 w 2597641"/>
              <a:gd name="connsiteY2789" fmla="*/ 328933 h 896571"/>
              <a:gd name="connsiteX2790" fmla="*/ 1537663 w 2597641"/>
              <a:gd name="connsiteY2790" fmla="*/ 322274 h 896571"/>
              <a:gd name="connsiteX2791" fmla="*/ 1535949 w 2597641"/>
              <a:gd name="connsiteY2791" fmla="*/ 314859 h 896571"/>
              <a:gd name="connsiteX2792" fmla="*/ 1554966 w 2597641"/>
              <a:gd name="connsiteY2792" fmla="*/ 318273 h 896571"/>
              <a:gd name="connsiteX2793" fmla="*/ 1553251 w 2597641"/>
              <a:gd name="connsiteY2793" fmla="*/ 310857 h 896571"/>
              <a:gd name="connsiteX2794" fmla="*/ 1563139 w 2597641"/>
              <a:gd name="connsiteY2794" fmla="*/ 308571 h 896571"/>
              <a:gd name="connsiteX2795" fmla="*/ 1559910 w 2597641"/>
              <a:gd name="connsiteY2795" fmla="*/ 317129 h 896571"/>
              <a:gd name="connsiteX2796" fmla="*/ 1578929 w 2597641"/>
              <a:gd name="connsiteY2796" fmla="*/ 320543 h 896571"/>
              <a:gd name="connsiteX2797" fmla="*/ 1574742 w 2597641"/>
              <a:gd name="connsiteY2797" fmla="*/ 313699 h 896571"/>
              <a:gd name="connsiteX2798" fmla="*/ 1574927 w 2597641"/>
              <a:gd name="connsiteY2798" fmla="*/ 303241 h 896571"/>
              <a:gd name="connsiteX2799" fmla="*/ 1557809 w 2597641"/>
              <a:gd name="connsiteY2799" fmla="*/ 296783 h 896571"/>
              <a:gd name="connsiteX2800" fmla="*/ 1559138 w 2597641"/>
              <a:gd name="connsiteY2800" fmla="*/ 291267 h 896571"/>
              <a:gd name="connsiteX2801" fmla="*/ 1576828 w 2597641"/>
              <a:gd name="connsiteY2801" fmla="*/ 300197 h 896571"/>
              <a:gd name="connsiteX2802" fmla="*/ 1578156 w 2597641"/>
              <a:gd name="connsiteY2802" fmla="*/ 294681 h 896571"/>
              <a:gd name="connsiteX2803" fmla="*/ 1573212 w 2597641"/>
              <a:gd name="connsiteY2803" fmla="*/ 295825 h 896571"/>
              <a:gd name="connsiteX2804" fmla="*/ 1572069 w 2597641"/>
              <a:gd name="connsiteY2804" fmla="*/ 290881 h 896571"/>
              <a:gd name="connsiteX2805" fmla="*/ 1579484 w 2597641"/>
              <a:gd name="connsiteY2805" fmla="*/ 289166 h 896571"/>
              <a:gd name="connsiteX2806" fmla="*/ 1588043 w 2597641"/>
              <a:gd name="connsiteY2806" fmla="*/ 292395 h 896571"/>
              <a:gd name="connsiteX2807" fmla="*/ 1595274 w 2597641"/>
              <a:gd name="connsiteY2807" fmla="*/ 301139 h 896571"/>
              <a:gd name="connsiteX2808" fmla="*/ 1603261 w 2597641"/>
              <a:gd name="connsiteY2808" fmla="*/ 301896 h 896571"/>
              <a:gd name="connsiteX2809" fmla="*/ 1613147 w 2597641"/>
              <a:gd name="connsiteY2809" fmla="*/ 299610 h 896571"/>
              <a:gd name="connsiteX2810" fmla="*/ 1611820 w 2597641"/>
              <a:gd name="connsiteY2810" fmla="*/ 305125 h 896571"/>
              <a:gd name="connsiteX2811" fmla="*/ 1624178 w 2597641"/>
              <a:gd name="connsiteY2811" fmla="*/ 302267 h 896571"/>
              <a:gd name="connsiteX2812" fmla="*/ 1618278 w 2597641"/>
              <a:gd name="connsiteY2812" fmla="*/ 288007 h 896571"/>
              <a:gd name="connsiteX2813" fmla="*/ 1612190 w 2597641"/>
              <a:gd name="connsiteY2813" fmla="*/ 284207 h 896571"/>
              <a:gd name="connsiteX2814" fmla="*/ 1612947 w 2597641"/>
              <a:gd name="connsiteY2814" fmla="*/ 276219 h 896571"/>
              <a:gd name="connsiteX2815" fmla="*/ 1568639 w 2597641"/>
              <a:gd name="connsiteY2815" fmla="*/ 276049 h 896571"/>
              <a:gd name="connsiteX2816" fmla="*/ 1569782 w 2597641"/>
              <a:gd name="connsiteY2816" fmla="*/ 280993 h 896571"/>
              <a:gd name="connsiteX2817" fmla="*/ 1562367 w 2597641"/>
              <a:gd name="connsiteY2817" fmla="*/ 282708 h 896571"/>
              <a:gd name="connsiteX2818" fmla="*/ 1852366 w 2597641"/>
              <a:gd name="connsiteY2818" fmla="*/ 275537 h 896571"/>
              <a:gd name="connsiteX2819" fmla="*/ 1854081 w 2597641"/>
              <a:gd name="connsiteY2819" fmla="*/ 282953 h 896571"/>
              <a:gd name="connsiteX2820" fmla="*/ 1849137 w 2597641"/>
              <a:gd name="connsiteY2820" fmla="*/ 284097 h 896571"/>
              <a:gd name="connsiteX2821" fmla="*/ 1076301 w 2597641"/>
              <a:gd name="connsiteY2821" fmla="*/ 275327 h 896571"/>
              <a:gd name="connsiteX2822" fmla="*/ 1082389 w 2597641"/>
              <a:gd name="connsiteY2822" fmla="*/ 279127 h 896571"/>
              <a:gd name="connsiteX2823" fmla="*/ 1078016 w 2597641"/>
              <a:gd name="connsiteY2823" fmla="*/ 282742 h 896571"/>
              <a:gd name="connsiteX2824" fmla="*/ 1074973 w 2597641"/>
              <a:gd name="connsiteY2824" fmla="*/ 280842 h 896571"/>
              <a:gd name="connsiteX2825" fmla="*/ 1833919 w 2597641"/>
              <a:gd name="connsiteY2825" fmla="*/ 274595 h 896571"/>
              <a:gd name="connsiteX2826" fmla="*/ 1835062 w 2597641"/>
              <a:gd name="connsiteY2826" fmla="*/ 279539 h 896571"/>
              <a:gd name="connsiteX2827" fmla="*/ 1840006 w 2597641"/>
              <a:gd name="connsiteY2827" fmla="*/ 278396 h 896571"/>
              <a:gd name="connsiteX2828" fmla="*/ 1839249 w 2597641"/>
              <a:gd name="connsiteY2828" fmla="*/ 286383 h 896571"/>
              <a:gd name="connsiteX2829" fmla="*/ 1828218 w 2597641"/>
              <a:gd name="connsiteY2829" fmla="*/ 283726 h 896571"/>
              <a:gd name="connsiteX2830" fmla="*/ 1713924 w 2597641"/>
              <a:gd name="connsiteY2830" fmla="*/ 273700 h 896571"/>
              <a:gd name="connsiteX2831" fmla="*/ 1716968 w 2597641"/>
              <a:gd name="connsiteY2831" fmla="*/ 275600 h 896571"/>
              <a:gd name="connsiteX2832" fmla="*/ 1715639 w 2597641"/>
              <a:gd name="connsiteY2832" fmla="*/ 281116 h 896571"/>
              <a:gd name="connsiteX2833" fmla="*/ 1722298 w 2597641"/>
              <a:gd name="connsiteY2833" fmla="*/ 287388 h 896571"/>
              <a:gd name="connsiteX2834" fmla="*/ 1717926 w 2597641"/>
              <a:gd name="connsiteY2834" fmla="*/ 291004 h 896571"/>
              <a:gd name="connsiteX2835" fmla="*/ 1713167 w 2597641"/>
              <a:gd name="connsiteY2835" fmla="*/ 281687 h 896571"/>
              <a:gd name="connsiteX2836" fmla="*/ 1713924 w 2597641"/>
              <a:gd name="connsiteY2836" fmla="*/ 273700 h 896571"/>
              <a:gd name="connsiteX2837" fmla="*/ 1765649 w 2597641"/>
              <a:gd name="connsiteY2837" fmla="*/ 272154 h 896571"/>
              <a:gd name="connsiteX2838" fmla="*/ 1770407 w 2597641"/>
              <a:gd name="connsiteY2838" fmla="*/ 281470 h 896571"/>
              <a:gd name="connsiteX2839" fmla="*/ 1761848 w 2597641"/>
              <a:gd name="connsiteY2839" fmla="*/ 278241 h 896571"/>
              <a:gd name="connsiteX2840" fmla="*/ 1784736 w 2597641"/>
              <a:gd name="connsiteY2840" fmla="*/ 271646 h 896571"/>
              <a:gd name="connsiteX2841" fmla="*/ 1789039 w 2597641"/>
              <a:gd name="connsiteY2841" fmla="*/ 271953 h 896571"/>
              <a:gd name="connsiteX2842" fmla="*/ 1783910 w 2597641"/>
              <a:gd name="connsiteY2842" fmla="*/ 283556 h 896571"/>
              <a:gd name="connsiteX2843" fmla="*/ 1778579 w 2597641"/>
              <a:gd name="connsiteY2843" fmla="*/ 271768 h 896571"/>
              <a:gd name="connsiteX2844" fmla="*/ 1784736 w 2597641"/>
              <a:gd name="connsiteY2844" fmla="*/ 271646 h 896571"/>
              <a:gd name="connsiteX2845" fmla="*/ 1747202 w 2597641"/>
              <a:gd name="connsiteY2845" fmla="*/ 271212 h 896571"/>
              <a:gd name="connsiteX2846" fmla="*/ 1753289 w 2597641"/>
              <a:gd name="connsiteY2846" fmla="*/ 275013 h 896571"/>
              <a:gd name="connsiteX2847" fmla="*/ 1748917 w 2597641"/>
              <a:gd name="connsiteY2847" fmla="*/ 278628 h 896571"/>
              <a:gd name="connsiteX2848" fmla="*/ 1595830 w 2597641"/>
              <a:gd name="connsiteY2848" fmla="*/ 269761 h 896571"/>
              <a:gd name="connsiteX2849" fmla="*/ 1604961 w 2597641"/>
              <a:gd name="connsiteY2849" fmla="*/ 275462 h 896571"/>
              <a:gd name="connsiteX2850" fmla="*/ 1601160 w 2597641"/>
              <a:gd name="connsiteY2850" fmla="*/ 281549 h 896571"/>
              <a:gd name="connsiteX2851" fmla="*/ 1345381 w 2597641"/>
              <a:gd name="connsiteY2851" fmla="*/ 267785 h 896571"/>
              <a:gd name="connsiteX2852" fmla="*/ 1349568 w 2597641"/>
              <a:gd name="connsiteY2852" fmla="*/ 274630 h 896571"/>
              <a:gd name="connsiteX2853" fmla="*/ 1345196 w 2597641"/>
              <a:gd name="connsiteY2853" fmla="*/ 278245 h 896571"/>
              <a:gd name="connsiteX2854" fmla="*/ 1334736 w 2597641"/>
              <a:gd name="connsiteY2854" fmla="*/ 278059 h 896571"/>
              <a:gd name="connsiteX2855" fmla="*/ 1345381 w 2597641"/>
              <a:gd name="connsiteY2855" fmla="*/ 267785 h 896571"/>
              <a:gd name="connsiteX2856" fmla="*/ 1631580 w 2597641"/>
              <a:gd name="connsiteY2856" fmla="*/ 266702 h 896571"/>
              <a:gd name="connsiteX2857" fmla="*/ 1635195 w 2597641"/>
              <a:gd name="connsiteY2857" fmla="*/ 271074 h 896571"/>
              <a:gd name="connsiteX2858" fmla="*/ 1633866 w 2597641"/>
              <a:gd name="connsiteY2858" fmla="*/ 276590 h 896571"/>
              <a:gd name="connsiteX2859" fmla="*/ 1627779 w 2597641"/>
              <a:gd name="connsiteY2859" fmla="*/ 272789 h 896571"/>
              <a:gd name="connsiteX2860" fmla="*/ 1717153 w 2597641"/>
              <a:gd name="connsiteY2860" fmla="*/ 265141 h 896571"/>
              <a:gd name="connsiteX2861" fmla="*/ 1718868 w 2597641"/>
              <a:gd name="connsiteY2861" fmla="*/ 272557 h 896571"/>
              <a:gd name="connsiteX2862" fmla="*/ 1713924 w 2597641"/>
              <a:gd name="connsiteY2862" fmla="*/ 273700 h 896571"/>
              <a:gd name="connsiteX2863" fmla="*/ 1703651 w 2597641"/>
              <a:gd name="connsiteY2863" fmla="*/ 263055 h 896571"/>
              <a:gd name="connsiteX2864" fmla="*/ 1698521 w 2597641"/>
              <a:gd name="connsiteY2864" fmla="*/ 274658 h 896571"/>
              <a:gd name="connsiteX2865" fmla="*/ 1696235 w 2597641"/>
              <a:gd name="connsiteY2865" fmla="*/ 264770 h 896571"/>
              <a:gd name="connsiteX2866" fmla="*/ 760812 w 2597641"/>
              <a:gd name="connsiteY2866" fmla="*/ 262351 h 896571"/>
              <a:gd name="connsiteX2867" fmla="*/ 762527 w 2597641"/>
              <a:gd name="connsiteY2867" fmla="*/ 269767 h 896571"/>
              <a:gd name="connsiteX2868" fmla="*/ 755111 w 2597641"/>
              <a:gd name="connsiteY2868" fmla="*/ 271482 h 896571"/>
              <a:gd name="connsiteX2869" fmla="*/ 753396 w 2597641"/>
              <a:gd name="connsiteY2869" fmla="*/ 264066 h 896571"/>
              <a:gd name="connsiteX2870" fmla="*/ 760812 w 2597641"/>
              <a:gd name="connsiteY2870" fmla="*/ 262351 h 896571"/>
              <a:gd name="connsiteX2871" fmla="*/ 1138284 w 2597641"/>
              <a:gd name="connsiteY2871" fmla="*/ 250576 h 896571"/>
              <a:gd name="connsiteX2872" fmla="*/ 1139999 w 2597641"/>
              <a:gd name="connsiteY2872" fmla="*/ 257992 h 896571"/>
              <a:gd name="connsiteX2873" fmla="*/ 1133912 w 2597641"/>
              <a:gd name="connsiteY2873" fmla="*/ 254191 h 896571"/>
              <a:gd name="connsiteX2874" fmla="*/ 1476206 w 2597641"/>
              <a:gd name="connsiteY2874" fmla="*/ 247948 h 896571"/>
              <a:gd name="connsiteX2875" fmla="*/ 1471077 w 2597641"/>
              <a:gd name="connsiteY2875" fmla="*/ 259551 h 896571"/>
              <a:gd name="connsiteX2876" fmla="*/ 1468790 w 2597641"/>
              <a:gd name="connsiteY2876" fmla="*/ 249663 h 896571"/>
              <a:gd name="connsiteX2877" fmla="*/ 1735970 w 2597641"/>
              <a:gd name="connsiteY2877" fmla="*/ 245165 h 896571"/>
              <a:gd name="connsiteX2878" fmla="*/ 1740543 w 2597641"/>
              <a:gd name="connsiteY2878" fmla="*/ 264941 h 896571"/>
              <a:gd name="connsiteX2879" fmla="*/ 1738071 w 2597641"/>
              <a:gd name="connsiteY2879" fmla="*/ 265512 h 896571"/>
              <a:gd name="connsiteX2880" fmla="*/ 1729697 w 2597641"/>
              <a:gd name="connsiteY2880" fmla="*/ 251824 h 896571"/>
              <a:gd name="connsiteX2881" fmla="*/ 1634035 w 2597641"/>
              <a:gd name="connsiteY2881" fmla="*/ 232281 h 896571"/>
              <a:gd name="connsiteX2882" fmla="*/ 1651154 w 2597641"/>
              <a:gd name="connsiteY2882" fmla="*/ 238739 h 896571"/>
              <a:gd name="connsiteX2883" fmla="*/ 1644124 w 2597641"/>
              <a:gd name="connsiteY2883" fmla="*/ 253385 h 896571"/>
              <a:gd name="connsiteX2884" fmla="*/ 1633093 w 2597641"/>
              <a:gd name="connsiteY2884" fmla="*/ 250728 h 896571"/>
              <a:gd name="connsiteX2885" fmla="*/ 1345385 w 2597641"/>
              <a:gd name="connsiteY2885" fmla="*/ 224166 h 896571"/>
              <a:gd name="connsiteX2886" fmla="*/ 1349166 w 2597641"/>
              <a:gd name="connsiteY2886" fmla="*/ 227849 h 896571"/>
              <a:gd name="connsiteX2887" fmla="*/ 1349553 w 2597641"/>
              <a:gd name="connsiteY2887" fmla="*/ 240780 h 896571"/>
              <a:gd name="connsiteX2888" fmla="*/ 1333578 w 2597641"/>
              <a:gd name="connsiteY2888" fmla="*/ 239266 h 896571"/>
              <a:gd name="connsiteX2889" fmla="*/ 1340607 w 2597641"/>
              <a:gd name="connsiteY2889" fmla="*/ 224620 h 896571"/>
              <a:gd name="connsiteX2890" fmla="*/ 1345385 w 2597641"/>
              <a:gd name="connsiteY2890" fmla="*/ 224166 h 896571"/>
              <a:gd name="connsiteX2891" fmla="*/ 681495 w 2597641"/>
              <a:gd name="connsiteY2891" fmla="*/ 223404 h 896571"/>
              <a:gd name="connsiteX2892" fmla="*/ 687582 w 2597641"/>
              <a:gd name="connsiteY2892" fmla="*/ 227205 h 896571"/>
              <a:gd name="connsiteX2893" fmla="*/ 681310 w 2597641"/>
              <a:gd name="connsiteY2893" fmla="*/ 233864 h 896571"/>
              <a:gd name="connsiteX2894" fmla="*/ 677694 w 2597641"/>
              <a:gd name="connsiteY2894" fmla="*/ 229492 h 896571"/>
              <a:gd name="connsiteX2895" fmla="*/ 585076 w 2597641"/>
              <a:gd name="connsiteY2895" fmla="*/ 211849 h 896571"/>
              <a:gd name="connsiteX2896" fmla="*/ 591735 w 2597641"/>
              <a:gd name="connsiteY2896" fmla="*/ 218121 h 896571"/>
              <a:gd name="connsiteX2897" fmla="*/ 584890 w 2597641"/>
              <a:gd name="connsiteY2897" fmla="*/ 222308 h 896571"/>
              <a:gd name="connsiteX2898" fmla="*/ 2118757 w 2597641"/>
              <a:gd name="connsiteY2898" fmla="*/ 211329 h 896571"/>
              <a:gd name="connsiteX2899" fmla="*/ 2122943 w 2597641"/>
              <a:gd name="connsiteY2899" fmla="*/ 218173 h 896571"/>
              <a:gd name="connsiteX2900" fmla="*/ 2121615 w 2597641"/>
              <a:gd name="connsiteY2900" fmla="*/ 223688 h 896571"/>
              <a:gd name="connsiteX2901" fmla="*/ 2108683 w 2597641"/>
              <a:gd name="connsiteY2901" fmla="*/ 224075 h 896571"/>
              <a:gd name="connsiteX2902" fmla="*/ 2106968 w 2597641"/>
              <a:gd name="connsiteY2902" fmla="*/ 216659 h 896571"/>
              <a:gd name="connsiteX2903" fmla="*/ 1634591 w 2597641"/>
              <a:gd name="connsiteY2903" fmla="*/ 200903 h 896571"/>
              <a:gd name="connsiteX2904" fmla="*/ 1635735 w 2597641"/>
              <a:gd name="connsiteY2904" fmla="*/ 205847 h 896571"/>
              <a:gd name="connsiteX2905" fmla="*/ 1627176 w 2597641"/>
              <a:gd name="connsiteY2905" fmla="*/ 202618 h 896571"/>
              <a:gd name="connsiteX2906" fmla="*/ 1665658 w 2597641"/>
              <a:gd name="connsiteY2906" fmla="*/ 197300 h 896571"/>
              <a:gd name="connsiteX2907" fmla="*/ 1669013 w 2597641"/>
              <a:gd name="connsiteY2907" fmla="*/ 203360 h 896571"/>
              <a:gd name="connsiteX2908" fmla="*/ 1665212 w 2597641"/>
              <a:gd name="connsiteY2908" fmla="*/ 209447 h 896571"/>
              <a:gd name="connsiteX2909" fmla="*/ 1659882 w 2597641"/>
              <a:gd name="connsiteY2909" fmla="*/ 197659 h 896571"/>
              <a:gd name="connsiteX2910" fmla="*/ 1665658 w 2597641"/>
              <a:gd name="connsiteY2910" fmla="*/ 197300 h 896571"/>
              <a:gd name="connsiteX2911" fmla="*/ 1631733 w 2597641"/>
              <a:gd name="connsiteY2911" fmla="*/ 188544 h 896571"/>
              <a:gd name="connsiteX2912" fmla="*/ 1637820 w 2597641"/>
              <a:gd name="connsiteY2912" fmla="*/ 192344 h 896571"/>
              <a:gd name="connsiteX2913" fmla="*/ 1627933 w 2597641"/>
              <a:gd name="connsiteY2913" fmla="*/ 194631 h 896571"/>
              <a:gd name="connsiteX2914" fmla="*/ 2178267 w 2597641"/>
              <a:gd name="connsiteY2914" fmla="*/ 187150 h 896571"/>
              <a:gd name="connsiteX2915" fmla="*/ 2184354 w 2597641"/>
              <a:gd name="connsiteY2915" fmla="*/ 190950 h 896571"/>
              <a:gd name="connsiteX2916" fmla="*/ 2189298 w 2597641"/>
              <a:gd name="connsiteY2916" fmla="*/ 189807 h 896571"/>
              <a:gd name="connsiteX2917" fmla="*/ 2198244 w 2597641"/>
              <a:gd name="connsiteY2917" fmla="*/ 205967 h 896571"/>
              <a:gd name="connsiteX2918" fmla="*/ 2190071 w 2597641"/>
              <a:gd name="connsiteY2918" fmla="*/ 215669 h 896571"/>
              <a:gd name="connsiteX2919" fmla="*/ 2175240 w 2597641"/>
              <a:gd name="connsiteY2919" fmla="*/ 219099 h 896571"/>
              <a:gd name="connsiteX2920" fmla="*/ 2167438 w 2597641"/>
              <a:gd name="connsiteY2920" fmla="*/ 207883 h 896571"/>
              <a:gd name="connsiteX2921" fmla="*/ 2166866 w 2597641"/>
              <a:gd name="connsiteY2921" fmla="*/ 205411 h 896571"/>
              <a:gd name="connsiteX2922" fmla="*/ 2178267 w 2597641"/>
              <a:gd name="connsiteY2922" fmla="*/ 187150 h 896571"/>
              <a:gd name="connsiteX2923" fmla="*/ 793100 w 2597641"/>
              <a:gd name="connsiteY2923" fmla="*/ 176762 h 896571"/>
              <a:gd name="connsiteX2924" fmla="*/ 801659 w 2597641"/>
              <a:gd name="connsiteY2924" fmla="*/ 179991 h 896571"/>
              <a:gd name="connsiteX2925" fmla="*/ 795387 w 2597641"/>
              <a:gd name="connsiteY2925" fmla="*/ 186649 h 896571"/>
              <a:gd name="connsiteX2926" fmla="*/ 1494992 w 2597641"/>
              <a:gd name="connsiteY2926" fmla="*/ 160272 h 896571"/>
              <a:gd name="connsiteX2927" fmla="*/ 1498607 w 2597641"/>
              <a:gd name="connsiteY2927" fmla="*/ 164645 h 896571"/>
              <a:gd name="connsiteX2928" fmla="*/ 1495950 w 2597641"/>
              <a:gd name="connsiteY2928" fmla="*/ 175676 h 896571"/>
              <a:gd name="connsiteX2929" fmla="*/ 1489863 w 2597641"/>
              <a:gd name="connsiteY2929" fmla="*/ 171875 h 896571"/>
              <a:gd name="connsiteX2930" fmla="*/ 1488148 w 2597641"/>
              <a:gd name="connsiteY2930" fmla="*/ 164459 h 896571"/>
              <a:gd name="connsiteX2931" fmla="*/ 673276 w 2597641"/>
              <a:gd name="connsiteY2931" fmla="*/ 131558 h 896571"/>
              <a:gd name="connsiteX2932" fmla="*/ 681835 w 2597641"/>
              <a:gd name="connsiteY2932" fmla="*/ 134787 h 896571"/>
              <a:gd name="connsiteX2933" fmla="*/ 675562 w 2597641"/>
              <a:gd name="connsiteY2933" fmla="*/ 141446 h 896571"/>
              <a:gd name="connsiteX2934" fmla="*/ 671947 w 2597641"/>
              <a:gd name="connsiteY2934" fmla="*/ 137074 h 896571"/>
              <a:gd name="connsiteX2935" fmla="*/ 2365356 w 2597641"/>
              <a:gd name="connsiteY2935" fmla="*/ 117843 h 896571"/>
              <a:gd name="connsiteX2936" fmla="*/ 2367071 w 2597641"/>
              <a:gd name="connsiteY2936" fmla="*/ 125259 h 896571"/>
              <a:gd name="connsiteX2937" fmla="*/ 2365743 w 2597641"/>
              <a:gd name="connsiteY2937" fmla="*/ 130775 h 896571"/>
              <a:gd name="connsiteX2938" fmla="*/ 2349197 w 2597641"/>
              <a:gd name="connsiteY2938" fmla="*/ 126789 h 896571"/>
              <a:gd name="connsiteX2939" fmla="*/ 2355469 w 2597641"/>
              <a:gd name="connsiteY2939" fmla="*/ 120130 h 896571"/>
              <a:gd name="connsiteX2940" fmla="*/ 1312364 w 2597641"/>
              <a:gd name="connsiteY2940" fmla="*/ 12409 h 896571"/>
              <a:gd name="connsiteX2941" fmla="*/ 1328726 w 2597641"/>
              <a:gd name="connsiteY2941" fmla="*/ 26855 h 896571"/>
              <a:gd name="connsiteX2942" fmla="*/ 1342985 w 2597641"/>
              <a:gd name="connsiteY2942" fmla="*/ 20953 h 896571"/>
              <a:gd name="connsiteX2943" fmla="*/ 1347929 w 2597641"/>
              <a:gd name="connsiteY2943" fmla="*/ 19810 h 896571"/>
              <a:gd name="connsiteX2944" fmla="*/ 1354773 w 2597641"/>
              <a:gd name="connsiteY2944" fmla="*/ 15623 h 896571"/>
              <a:gd name="connsiteX2945" fmla="*/ 1358774 w 2597641"/>
              <a:gd name="connsiteY2945" fmla="*/ 32926 h 896571"/>
              <a:gd name="connsiteX2946" fmla="*/ 1362961 w 2597641"/>
              <a:gd name="connsiteY2946" fmla="*/ 39770 h 896571"/>
              <a:gd name="connsiteX2947" fmla="*/ 1362204 w 2597641"/>
              <a:gd name="connsiteY2947" fmla="*/ 47757 h 896571"/>
              <a:gd name="connsiteX2948" fmla="*/ 1358975 w 2597641"/>
              <a:gd name="connsiteY2948" fmla="*/ 56316 h 896571"/>
              <a:gd name="connsiteX2949" fmla="*/ 1353460 w 2597641"/>
              <a:gd name="connsiteY2949" fmla="*/ 54988 h 896571"/>
              <a:gd name="connsiteX2950" fmla="*/ 1349088 w 2597641"/>
              <a:gd name="connsiteY2950" fmla="*/ 58603 h 896571"/>
              <a:gd name="connsiteX2951" fmla="*/ 1328355 w 2597641"/>
              <a:gd name="connsiteY2951" fmla="*/ 47773 h 896571"/>
              <a:gd name="connsiteX2952" fmla="*/ 1329869 w 2597641"/>
              <a:gd name="connsiteY2952" fmla="*/ 31799 h 896571"/>
              <a:gd name="connsiteX2953" fmla="*/ 1326254 w 2597641"/>
              <a:gd name="connsiteY2953" fmla="*/ 27426 h 896571"/>
              <a:gd name="connsiteX2954" fmla="*/ 1307992 w 2597641"/>
              <a:gd name="connsiteY2954" fmla="*/ 16025 h 896571"/>
              <a:gd name="connsiteX2955" fmla="*/ 1827706 w 2597641"/>
              <a:gd name="connsiteY2955" fmla="*/ 0 h 896571"/>
              <a:gd name="connsiteX2956" fmla="*/ 1839309 w 2597641"/>
              <a:gd name="connsiteY2956" fmla="*/ 5129 h 896571"/>
              <a:gd name="connsiteX2957" fmla="*/ 1832279 w 2597641"/>
              <a:gd name="connsiteY2957" fmla="*/ 19775 h 896571"/>
              <a:gd name="connsiteX2958" fmla="*/ 1828092 w 2597641"/>
              <a:gd name="connsiteY2958" fmla="*/ 12931 h 896571"/>
              <a:gd name="connsiteX2959" fmla="*/ 1827706 w 2597641"/>
              <a:gd name="connsiteY2959" fmla="*/ 0 h 89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 ang="0">
                <a:pos x="connsiteX2796" y="connsiteY2796"/>
              </a:cxn>
              <a:cxn ang="0">
                <a:pos x="connsiteX2797" y="connsiteY2797"/>
              </a:cxn>
              <a:cxn ang="0">
                <a:pos x="connsiteX2798" y="connsiteY2798"/>
              </a:cxn>
              <a:cxn ang="0">
                <a:pos x="connsiteX2799" y="connsiteY2799"/>
              </a:cxn>
              <a:cxn ang="0">
                <a:pos x="connsiteX2800" y="connsiteY2800"/>
              </a:cxn>
              <a:cxn ang="0">
                <a:pos x="connsiteX2801" y="connsiteY2801"/>
              </a:cxn>
              <a:cxn ang="0">
                <a:pos x="connsiteX2802" y="connsiteY2802"/>
              </a:cxn>
              <a:cxn ang="0">
                <a:pos x="connsiteX2803" y="connsiteY2803"/>
              </a:cxn>
              <a:cxn ang="0">
                <a:pos x="connsiteX2804" y="connsiteY2804"/>
              </a:cxn>
              <a:cxn ang="0">
                <a:pos x="connsiteX2805" y="connsiteY2805"/>
              </a:cxn>
              <a:cxn ang="0">
                <a:pos x="connsiteX2806" y="connsiteY2806"/>
              </a:cxn>
              <a:cxn ang="0">
                <a:pos x="connsiteX2807" y="connsiteY2807"/>
              </a:cxn>
              <a:cxn ang="0">
                <a:pos x="connsiteX2808" y="connsiteY2808"/>
              </a:cxn>
              <a:cxn ang="0">
                <a:pos x="connsiteX2809" y="connsiteY2809"/>
              </a:cxn>
              <a:cxn ang="0">
                <a:pos x="connsiteX2810" y="connsiteY2810"/>
              </a:cxn>
              <a:cxn ang="0">
                <a:pos x="connsiteX2811" y="connsiteY2811"/>
              </a:cxn>
              <a:cxn ang="0">
                <a:pos x="connsiteX2812" y="connsiteY2812"/>
              </a:cxn>
              <a:cxn ang="0">
                <a:pos x="connsiteX2813" y="connsiteY2813"/>
              </a:cxn>
              <a:cxn ang="0">
                <a:pos x="connsiteX2814" y="connsiteY2814"/>
              </a:cxn>
              <a:cxn ang="0">
                <a:pos x="connsiteX2815" y="connsiteY2815"/>
              </a:cxn>
              <a:cxn ang="0">
                <a:pos x="connsiteX2816" y="connsiteY2816"/>
              </a:cxn>
              <a:cxn ang="0">
                <a:pos x="connsiteX2817" y="connsiteY2817"/>
              </a:cxn>
              <a:cxn ang="0">
                <a:pos x="connsiteX2818" y="connsiteY2818"/>
              </a:cxn>
              <a:cxn ang="0">
                <a:pos x="connsiteX2819" y="connsiteY2819"/>
              </a:cxn>
              <a:cxn ang="0">
                <a:pos x="connsiteX2820" y="connsiteY2820"/>
              </a:cxn>
              <a:cxn ang="0">
                <a:pos x="connsiteX2821" y="connsiteY2821"/>
              </a:cxn>
              <a:cxn ang="0">
                <a:pos x="connsiteX2822" y="connsiteY2822"/>
              </a:cxn>
              <a:cxn ang="0">
                <a:pos x="connsiteX2823" y="connsiteY2823"/>
              </a:cxn>
              <a:cxn ang="0">
                <a:pos x="connsiteX2824" y="connsiteY2824"/>
              </a:cxn>
              <a:cxn ang="0">
                <a:pos x="connsiteX2825" y="connsiteY2825"/>
              </a:cxn>
              <a:cxn ang="0">
                <a:pos x="connsiteX2826" y="connsiteY2826"/>
              </a:cxn>
              <a:cxn ang="0">
                <a:pos x="connsiteX2827" y="connsiteY2827"/>
              </a:cxn>
              <a:cxn ang="0">
                <a:pos x="connsiteX2828" y="connsiteY2828"/>
              </a:cxn>
              <a:cxn ang="0">
                <a:pos x="connsiteX2829" y="connsiteY2829"/>
              </a:cxn>
              <a:cxn ang="0">
                <a:pos x="connsiteX2830" y="connsiteY2830"/>
              </a:cxn>
              <a:cxn ang="0">
                <a:pos x="connsiteX2831" y="connsiteY2831"/>
              </a:cxn>
              <a:cxn ang="0">
                <a:pos x="connsiteX2832" y="connsiteY2832"/>
              </a:cxn>
              <a:cxn ang="0">
                <a:pos x="connsiteX2833" y="connsiteY2833"/>
              </a:cxn>
              <a:cxn ang="0">
                <a:pos x="connsiteX2834" y="connsiteY2834"/>
              </a:cxn>
              <a:cxn ang="0">
                <a:pos x="connsiteX2835" y="connsiteY2835"/>
              </a:cxn>
              <a:cxn ang="0">
                <a:pos x="connsiteX2836" y="connsiteY2836"/>
              </a:cxn>
              <a:cxn ang="0">
                <a:pos x="connsiteX2837" y="connsiteY2837"/>
              </a:cxn>
              <a:cxn ang="0">
                <a:pos x="connsiteX2838" y="connsiteY2838"/>
              </a:cxn>
              <a:cxn ang="0">
                <a:pos x="connsiteX2839" y="connsiteY2839"/>
              </a:cxn>
              <a:cxn ang="0">
                <a:pos x="connsiteX2840" y="connsiteY2840"/>
              </a:cxn>
              <a:cxn ang="0">
                <a:pos x="connsiteX2841" y="connsiteY2841"/>
              </a:cxn>
              <a:cxn ang="0">
                <a:pos x="connsiteX2842" y="connsiteY2842"/>
              </a:cxn>
              <a:cxn ang="0">
                <a:pos x="connsiteX2843" y="connsiteY2843"/>
              </a:cxn>
              <a:cxn ang="0">
                <a:pos x="connsiteX2844" y="connsiteY2844"/>
              </a:cxn>
              <a:cxn ang="0">
                <a:pos x="connsiteX2845" y="connsiteY2845"/>
              </a:cxn>
              <a:cxn ang="0">
                <a:pos x="connsiteX2846" y="connsiteY2846"/>
              </a:cxn>
              <a:cxn ang="0">
                <a:pos x="connsiteX2847" y="connsiteY2847"/>
              </a:cxn>
              <a:cxn ang="0">
                <a:pos x="connsiteX2848" y="connsiteY2848"/>
              </a:cxn>
              <a:cxn ang="0">
                <a:pos x="connsiteX2849" y="connsiteY2849"/>
              </a:cxn>
              <a:cxn ang="0">
                <a:pos x="connsiteX2850" y="connsiteY2850"/>
              </a:cxn>
              <a:cxn ang="0">
                <a:pos x="connsiteX2851" y="connsiteY2851"/>
              </a:cxn>
              <a:cxn ang="0">
                <a:pos x="connsiteX2852" y="connsiteY2852"/>
              </a:cxn>
              <a:cxn ang="0">
                <a:pos x="connsiteX2853" y="connsiteY2853"/>
              </a:cxn>
              <a:cxn ang="0">
                <a:pos x="connsiteX2854" y="connsiteY2854"/>
              </a:cxn>
              <a:cxn ang="0">
                <a:pos x="connsiteX2855" y="connsiteY2855"/>
              </a:cxn>
              <a:cxn ang="0">
                <a:pos x="connsiteX2856" y="connsiteY2856"/>
              </a:cxn>
              <a:cxn ang="0">
                <a:pos x="connsiteX2857" y="connsiteY2857"/>
              </a:cxn>
              <a:cxn ang="0">
                <a:pos x="connsiteX2858" y="connsiteY2858"/>
              </a:cxn>
              <a:cxn ang="0">
                <a:pos x="connsiteX2859" y="connsiteY2859"/>
              </a:cxn>
              <a:cxn ang="0">
                <a:pos x="connsiteX2860" y="connsiteY2860"/>
              </a:cxn>
              <a:cxn ang="0">
                <a:pos x="connsiteX2861" y="connsiteY2861"/>
              </a:cxn>
              <a:cxn ang="0">
                <a:pos x="connsiteX2862" y="connsiteY2862"/>
              </a:cxn>
              <a:cxn ang="0">
                <a:pos x="connsiteX2863" y="connsiteY2863"/>
              </a:cxn>
              <a:cxn ang="0">
                <a:pos x="connsiteX2864" y="connsiteY2864"/>
              </a:cxn>
              <a:cxn ang="0">
                <a:pos x="connsiteX2865" y="connsiteY2865"/>
              </a:cxn>
              <a:cxn ang="0">
                <a:pos x="connsiteX2866" y="connsiteY2866"/>
              </a:cxn>
              <a:cxn ang="0">
                <a:pos x="connsiteX2867" y="connsiteY2867"/>
              </a:cxn>
              <a:cxn ang="0">
                <a:pos x="connsiteX2868" y="connsiteY2868"/>
              </a:cxn>
              <a:cxn ang="0">
                <a:pos x="connsiteX2869" y="connsiteY2869"/>
              </a:cxn>
              <a:cxn ang="0">
                <a:pos x="connsiteX2870" y="connsiteY2870"/>
              </a:cxn>
              <a:cxn ang="0">
                <a:pos x="connsiteX2871" y="connsiteY2871"/>
              </a:cxn>
              <a:cxn ang="0">
                <a:pos x="connsiteX2872" y="connsiteY2872"/>
              </a:cxn>
              <a:cxn ang="0">
                <a:pos x="connsiteX2873" y="connsiteY2873"/>
              </a:cxn>
              <a:cxn ang="0">
                <a:pos x="connsiteX2874" y="connsiteY2874"/>
              </a:cxn>
              <a:cxn ang="0">
                <a:pos x="connsiteX2875" y="connsiteY2875"/>
              </a:cxn>
              <a:cxn ang="0">
                <a:pos x="connsiteX2876" y="connsiteY2876"/>
              </a:cxn>
              <a:cxn ang="0">
                <a:pos x="connsiteX2877" y="connsiteY2877"/>
              </a:cxn>
              <a:cxn ang="0">
                <a:pos x="connsiteX2878" y="connsiteY2878"/>
              </a:cxn>
              <a:cxn ang="0">
                <a:pos x="connsiteX2879" y="connsiteY2879"/>
              </a:cxn>
              <a:cxn ang="0">
                <a:pos x="connsiteX2880" y="connsiteY2880"/>
              </a:cxn>
              <a:cxn ang="0">
                <a:pos x="connsiteX2881" y="connsiteY2881"/>
              </a:cxn>
              <a:cxn ang="0">
                <a:pos x="connsiteX2882" y="connsiteY2882"/>
              </a:cxn>
              <a:cxn ang="0">
                <a:pos x="connsiteX2883" y="connsiteY2883"/>
              </a:cxn>
              <a:cxn ang="0">
                <a:pos x="connsiteX2884" y="connsiteY2884"/>
              </a:cxn>
              <a:cxn ang="0">
                <a:pos x="connsiteX2885" y="connsiteY2885"/>
              </a:cxn>
              <a:cxn ang="0">
                <a:pos x="connsiteX2886" y="connsiteY2886"/>
              </a:cxn>
              <a:cxn ang="0">
                <a:pos x="connsiteX2887" y="connsiteY2887"/>
              </a:cxn>
              <a:cxn ang="0">
                <a:pos x="connsiteX2888" y="connsiteY2888"/>
              </a:cxn>
              <a:cxn ang="0">
                <a:pos x="connsiteX2889" y="connsiteY2889"/>
              </a:cxn>
              <a:cxn ang="0">
                <a:pos x="connsiteX2890" y="connsiteY2890"/>
              </a:cxn>
              <a:cxn ang="0">
                <a:pos x="connsiteX2891" y="connsiteY2891"/>
              </a:cxn>
              <a:cxn ang="0">
                <a:pos x="connsiteX2892" y="connsiteY2892"/>
              </a:cxn>
              <a:cxn ang="0">
                <a:pos x="connsiteX2893" y="connsiteY2893"/>
              </a:cxn>
              <a:cxn ang="0">
                <a:pos x="connsiteX2894" y="connsiteY2894"/>
              </a:cxn>
              <a:cxn ang="0">
                <a:pos x="connsiteX2895" y="connsiteY2895"/>
              </a:cxn>
              <a:cxn ang="0">
                <a:pos x="connsiteX2896" y="connsiteY2896"/>
              </a:cxn>
              <a:cxn ang="0">
                <a:pos x="connsiteX2897" y="connsiteY2897"/>
              </a:cxn>
              <a:cxn ang="0">
                <a:pos x="connsiteX2898" y="connsiteY2898"/>
              </a:cxn>
              <a:cxn ang="0">
                <a:pos x="connsiteX2899" y="connsiteY2899"/>
              </a:cxn>
              <a:cxn ang="0">
                <a:pos x="connsiteX2900" y="connsiteY2900"/>
              </a:cxn>
              <a:cxn ang="0">
                <a:pos x="connsiteX2901" y="connsiteY2901"/>
              </a:cxn>
              <a:cxn ang="0">
                <a:pos x="connsiteX2902" y="connsiteY2902"/>
              </a:cxn>
              <a:cxn ang="0">
                <a:pos x="connsiteX2903" y="connsiteY2903"/>
              </a:cxn>
              <a:cxn ang="0">
                <a:pos x="connsiteX2904" y="connsiteY2904"/>
              </a:cxn>
              <a:cxn ang="0">
                <a:pos x="connsiteX2905" y="connsiteY2905"/>
              </a:cxn>
              <a:cxn ang="0">
                <a:pos x="connsiteX2906" y="connsiteY2906"/>
              </a:cxn>
              <a:cxn ang="0">
                <a:pos x="connsiteX2907" y="connsiteY2907"/>
              </a:cxn>
              <a:cxn ang="0">
                <a:pos x="connsiteX2908" y="connsiteY2908"/>
              </a:cxn>
              <a:cxn ang="0">
                <a:pos x="connsiteX2909" y="connsiteY2909"/>
              </a:cxn>
              <a:cxn ang="0">
                <a:pos x="connsiteX2910" y="connsiteY2910"/>
              </a:cxn>
              <a:cxn ang="0">
                <a:pos x="connsiteX2911" y="connsiteY2911"/>
              </a:cxn>
              <a:cxn ang="0">
                <a:pos x="connsiteX2912" y="connsiteY2912"/>
              </a:cxn>
              <a:cxn ang="0">
                <a:pos x="connsiteX2913" y="connsiteY2913"/>
              </a:cxn>
              <a:cxn ang="0">
                <a:pos x="connsiteX2914" y="connsiteY2914"/>
              </a:cxn>
              <a:cxn ang="0">
                <a:pos x="connsiteX2915" y="connsiteY2915"/>
              </a:cxn>
              <a:cxn ang="0">
                <a:pos x="connsiteX2916" y="connsiteY2916"/>
              </a:cxn>
              <a:cxn ang="0">
                <a:pos x="connsiteX2917" y="connsiteY2917"/>
              </a:cxn>
              <a:cxn ang="0">
                <a:pos x="connsiteX2918" y="connsiteY2918"/>
              </a:cxn>
              <a:cxn ang="0">
                <a:pos x="connsiteX2919" y="connsiteY2919"/>
              </a:cxn>
              <a:cxn ang="0">
                <a:pos x="connsiteX2920" y="connsiteY2920"/>
              </a:cxn>
              <a:cxn ang="0">
                <a:pos x="connsiteX2921" y="connsiteY2921"/>
              </a:cxn>
              <a:cxn ang="0">
                <a:pos x="connsiteX2922" y="connsiteY2922"/>
              </a:cxn>
              <a:cxn ang="0">
                <a:pos x="connsiteX2923" y="connsiteY2923"/>
              </a:cxn>
              <a:cxn ang="0">
                <a:pos x="connsiteX2924" y="connsiteY2924"/>
              </a:cxn>
              <a:cxn ang="0">
                <a:pos x="connsiteX2925" y="connsiteY2925"/>
              </a:cxn>
              <a:cxn ang="0">
                <a:pos x="connsiteX2926" y="connsiteY2926"/>
              </a:cxn>
              <a:cxn ang="0">
                <a:pos x="connsiteX2927" y="connsiteY2927"/>
              </a:cxn>
              <a:cxn ang="0">
                <a:pos x="connsiteX2928" y="connsiteY2928"/>
              </a:cxn>
              <a:cxn ang="0">
                <a:pos x="connsiteX2929" y="connsiteY2929"/>
              </a:cxn>
              <a:cxn ang="0">
                <a:pos x="connsiteX2930" y="connsiteY2930"/>
              </a:cxn>
              <a:cxn ang="0">
                <a:pos x="connsiteX2931" y="connsiteY2931"/>
              </a:cxn>
              <a:cxn ang="0">
                <a:pos x="connsiteX2932" y="connsiteY2932"/>
              </a:cxn>
              <a:cxn ang="0">
                <a:pos x="connsiteX2933" y="connsiteY2933"/>
              </a:cxn>
              <a:cxn ang="0">
                <a:pos x="connsiteX2934" y="connsiteY2934"/>
              </a:cxn>
              <a:cxn ang="0">
                <a:pos x="connsiteX2935" y="connsiteY2935"/>
              </a:cxn>
              <a:cxn ang="0">
                <a:pos x="connsiteX2936" y="connsiteY2936"/>
              </a:cxn>
              <a:cxn ang="0">
                <a:pos x="connsiteX2937" y="connsiteY2937"/>
              </a:cxn>
              <a:cxn ang="0">
                <a:pos x="connsiteX2938" y="connsiteY2938"/>
              </a:cxn>
              <a:cxn ang="0">
                <a:pos x="connsiteX2939" y="connsiteY2939"/>
              </a:cxn>
              <a:cxn ang="0">
                <a:pos x="connsiteX2940" y="connsiteY2940"/>
              </a:cxn>
              <a:cxn ang="0">
                <a:pos x="connsiteX2941" y="connsiteY2941"/>
              </a:cxn>
              <a:cxn ang="0">
                <a:pos x="connsiteX2942" y="connsiteY2942"/>
              </a:cxn>
              <a:cxn ang="0">
                <a:pos x="connsiteX2943" y="connsiteY2943"/>
              </a:cxn>
              <a:cxn ang="0">
                <a:pos x="connsiteX2944" y="connsiteY2944"/>
              </a:cxn>
              <a:cxn ang="0">
                <a:pos x="connsiteX2945" y="connsiteY2945"/>
              </a:cxn>
              <a:cxn ang="0">
                <a:pos x="connsiteX2946" y="connsiteY2946"/>
              </a:cxn>
              <a:cxn ang="0">
                <a:pos x="connsiteX2947" y="connsiteY2947"/>
              </a:cxn>
              <a:cxn ang="0">
                <a:pos x="connsiteX2948" y="connsiteY2948"/>
              </a:cxn>
              <a:cxn ang="0">
                <a:pos x="connsiteX2949" y="connsiteY2949"/>
              </a:cxn>
              <a:cxn ang="0">
                <a:pos x="connsiteX2950" y="connsiteY2950"/>
              </a:cxn>
              <a:cxn ang="0">
                <a:pos x="connsiteX2951" y="connsiteY2951"/>
              </a:cxn>
              <a:cxn ang="0">
                <a:pos x="connsiteX2952" y="connsiteY2952"/>
              </a:cxn>
              <a:cxn ang="0">
                <a:pos x="connsiteX2953" y="connsiteY2953"/>
              </a:cxn>
              <a:cxn ang="0">
                <a:pos x="connsiteX2954" y="connsiteY2954"/>
              </a:cxn>
              <a:cxn ang="0">
                <a:pos x="connsiteX2955" y="connsiteY2955"/>
              </a:cxn>
              <a:cxn ang="0">
                <a:pos x="connsiteX2956" y="connsiteY2956"/>
              </a:cxn>
              <a:cxn ang="0">
                <a:pos x="connsiteX2957" y="connsiteY2957"/>
              </a:cxn>
              <a:cxn ang="0">
                <a:pos x="connsiteX2958" y="connsiteY2958"/>
              </a:cxn>
              <a:cxn ang="0">
                <a:pos x="connsiteX2959" y="connsiteY2959"/>
              </a:cxn>
            </a:cxnLst>
            <a:rect l="l" t="t" r="r" b="b"/>
            <a:pathLst>
              <a:path w="2597641" h="896571">
                <a:moveTo>
                  <a:pt x="1222255" y="895198"/>
                </a:moveTo>
                <a:lnTo>
                  <a:pt x="1224295" y="896571"/>
                </a:lnTo>
                <a:lnTo>
                  <a:pt x="1220594" y="896571"/>
                </a:lnTo>
                <a:close/>
                <a:moveTo>
                  <a:pt x="1248117" y="894425"/>
                </a:moveTo>
                <a:lnTo>
                  <a:pt x="1254746" y="896571"/>
                </a:lnTo>
                <a:lnTo>
                  <a:pt x="1248614" y="896571"/>
                </a:lnTo>
                <a:close/>
                <a:moveTo>
                  <a:pt x="1200765" y="892354"/>
                </a:moveTo>
                <a:lnTo>
                  <a:pt x="1206281" y="893683"/>
                </a:lnTo>
                <a:lnTo>
                  <a:pt x="1204477" y="896571"/>
                </a:lnTo>
                <a:lnTo>
                  <a:pt x="1201741" y="896571"/>
                </a:lnTo>
                <a:close/>
                <a:moveTo>
                  <a:pt x="393324" y="891587"/>
                </a:moveTo>
                <a:lnTo>
                  <a:pt x="396368" y="893487"/>
                </a:lnTo>
                <a:lnTo>
                  <a:pt x="394650" y="896571"/>
                </a:lnTo>
                <a:lnTo>
                  <a:pt x="387271" y="896571"/>
                </a:lnTo>
                <a:lnTo>
                  <a:pt x="386480" y="895774"/>
                </a:lnTo>
                <a:close/>
                <a:moveTo>
                  <a:pt x="1250530" y="885814"/>
                </a:moveTo>
                <a:lnTo>
                  <a:pt x="1250799" y="886318"/>
                </a:lnTo>
                <a:cubicBezTo>
                  <a:pt x="1250598" y="886853"/>
                  <a:pt x="1250188" y="887192"/>
                  <a:pt x="1250268" y="886482"/>
                </a:cubicBezTo>
                <a:close/>
                <a:moveTo>
                  <a:pt x="1071640" y="885758"/>
                </a:moveTo>
                <a:lnTo>
                  <a:pt x="1080199" y="888987"/>
                </a:lnTo>
                <a:lnTo>
                  <a:pt x="1070883" y="893745"/>
                </a:lnTo>
                <a:close/>
                <a:moveTo>
                  <a:pt x="600221" y="885406"/>
                </a:moveTo>
                <a:lnTo>
                  <a:pt x="609352" y="891107"/>
                </a:lnTo>
                <a:lnTo>
                  <a:pt x="602507" y="895294"/>
                </a:lnTo>
                <a:lnTo>
                  <a:pt x="598892" y="890921"/>
                </a:lnTo>
                <a:close/>
                <a:moveTo>
                  <a:pt x="347301" y="884002"/>
                </a:moveTo>
                <a:lnTo>
                  <a:pt x="352059" y="893318"/>
                </a:lnTo>
                <a:lnTo>
                  <a:pt x="343500" y="890089"/>
                </a:lnTo>
                <a:close/>
                <a:moveTo>
                  <a:pt x="2195513" y="881054"/>
                </a:moveTo>
                <a:cubicBezTo>
                  <a:pt x="2197985" y="880482"/>
                  <a:pt x="2204072" y="884283"/>
                  <a:pt x="2204644" y="886755"/>
                </a:cubicBezTo>
                <a:lnTo>
                  <a:pt x="2190956" y="895129"/>
                </a:lnTo>
                <a:lnTo>
                  <a:pt x="2184297" y="888856"/>
                </a:lnTo>
                <a:cubicBezTo>
                  <a:pt x="2188669" y="885241"/>
                  <a:pt x="2188097" y="882769"/>
                  <a:pt x="2195513" y="881054"/>
                </a:cubicBezTo>
                <a:close/>
                <a:moveTo>
                  <a:pt x="680304" y="879460"/>
                </a:moveTo>
                <a:lnTo>
                  <a:pt x="680393" y="879494"/>
                </a:lnTo>
                <a:lnTo>
                  <a:pt x="680253" y="879594"/>
                </a:lnTo>
                <a:cubicBezTo>
                  <a:pt x="679909" y="879510"/>
                  <a:pt x="679701" y="879314"/>
                  <a:pt x="680304" y="879460"/>
                </a:cubicBezTo>
                <a:close/>
                <a:moveTo>
                  <a:pt x="1202851" y="878852"/>
                </a:moveTo>
                <a:lnTo>
                  <a:pt x="1208938" y="882652"/>
                </a:lnTo>
                <a:lnTo>
                  <a:pt x="1206281" y="893683"/>
                </a:lnTo>
                <a:lnTo>
                  <a:pt x="1206281" y="893683"/>
                </a:lnTo>
                <a:lnTo>
                  <a:pt x="1205138" y="888739"/>
                </a:lnTo>
                <a:lnTo>
                  <a:pt x="1201522" y="884367"/>
                </a:lnTo>
                <a:close/>
                <a:moveTo>
                  <a:pt x="2103852" y="878815"/>
                </a:moveTo>
                <a:lnTo>
                  <a:pt x="2097579" y="885474"/>
                </a:lnTo>
                <a:cubicBezTo>
                  <a:pt x="2090921" y="879201"/>
                  <a:pt x="2093965" y="881101"/>
                  <a:pt x="2085977" y="880344"/>
                </a:cubicBezTo>
                <a:cubicBezTo>
                  <a:pt x="2091308" y="892132"/>
                  <a:pt x="2093780" y="891561"/>
                  <a:pt x="2106139" y="888703"/>
                </a:cubicBezTo>
                <a:lnTo>
                  <a:pt x="2106896" y="880715"/>
                </a:lnTo>
                <a:close/>
                <a:moveTo>
                  <a:pt x="1262562" y="878064"/>
                </a:moveTo>
                <a:lnTo>
                  <a:pt x="1256862" y="887195"/>
                </a:lnTo>
                <a:lnTo>
                  <a:pt x="1264277" y="885480"/>
                </a:lnTo>
                <a:close/>
                <a:moveTo>
                  <a:pt x="683508" y="873958"/>
                </a:moveTo>
                <a:lnTo>
                  <a:pt x="685223" y="881374"/>
                </a:lnTo>
                <a:lnTo>
                  <a:pt x="680393" y="879494"/>
                </a:lnTo>
                <a:lnTo>
                  <a:pt x="681023" y="879049"/>
                </a:lnTo>
                <a:cubicBezTo>
                  <a:pt x="680966" y="878452"/>
                  <a:pt x="680371" y="877287"/>
                  <a:pt x="678564" y="875101"/>
                </a:cubicBezTo>
                <a:close/>
                <a:moveTo>
                  <a:pt x="201629" y="873420"/>
                </a:moveTo>
                <a:lnTo>
                  <a:pt x="207716" y="877220"/>
                </a:lnTo>
                <a:lnTo>
                  <a:pt x="203344" y="880835"/>
                </a:lnTo>
                <a:lnTo>
                  <a:pt x="200300" y="878935"/>
                </a:lnTo>
                <a:close/>
                <a:moveTo>
                  <a:pt x="344443" y="871642"/>
                </a:moveTo>
                <a:lnTo>
                  <a:pt x="349201" y="880958"/>
                </a:lnTo>
                <a:lnTo>
                  <a:pt x="341214" y="880201"/>
                </a:lnTo>
                <a:close/>
                <a:moveTo>
                  <a:pt x="1183912" y="869834"/>
                </a:moveTo>
                <a:lnTo>
                  <a:pt x="1184276" y="870493"/>
                </a:lnTo>
                <a:cubicBezTo>
                  <a:pt x="1184389" y="871158"/>
                  <a:pt x="1183949" y="871016"/>
                  <a:pt x="1183687" y="870588"/>
                </a:cubicBezTo>
                <a:close/>
                <a:moveTo>
                  <a:pt x="2093006" y="865699"/>
                </a:moveTo>
                <a:lnTo>
                  <a:pt x="2083119" y="867985"/>
                </a:lnTo>
                <a:lnTo>
                  <a:pt x="2089778" y="874258"/>
                </a:lnTo>
                <a:close/>
                <a:moveTo>
                  <a:pt x="2105938" y="865313"/>
                </a:moveTo>
                <a:lnTo>
                  <a:pt x="2106509" y="867785"/>
                </a:lnTo>
                <a:lnTo>
                  <a:pt x="2105621" y="865820"/>
                </a:lnTo>
                <a:close/>
                <a:moveTo>
                  <a:pt x="1196377" y="862120"/>
                </a:moveTo>
                <a:cubicBezTo>
                  <a:pt x="1208552" y="869721"/>
                  <a:pt x="1196377" y="862120"/>
                  <a:pt x="1204180" y="873336"/>
                </a:cubicBezTo>
                <a:lnTo>
                  <a:pt x="1191248" y="873722"/>
                </a:lnTo>
                <a:cubicBezTo>
                  <a:pt x="1198849" y="861548"/>
                  <a:pt x="1192391" y="878666"/>
                  <a:pt x="1196377" y="862120"/>
                </a:cubicBezTo>
                <a:close/>
                <a:moveTo>
                  <a:pt x="1188390" y="861363"/>
                </a:moveTo>
                <a:lnTo>
                  <a:pt x="1190105" y="868779"/>
                </a:lnTo>
                <a:cubicBezTo>
                  <a:pt x="1186729" y="868257"/>
                  <a:pt x="1184994" y="868496"/>
                  <a:pt x="1184168" y="868972"/>
                </a:cubicBezTo>
                <a:lnTo>
                  <a:pt x="1183912" y="869834"/>
                </a:lnTo>
                <a:lnTo>
                  <a:pt x="1181546" y="865550"/>
                </a:lnTo>
                <a:close/>
                <a:moveTo>
                  <a:pt x="960761" y="856714"/>
                </a:moveTo>
                <a:lnTo>
                  <a:pt x="961904" y="861658"/>
                </a:lnTo>
                <a:cubicBezTo>
                  <a:pt x="973120" y="853856"/>
                  <a:pt x="960003" y="864702"/>
                  <a:pt x="969320" y="859943"/>
                </a:cubicBezTo>
                <a:cubicBezTo>
                  <a:pt x="967419" y="862987"/>
                  <a:pt x="967419" y="862987"/>
                  <a:pt x="968563" y="867930"/>
                </a:cubicBezTo>
                <a:lnTo>
                  <a:pt x="966091" y="868502"/>
                </a:lnTo>
                <a:lnTo>
                  <a:pt x="968377" y="878390"/>
                </a:lnTo>
                <a:lnTo>
                  <a:pt x="960962" y="880105"/>
                </a:lnTo>
                <a:cubicBezTo>
                  <a:pt x="951074" y="882391"/>
                  <a:pt x="960962" y="880105"/>
                  <a:pt x="955446" y="878776"/>
                </a:cubicBezTo>
                <a:lnTo>
                  <a:pt x="951074" y="882391"/>
                </a:lnTo>
                <a:cubicBezTo>
                  <a:pt x="947459" y="878019"/>
                  <a:pt x="944987" y="878591"/>
                  <a:pt x="943272" y="871175"/>
                </a:cubicBezTo>
                <a:lnTo>
                  <a:pt x="941557" y="863759"/>
                </a:lnTo>
                <a:close/>
                <a:moveTo>
                  <a:pt x="1236499" y="855445"/>
                </a:moveTo>
                <a:cubicBezTo>
                  <a:pt x="1233270" y="864005"/>
                  <a:pt x="1235742" y="863433"/>
                  <a:pt x="1223383" y="866291"/>
                </a:cubicBezTo>
                <a:lnTo>
                  <a:pt x="1229084" y="857160"/>
                </a:lnTo>
                <a:close/>
                <a:moveTo>
                  <a:pt x="1215580" y="855075"/>
                </a:moveTo>
                <a:lnTo>
                  <a:pt x="1212352" y="863634"/>
                </a:lnTo>
                <a:lnTo>
                  <a:pt x="1210637" y="856218"/>
                </a:lnTo>
                <a:close/>
                <a:moveTo>
                  <a:pt x="1072196" y="854380"/>
                </a:moveTo>
                <a:lnTo>
                  <a:pt x="1074483" y="864268"/>
                </a:lnTo>
                <a:cubicBezTo>
                  <a:pt x="1066495" y="863511"/>
                  <a:pt x="1073911" y="861796"/>
                  <a:pt x="1067067" y="865983"/>
                </a:cubicBezTo>
                <a:lnTo>
                  <a:pt x="1057936" y="860282"/>
                </a:lnTo>
                <a:lnTo>
                  <a:pt x="1067252" y="855524"/>
                </a:lnTo>
                <a:lnTo>
                  <a:pt x="1068395" y="860468"/>
                </a:lnTo>
                <a:close/>
                <a:moveTo>
                  <a:pt x="702324" y="853981"/>
                </a:moveTo>
                <a:lnTo>
                  <a:pt x="710884" y="857210"/>
                </a:lnTo>
                <a:cubicBezTo>
                  <a:pt x="706511" y="860825"/>
                  <a:pt x="707655" y="865769"/>
                  <a:pt x="700239" y="867484"/>
                </a:cubicBezTo>
                <a:lnTo>
                  <a:pt x="695295" y="868628"/>
                </a:lnTo>
                <a:lnTo>
                  <a:pt x="687880" y="870342"/>
                </a:lnTo>
                <a:cubicBezTo>
                  <a:pt x="689393" y="854368"/>
                  <a:pt x="691108" y="861783"/>
                  <a:pt x="702324" y="853981"/>
                </a:cubicBezTo>
                <a:close/>
                <a:moveTo>
                  <a:pt x="889446" y="852374"/>
                </a:moveTo>
                <a:lnTo>
                  <a:pt x="891161" y="859789"/>
                </a:lnTo>
                <a:cubicBezTo>
                  <a:pt x="877658" y="857704"/>
                  <a:pt x="894205" y="861690"/>
                  <a:pt x="883746" y="861504"/>
                </a:cubicBezTo>
                <a:lnTo>
                  <a:pt x="882031" y="854088"/>
                </a:lnTo>
                <a:close/>
                <a:moveTo>
                  <a:pt x="745490" y="849207"/>
                </a:moveTo>
                <a:lnTo>
                  <a:pt x="754049" y="852436"/>
                </a:lnTo>
                <a:lnTo>
                  <a:pt x="744733" y="857195"/>
                </a:lnTo>
                <a:close/>
                <a:moveTo>
                  <a:pt x="365160" y="848623"/>
                </a:moveTo>
                <a:lnTo>
                  <a:pt x="370490" y="860411"/>
                </a:lnTo>
                <a:cubicBezTo>
                  <a:pt x="368590" y="863454"/>
                  <a:pt x="368590" y="863454"/>
                  <a:pt x="363646" y="864598"/>
                </a:cubicBezTo>
                <a:lnTo>
                  <a:pt x="363074" y="862126"/>
                </a:lnTo>
                <a:lnTo>
                  <a:pt x="358130" y="863269"/>
                </a:lnTo>
                <a:cubicBezTo>
                  <a:pt x="350715" y="864984"/>
                  <a:pt x="350715" y="864984"/>
                  <a:pt x="344628" y="861183"/>
                </a:cubicBezTo>
                <a:lnTo>
                  <a:pt x="350328" y="852053"/>
                </a:lnTo>
                <a:cubicBezTo>
                  <a:pt x="358316" y="852810"/>
                  <a:pt x="360788" y="852238"/>
                  <a:pt x="365160" y="848623"/>
                </a:cubicBezTo>
                <a:close/>
                <a:moveTo>
                  <a:pt x="1156626" y="847876"/>
                </a:moveTo>
                <a:lnTo>
                  <a:pt x="1158341" y="855292"/>
                </a:lnTo>
                <a:lnTo>
                  <a:pt x="1153397" y="856435"/>
                </a:lnTo>
                <a:cubicBezTo>
                  <a:pt x="1151682" y="849019"/>
                  <a:pt x="1152826" y="853963"/>
                  <a:pt x="1156626" y="847876"/>
                </a:cubicBezTo>
                <a:close/>
                <a:moveTo>
                  <a:pt x="630439" y="847169"/>
                </a:moveTo>
                <a:lnTo>
                  <a:pt x="638999" y="850398"/>
                </a:lnTo>
                <a:lnTo>
                  <a:pt x="629111" y="852684"/>
                </a:lnTo>
                <a:close/>
                <a:moveTo>
                  <a:pt x="1166514" y="845589"/>
                </a:moveTo>
                <a:lnTo>
                  <a:pt x="1172601" y="849390"/>
                </a:lnTo>
                <a:lnTo>
                  <a:pt x="1168801" y="855477"/>
                </a:lnTo>
                <a:close/>
                <a:moveTo>
                  <a:pt x="1085313" y="843535"/>
                </a:moveTo>
                <a:lnTo>
                  <a:pt x="1087028" y="850951"/>
                </a:lnTo>
                <a:lnTo>
                  <a:pt x="1082084" y="852094"/>
                </a:lnTo>
                <a:cubicBezTo>
                  <a:pt x="1080369" y="844679"/>
                  <a:pt x="1081512" y="849623"/>
                  <a:pt x="1085313" y="843535"/>
                </a:cubicBezTo>
                <a:close/>
                <a:moveTo>
                  <a:pt x="2134072" y="840577"/>
                </a:moveTo>
                <a:lnTo>
                  <a:pt x="2135215" y="845521"/>
                </a:lnTo>
                <a:lnTo>
                  <a:pt x="2129699" y="844193"/>
                </a:lnTo>
                <a:close/>
                <a:moveTo>
                  <a:pt x="2120569" y="838493"/>
                </a:moveTo>
                <a:lnTo>
                  <a:pt x="2129699" y="844193"/>
                </a:lnTo>
                <a:lnTo>
                  <a:pt x="2119811" y="846479"/>
                </a:lnTo>
                <a:close/>
                <a:moveTo>
                  <a:pt x="1242957" y="838328"/>
                </a:moveTo>
                <a:lnTo>
                  <a:pt x="1238013" y="839471"/>
                </a:lnTo>
                <a:lnTo>
                  <a:pt x="1244100" y="843272"/>
                </a:lnTo>
                <a:close/>
                <a:moveTo>
                  <a:pt x="473118" y="837410"/>
                </a:moveTo>
                <a:lnTo>
                  <a:pt x="472765" y="838097"/>
                </a:lnTo>
                <a:lnTo>
                  <a:pt x="472138" y="838450"/>
                </a:lnTo>
                <a:cubicBezTo>
                  <a:pt x="471098" y="838528"/>
                  <a:pt x="473254" y="836240"/>
                  <a:pt x="473118" y="837410"/>
                </a:cubicBezTo>
                <a:close/>
                <a:moveTo>
                  <a:pt x="1068195" y="837077"/>
                </a:moveTo>
                <a:lnTo>
                  <a:pt x="1074853" y="843350"/>
                </a:lnTo>
                <a:lnTo>
                  <a:pt x="1067437" y="845065"/>
                </a:lnTo>
                <a:close/>
                <a:moveTo>
                  <a:pt x="394939" y="835226"/>
                </a:moveTo>
                <a:cubicBezTo>
                  <a:pt x="395248" y="835154"/>
                  <a:pt x="394915" y="836533"/>
                  <a:pt x="399766" y="840620"/>
                </a:cubicBezTo>
                <a:lnTo>
                  <a:pt x="387978" y="845950"/>
                </a:lnTo>
                <a:lnTo>
                  <a:pt x="386263" y="838534"/>
                </a:lnTo>
                <a:cubicBezTo>
                  <a:pt x="393679" y="836819"/>
                  <a:pt x="394630" y="835297"/>
                  <a:pt x="394939" y="835226"/>
                </a:cubicBezTo>
                <a:close/>
                <a:moveTo>
                  <a:pt x="2155746" y="832961"/>
                </a:moveTo>
                <a:cubicBezTo>
                  <a:pt x="2161834" y="836761"/>
                  <a:pt x="2156317" y="835433"/>
                  <a:pt x="2164306" y="836190"/>
                </a:cubicBezTo>
                <a:lnTo>
                  <a:pt x="2169064" y="845506"/>
                </a:lnTo>
                <a:cubicBezTo>
                  <a:pt x="2165835" y="854065"/>
                  <a:pt x="2165264" y="851593"/>
                  <a:pt x="2164507" y="859580"/>
                </a:cubicBezTo>
                <a:cubicBezTo>
                  <a:pt x="2141117" y="859781"/>
                  <a:pt x="2151575" y="859966"/>
                  <a:pt x="2143773" y="848750"/>
                </a:cubicBezTo>
                <a:cubicBezTo>
                  <a:pt x="2150231" y="831632"/>
                  <a:pt x="2144530" y="840763"/>
                  <a:pt x="2155746" y="832961"/>
                </a:cubicBezTo>
                <a:close/>
                <a:moveTo>
                  <a:pt x="1259688" y="831855"/>
                </a:moveTo>
                <a:lnTo>
                  <a:pt x="1247901" y="837185"/>
                </a:lnTo>
                <a:cubicBezTo>
                  <a:pt x="1243343" y="851259"/>
                  <a:pt x="1249044" y="842129"/>
                  <a:pt x="1242200" y="846316"/>
                </a:cubicBezTo>
                <a:lnTo>
                  <a:pt x="1243343" y="851259"/>
                </a:lnTo>
                <a:lnTo>
                  <a:pt x="1248287" y="850116"/>
                </a:lnTo>
                <a:lnTo>
                  <a:pt x="1248859" y="852588"/>
                </a:lnTo>
                <a:lnTo>
                  <a:pt x="1268263" y="868933"/>
                </a:lnTo>
                <a:lnTo>
                  <a:pt x="1262932" y="857146"/>
                </a:lnTo>
                <a:lnTo>
                  <a:pt x="1260074" y="844786"/>
                </a:lnTo>
                <a:lnTo>
                  <a:pt x="1253803" y="851445"/>
                </a:lnTo>
                <a:lnTo>
                  <a:pt x="1248859" y="852588"/>
                </a:lnTo>
                <a:cubicBezTo>
                  <a:pt x="1252659" y="846501"/>
                  <a:pt x="1252659" y="846501"/>
                  <a:pt x="1255888" y="837942"/>
                </a:cubicBezTo>
                <a:lnTo>
                  <a:pt x="1261403" y="839271"/>
                </a:lnTo>
                <a:close/>
                <a:moveTo>
                  <a:pt x="2254251" y="831013"/>
                </a:moveTo>
                <a:cubicBezTo>
                  <a:pt x="2257109" y="843373"/>
                  <a:pt x="2252922" y="836529"/>
                  <a:pt x="2262624" y="844702"/>
                </a:cubicBezTo>
                <a:cubicBezTo>
                  <a:pt x="2258252" y="848317"/>
                  <a:pt x="2258824" y="850789"/>
                  <a:pt x="2251407" y="852504"/>
                </a:cubicBezTo>
                <a:lnTo>
                  <a:pt x="2248936" y="853076"/>
                </a:lnTo>
                <a:cubicBezTo>
                  <a:pt x="2239049" y="855362"/>
                  <a:pt x="2240949" y="852319"/>
                  <a:pt x="2242277" y="846803"/>
                </a:cubicBezTo>
                <a:lnTo>
                  <a:pt x="2230675" y="841674"/>
                </a:lnTo>
                <a:lnTo>
                  <a:pt x="2239991" y="836915"/>
                </a:lnTo>
                <a:cubicBezTo>
                  <a:pt x="2247406" y="835200"/>
                  <a:pt x="2249878" y="834629"/>
                  <a:pt x="2254251" y="831013"/>
                </a:cubicBezTo>
                <a:close/>
                <a:moveTo>
                  <a:pt x="1193890" y="828842"/>
                </a:moveTo>
                <a:lnTo>
                  <a:pt x="1192561" y="834357"/>
                </a:lnTo>
                <a:lnTo>
                  <a:pt x="1199977" y="832642"/>
                </a:lnTo>
                <a:cubicBezTo>
                  <a:pt x="1201692" y="840058"/>
                  <a:pt x="1203214" y="841008"/>
                  <a:pt x="1203285" y="841318"/>
                </a:cubicBezTo>
                <a:cubicBezTo>
                  <a:pt x="1203356" y="841627"/>
                  <a:pt x="1201977" y="841294"/>
                  <a:pt x="1197892" y="846145"/>
                </a:cubicBezTo>
                <a:lnTo>
                  <a:pt x="1201507" y="850518"/>
                </a:lnTo>
                <a:cubicBezTo>
                  <a:pt x="1196563" y="851661"/>
                  <a:pt x="1181160" y="852619"/>
                  <a:pt x="1180016" y="847675"/>
                </a:cubicBezTo>
                <a:cubicBezTo>
                  <a:pt x="1177730" y="837787"/>
                  <a:pt x="1186474" y="830557"/>
                  <a:pt x="1193890" y="828842"/>
                </a:cubicBezTo>
                <a:close/>
                <a:moveTo>
                  <a:pt x="2557752" y="825929"/>
                </a:moveTo>
                <a:lnTo>
                  <a:pt x="2569926" y="833530"/>
                </a:lnTo>
                <a:lnTo>
                  <a:pt x="2561182" y="840760"/>
                </a:lnTo>
                <a:lnTo>
                  <a:pt x="2555095" y="836960"/>
                </a:lnTo>
                <a:close/>
                <a:moveTo>
                  <a:pt x="229560" y="825296"/>
                </a:moveTo>
                <a:cubicBezTo>
                  <a:pt x="238120" y="828525"/>
                  <a:pt x="230704" y="830239"/>
                  <a:pt x="237548" y="826053"/>
                </a:cubicBezTo>
                <a:lnTo>
                  <a:pt x="251051" y="828138"/>
                </a:lnTo>
                <a:lnTo>
                  <a:pt x="255810" y="837454"/>
                </a:lnTo>
                <a:lnTo>
                  <a:pt x="250680" y="849056"/>
                </a:lnTo>
                <a:cubicBezTo>
                  <a:pt x="234705" y="847543"/>
                  <a:pt x="251823" y="854000"/>
                  <a:pt x="237749" y="849443"/>
                </a:cubicBezTo>
                <a:lnTo>
                  <a:pt x="236420" y="854958"/>
                </a:lnTo>
                <a:lnTo>
                  <a:pt x="217588" y="841085"/>
                </a:lnTo>
                <a:lnTo>
                  <a:pt x="222717" y="829482"/>
                </a:lnTo>
                <a:lnTo>
                  <a:pt x="228233" y="830811"/>
                </a:lnTo>
                <a:close/>
                <a:moveTo>
                  <a:pt x="1281364" y="824239"/>
                </a:moveTo>
                <a:lnTo>
                  <a:pt x="1277563" y="830325"/>
                </a:lnTo>
                <a:lnTo>
                  <a:pt x="1285550" y="831082"/>
                </a:lnTo>
                <a:close/>
                <a:moveTo>
                  <a:pt x="627195" y="821878"/>
                </a:moveTo>
                <a:lnTo>
                  <a:pt x="623966" y="830437"/>
                </a:lnTo>
                <a:lnTo>
                  <a:pt x="622251" y="823022"/>
                </a:lnTo>
                <a:close/>
                <a:moveTo>
                  <a:pt x="725699" y="819931"/>
                </a:moveTo>
                <a:lnTo>
                  <a:pt x="735402" y="828104"/>
                </a:lnTo>
                <a:lnTo>
                  <a:pt x="745289" y="825817"/>
                </a:lnTo>
                <a:lnTo>
                  <a:pt x="749862" y="845592"/>
                </a:lnTo>
                <a:cubicBezTo>
                  <a:pt x="736359" y="843506"/>
                  <a:pt x="750434" y="848064"/>
                  <a:pt x="736931" y="845978"/>
                </a:cubicBezTo>
                <a:lnTo>
                  <a:pt x="733130" y="852065"/>
                </a:lnTo>
                <a:lnTo>
                  <a:pt x="726471" y="845793"/>
                </a:lnTo>
                <a:cubicBezTo>
                  <a:pt x="715256" y="853595"/>
                  <a:pt x="725900" y="843322"/>
                  <a:pt x="714684" y="851123"/>
                </a:cubicBezTo>
                <a:cubicBezTo>
                  <a:pt x="711254" y="836292"/>
                  <a:pt x="721142" y="834005"/>
                  <a:pt x="725699" y="819931"/>
                </a:cubicBezTo>
                <a:close/>
                <a:moveTo>
                  <a:pt x="2470939" y="819313"/>
                </a:moveTo>
                <a:cubicBezTo>
                  <a:pt x="2472318" y="819645"/>
                  <a:pt x="2473222" y="820739"/>
                  <a:pt x="2476551" y="823875"/>
                </a:cubicBezTo>
                <a:cubicBezTo>
                  <a:pt x="2464191" y="826733"/>
                  <a:pt x="2467235" y="828633"/>
                  <a:pt x="2462476" y="819317"/>
                </a:cubicBezTo>
                <a:cubicBezTo>
                  <a:pt x="2467706" y="819410"/>
                  <a:pt x="2469560" y="818981"/>
                  <a:pt x="2470939" y="819313"/>
                </a:cubicBezTo>
                <a:close/>
                <a:moveTo>
                  <a:pt x="821160" y="816084"/>
                </a:moveTo>
                <a:lnTo>
                  <a:pt x="827819" y="822356"/>
                </a:lnTo>
                <a:lnTo>
                  <a:pt x="822875" y="823500"/>
                </a:lnTo>
                <a:close/>
                <a:moveTo>
                  <a:pt x="1193689" y="805452"/>
                </a:moveTo>
                <a:cubicBezTo>
                  <a:pt x="1197969" y="807066"/>
                  <a:pt x="1199205" y="806780"/>
                  <a:pt x="1199276" y="807090"/>
                </a:cubicBezTo>
                <a:cubicBezTo>
                  <a:pt x="1199348" y="807399"/>
                  <a:pt x="1198255" y="808302"/>
                  <a:pt x="1197876" y="812296"/>
                </a:cubicBezTo>
                <a:lnTo>
                  <a:pt x="1202063" y="819140"/>
                </a:lnTo>
                <a:cubicBezTo>
                  <a:pt x="1197691" y="822755"/>
                  <a:pt x="1200734" y="824656"/>
                  <a:pt x="1193318" y="826371"/>
                </a:cubicBezTo>
                <a:lnTo>
                  <a:pt x="1190846" y="826942"/>
                </a:lnTo>
                <a:cubicBezTo>
                  <a:pt x="1180959" y="829229"/>
                  <a:pt x="1190846" y="826942"/>
                  <a:pt x="1182859" y="826185"/>
                </a:cubicBezTo>
                <a:lnTo>
                  <a:pt x="1183044" y="815726"/>
                </a:lnTo>
                <a:cubicBezTo>
                  <a:pt x="1194832" y="810396"/>
                  <a:pt x="1192932" y="813439"/>
                  <a:pt x="1193689" y="805452"/>
                </a:cubicBezTo>
                <a:close/>
                <a:moveTo>
                  <a:pt x="433028" y="804283"/>
                </a:moveTo>
                <a:lnTo>
                  <a:pt x="437215" y="811127"/>
                </a:lnTo>
                <a:lnTo>
                  <a:pt x="437601" y="824058"/>
                </a:lnTo>
                <a:lnTo>
                  <a:pt x="432086" y="822730"/>
                </a:lnTo>
                <a:lnTo>
                  <a:pt x="433229" y="827673"/>
                </a:lnTo>
                <a:lnTo>
                  <a:pt x="420869" y="830531"/>
                </a:lnTo>
                <a:cubicBezTo>
                  <a:pt x="410982" y="832818"/>
                  <a:pt x="420298" y="828060"/>
                  <a:pt x="414025" y="834718"/>
                </a:cubicBezTo>
                <a:lnTo>
                  <a:pt x="412882" y="829775"/>
                </a:lnTo>
                <a:lnTo>
                  <a:pt x="407939" y="830918"/>
                </a:lnTo>
                <a:lnTo>
                  <a:pt x="403752" y="824074"/>
                </a:lnTo>
                <a:lnTo>
                  <a:pt x="405266" y="808099"/>
                </a:lnTo>
                <a:lnTo>
                  <a:pt x="410210" y="806956"/>
                </a:lnTo>
                <a:lnTo>
                  <a:pt x="412681" y="806384"/>
                </a:lnTo>
                <a:lnTo>
                  <a:pt x="420097" y="804669"/>
                </a:lnTo>
                <a:close/>
                <a:moveTo>
                  <a:pt x="1224495" y="801950"/>
                </a:moveTo>
                <a:cubicBezTo>
                  <a:pt x="1225160" y="801836"/>
                  <a:pt x="1225017" y="802276"/>
                  <a:pt x="1224590" y="802538"/>
                </a:cubicBezTo>
                <a:lnTo>
                  <a:pt x="1223835" y="802314"/>
                </a:lnTo>
                <a:close/>
                <a:moveTo>
                  <a:pt x="1132834" y="801297"/>
                </a:moveTo>
                <a:cubicBezTo>
                  <a:pt x="1141393" y="804526"/>
                  <a:pt x="1148052" y="810798"/>
                  <a:pt x="1156611" y="814028"/>
                </a:cubicBezTo>
                <a:cubicBezTo>
                  <a:pt x="1155854" y="822015"/>
                  <a:pt x="1154139" y="814600"/>
                  <a:pt x="1158326" y="821443"/>
                </a:cubicBezTo>
                <a:lnTo>
                  <a:pt x="1156240" y="834946"/>
                </a:lnTo>
                <a:lnTo>
                  <a:pt x="1162327" y="838747"/>
                </a:lnTo>
                <a:lnTo>
                  <a:pt x="1160999" y="844262"/>
                </a:lnTo>
                <a:lnTo>
                  <a:pt x="1149968" y="841605"/>
                </a:lnTo>
                <a:lnTo>
                  <a:pt x="1142366" y="853779"/>
                </a:lnTo>
                <a:lnTo>
                  <a:pt x="1134380" y="853022"/>
                </a:lnTo>
                <a:lnTo>
                  <a:pt x="1133623" y="861009"/>
                </a:lnTo>
                <a:cubicBezTo>
                  <a:pt x="1141610" y="861766"/>
                  <a:pt x="1134194" y="863481"/>
                  <a:pt x="1141038" y="859294"/>
                </a:cubicBezTo>
                <a:lnTo>
                  <a:pt x="1154541" y="861380"/>
                </a:lnTo>
                <a:lnTo>
                  <a:pt x="1158728" y="868224"/>
                </a:lnTo>
                <a:cubicBezTo>
                  <a:pt x="1157971" y="876212"/>
                  <a:pt x="1156827" y="871268"/>
                  <a:pt x="1161014" y="878112"/>
                </a:cubicBezTo>
                <a:lnTo>
                  <a:pt x="1167287" y="871453"/>
                </a:lnTo>
                <a:cubicBezTo>
                  <a:pt x="1174517" y="880197"/>
                  <a:pt x="1164243" y="869553"/>
                  <a:pt x="1172045" y="880768"/>
                </a:cubicBezTo>
                <a:lnTo>
                  <a:pt x="1165201" y="884955"/>
                </a:lnTo>
                <a:lnTo>
                  <a:pt x="1159685" y="883627"/>
                </a:lnTo>
                <a:cubicBezTo>
                  <a:pt x="1159593" y="888856"/>
                  <a:pt x="1158929" y="891614"/>
                  <a:pt x="1157432" y="893588"/>
                </a:cubicBezTo>
                <a:lnTo>
                  <a:pt x="1153319" y="896571"/>
                </a:lnTo>
                <a:lnTo>
                  <a:pt x="1115806" y="896571"/>
                </a:lnTo>
                <a:lnTo>
                  <a:pt x="1115192" y="893916"/>
                </a:lnTo>
                <a:cubicBezTo>
                  <a:pt x="1112905" y="884029"/>
                  <a:pt x="1115192" y="893916"/>
                  <a:pt x="1116521" y="888401"/>
                </a:cubicBezTo>
                <a:lnTo>
                  <a:pt x="1112905" y="884029"/>
                </a:lnTo>
                <a:lnTo>
                  <a:pt x="1117277" y="880414"/>
                </a:lnTo>
                <a:lnTo>
                  <a:pt x="1113662" y="876042"/>
                </a:lnTo>
                <a:lnTo>
                  <a:pt x="1118791" y="864439"/>
                </a:lnTo>
                <a:lnTo>
                  <a:pt x="1124306" y="865768"/>
                </a:lnTo>
                <a:cubicBezTo>
                  <a:pt x="1120877" y="850937"/>
                  <a:pt x="1118219" y="861967"/>
                  <a:pt x="1126392" y="852265"/>
                </a:cubicBezTo>
                <a:lnTo>
                  <a:pt x="1122777" y="847893"/>
                </a:lnTo>
                <a:cubicBezTo>
                  <a:pt x="1124677" y="844849"/>
                  <a:pt x="1126392" y="852265"/>
                  <a:pt x="1124106" y="842377"/>
                </a:cubicBezTo>
                <a:lnTo>
                  <a:pt x="1121819" y="832490"/>
                </a:lnTo>
                <a:lnTo>
                  <a:pt x="1117447" y="836105"/>
                </a:lnTo>
                <a:lnTo>
                  <a:pt x="1112688" y="826790"/>
                </a:lnTo>
                <a:lnTo>
                  <a:pt x="1114017" y="821274"/>
                </a:lnTo>
                <a:lnTo>
                  <a:pt x="1109073" y="822417"/>
                </a:lnTo>
                <a:lnTo>
                  <a:pt x="1107930" y="817473"/>
                </a:lnTo>
                <a:cubicBezTo>
                  <a:pt x="1121433" y="819559"/>
                  <a:pt x="1107358" y="815001"/>
                  <a:pt x="1120861" y="817086"/>
                </a:cubicBezTo>
                <a:cubicBezTo>
                  <a:pt x="1123518" y="806055"/>
                  <a:pt x="1124090" y="808527"/>
                  <a:pt x="1132834" y="801297"/>
                </a:cubicBezTo>
                <a:close/>
                <a:moveTo>
                  <a:pt x="2124925" y="801027"/>
                </a:moveTo>
                <a:lnTo>
                  <a:pt x="2124740" y="811486"/>
                </a:lnTo>
                <a:lnTo>
                  <a:pt x="2128355" y="815859"/>
                </a:lnTo>
                <a:lnTo>
                  <a:pt x="2126455" y="818902"/>
                </a:lnTo>
                <a:cubicBezTo>
                  <a:pt x="2123411" y="817002"/>
                  <a:pt x="2124555" y="821946"/>
                  <a:pt x="2121696" y="809586"/>
                </a:cubicBezTo>
                <a:cubicBezTo>
                  <a:pt x="2119981" y="802170"/>
                  <a:pt x="2120553" y="804642"/>
                  <a:pt x="2124925" y="801027"/>
                </a:cubicBezTo>
                <a:close/>
                <a:moveTo>
                  <a:pt x="708195" y="800542"/>
                </a:moveTo>
                <a:lnTo>
                  <a:pt x="714283" y="804343"/>
                </a:lnTo>
                <a:lnTo>
                  <a:pt x="710482" y="810430"/>
                </a:lnTo>
                <a:lnTo>
                  <a:pt x="704966" y="809101"/>
                </a:lnTo>
                <a:close/>
                <a:moveTo>
                  <a:pt x="2096019" y="799900"/>
                </a:moveTo>
                <a:lnTo>
                  <a:pt x="2090318" y="809031"/>
                </a:lnTo>
                <a:lnTo>
                  <a:pt x="2097734" y="807316"/>
                </a:lnTo>
                <a:close/>
                <a:moveTo>
                  <a:pt x="1222780" y="796120"/>
                </a:moveTo>
                <a:cubicBezTo>
                  <a:pt x="1222259" y="799496"/>
                  <a:pt x="1222497" y="801231"/>
                  <a:pt x="1222973" y="802057"/>
                </a:cubicBezTo>
                <a:lnTo>
                  <a:pt x="1223835" y="802314"/>
                </a:lnTo>
                <a:lnTo>
                  <a:pt x="1219551" y="804679"/>
                </a:lnTo>
                <a:lnTo>
                  <a:pt x="1217836" y="797263"/>
                </a:lnTo>
                <a:close/>
                <a:moveTo>
                  <a:pt x="2139184" y="795125"/>
                </a:moveTo>
                <a:lnTo>
                  <a:pt x="2135384" y="801213"/>
                </a:lnTo>
                <a:lnTo>
                  <a:pt x="2134241" y="796269"/>
                </a:lnTo>
                <a:close/>
                <a:moveTo>
                  <a:pt x="636310" y="793730"/>
                </a:moveTo>
                <a:cubicBezTo>
                  <a:pt x="647341" y="796387"/>
                  <a:pt x="633266" y="791830"/>
                  <a:pt x="646769" y="793915"/>
                </a:cubicBezTo>
                <a:lnTo>
                  <a:pt x="647912" y="798859"/>
                </a:lnTo>
                <a:cubicBezTo>
                  <a:pt x="655900" y="799616"/>
                  <a:pt x="646769" y="793915"/>
                  <a:pt x="657043" y="804560"/>
                </a:cubicBezTo>
                <a:cubicBezTo>
                  <a:pt x="650771" y="811219"/>
                  <a:pt x="652671" y="808175"/>
                  <a:pt x="652485" y="818634"/>
                </a:cubicBezTo>
                <a:cubicBezTo>
                  <a:pt x="645641" y="822821"/>
                  <a:pt x="650013" y="819206"/>
                  <a:pt x="643741" y="825864"/>
                </a:cubicBezTo>
                <a:lnTo>
                  <a:pt x="632138" y="820735"/>
                </a:lnTo>
                <a:lnTo>
                  <a:pt x="627195" y="821878"/>
                </a:lnTo>
                <a:lnTo>
                  <a:pt x="624152" y="819979"/>
                </a:lnTo>
                <a:cubicBezTo>
                  <a:pt x="627381" y="811420"/>
                  <a:pt x="629095" y="818835"/>
                  <a:pt x="624909" y="811991"/>
                </a:cubicBezTo>
                <a:lnTo>
                  <a:pt x="625666" y="804004"/>
                </a:lnTo>
                <a:cubicBezTo>
                  <a:pt x="634981" y="799245"/>
                  <a:pt x="633081" y="802289"/>
                  <a:pt x="636310" y="793730"/>
                </a:cubicBezTo>
                <a:close/>
                <a:moveTo>
                  <a:pt x="1216693" y="792320"/>
                </a:moveTo>
                <a:lnTo>
                  <a:pt x="1217836" y="797263"/>
                </a:lnTo>
                <a:lnTo>
                  <a:pt x="1206805" y="794606"/>
                </a:lnTo>
                <a:close/>
                <a:moveTo>
                  <a:pt x="1083767" y="791811"/>
                </a:moveTo>
                <a:lnTo>
                  <a:pt x="1088340" y="811586"/>
                </a:lnTo>
                <a:lnTo>
                  <a:pt x="1075409" y="811973"/>
                </a:lnTo>
                <a:cubicBezTo>
                  <a:pt x="1078066" y="800941"/>
                  <a:pt x="1077494" y="798470"/>
                  <a:pt x="1083767" y="791811"/>
                </a:cubicBezTo>
                <a:close/>
                <a:moveTo>
                  <a:pt x="648669" y="790872"/>
                </a:moveTo>
                <a:lnTo>
                  <a:pt x="646769" y="793915"/>
                </a:lnTo>
                <a:lnTo>
                  <a:pt x="646197" y="791443"/>
                </a:lnTo>
                <a:close/>
                <a:moveTo>
                  <a:pt x="677003" y="789527"/>
                </a:moveTo>
                <a:lnTo>
                  <a:pt x="684234" y="798272"/>
                </a:lnTo>
                <a:lnTo>
                  <a:pt x="684805" y="800744"/>
                </a:lnTo>
                <a:lnTo>
                  <a:pt x="671874" y="801130"/>
                </a:lnTo>
                <a:lnTo>
                  <a:pt x="670731" y="796186"/>
                </a:lnTo>
                <a:close/>
                <a:moveTo>
                  <a:pt x="1142907" y="788551"/>
                </a:moveTo>
                <a:lnTo>
                  <a:pt x="1144622" y="795967"/>
                </a:lnTo>
                <a:lnTo>
                  <a:pt x="1137963" y="789694"/>
                </a:lnTo>
                <a:close/>
                <a:moveTo>
                  <a:pt x="1200146" y="788334"/>
                </a:moveTo>
                <a:lnTo>
                  <a:pt x="1196346" y="794422"/>
                </a:lnTo>
                <a:lnTo>
                  <a:pt x="1195202" y="789478"/>
                </a:lnTo>
                <a:close/>
                <a:moveTo>
                  <a:pt x="1259858" y="787546"/>
                </a:moveTo>
                <a:lnTo>
                  <a:pt x="1254157" y="796677"/>
                </a:lnTo>
                <a:lnTo>
                  <a:pt x="1257772" y="801050"/>
                </a:lnTo>
                <a:lnTo>
                  <a:pt x="1257015" y="809036"/>
                </a:lnTo>
                <a:cubicBezTo>
                  <a:pt x="1264246" y="817781"/>
                  <a:pt x="1264246" y="817781"/>
                  <a:pt x="1257973" y="824440"/>
                </a:cubicBezTo>
                <a:lnTo>
                  <a:pt x="1253214" y="815123"/>
                </a:lnTo>
                <a:lnTo>
                  <a:pt x="1254543" y="809608"/>
                </a:lnTo>
                <a:cubicBezTo>
                  <a:pt x="1245413" y="803908"/>
                  <a:pt x="1249600" y="810751"/>
                  <a:pt x="1246742" y="798392"/>
                </a:cubicBezTo>
                <a:cubicBezTo>
                  <a:pt x="1241041" y="807522"/>
                  <a:pt x="1241798" y="799535"/>
                  <a:pt x="1247128" y="811323"/>
                </a:cubicBezTo>
                <a:cubicBezTo>
                  <a:pt x="1247128" y="811323"/>
                  <a:pt x="1243328" y="817410"/>
                  <a:pt x="1243899" y="819882"/>
                </a:cubicBezTo>
                <a:cubicBezTo>
                  <a:pt x="1245614" y="827298"/>
                  <a:pt x="1248086" y="826726"/>
                  <a:pt x="1251701" y="831098"/>
                </a:cubicBezTo>
                <a:cubicBezTo>
                  <a:pt x="1260445" y="823868"/>
                  <a:pt x="1249801" y="834141"/>
                  <a:pt x="1261017" y="826340"/>
                </a:cubicBezTo>
                <a:lnTo>
                  <a:pt x="1269576" y="829568"/>
                </a:lnTo>
                <a:lnTo>
                  <a:pt x="1269190" y="816637"/>
                </a:lnTo>
                <a:cubicBezTo>
                  <a:pt x="1277177" y="817394"/>
                  <a:pt x="1269761" y="819109"/>
                  <a:pt x="1276605" y="814922"/>
                </a:cubicBezTo>
                <a:cubicBezTo>
                  <a:pt x="1269375" y="806178"/>
                  <a:pt x="1259302" y="818924"/>
                  <a:pt x="1265760" y="801806"/>
                </a:cubicBezTo>
                <a:lnTo>
                  <a:pt x="1262145" y="797434"/>
                </a:lnTo>
                <a:close/>
                <a:moveTo>
                  <a:pt x="1181700" y="787392"/>
                </a:moveTo>
                <a:lnTo>
                  <a:pt x="1190831" y="793093"/>
                </a:lnTo>
                <a:lnTo>
                  <a:pt x="1183415" y="794808"/>
                </a:lnTo>
                <a:close/>
                <a:moveTo>
                  <a:pt x="449374" y="784878"/>
                </a:moveTo>
                <a:lnTo>
                  <a:pt x="446145" y="793437"/>
                </a:lnTo>
                <a:lnTo>
                  <a:pt x="444430" y="786021"/>
                </a:lnTo>
                <a:close/>
                <a:moveTo>
                  <a:pt x="2144314" y="783523"/>
                </a:moveTo>
                <a:lnTo>
                  <a:pt x="2146029" y="790938"/>
                </a:lnTo>
                <a:cubicBezTo>
                  <a:pt x="2140513" y="789610"/>
                  <a:pt x="2143557" y="791510"/>
                  <a:pt x="2139370" y="784666"/>
                </a:cubicBezTo>
                <a:close/>
                <a:moveTo>
                  <a:pt x="906718" y="780673"/>
                </a:moveTo>
                <a:lnTo>
                  <a:pt x="916421" y="788846"/>
                </a:lnTo>
                <a:lnTo>
                  <a:pt x="914520" y="791890"/>
                </a:lnTo>
                <a:lnTo>
                  <a:pt x="901589" y="792276"/>
                </a:lnTo>
                <a:close/>
                <a:moveTo>
                  <a:pt x="1164011" y="778462"/>
                </a:moveTo>
                <a:lnTo>
                  <a:pt x="1165154" y="783406"/>
                </a:lnTo>
                <a:lnTo>
                  <a:pt x="1157738" y="785121"/>
                </a:lnTo>
                <a:close/>
                <a:moveTo>
                  <a:pt x="684295" y="777425"/>
                </a:moveTo>
                <a:cubicBezTo>
                  <a:pt x="685365" y="777828"/>
                  <a:pt x="687647" y="779254"/>
                  <a:pt x="695063" y="777539"/>
                </a:cubicBezTo>
                <a:lnTo>
                  <a:pt x="695635" y="780010"/>
                </a:lnTo>
                <a:lnTo>
                  <a:pt x="680803" y="783440"/>
                </a:lnTo>
                <a:cubicBezTo>
                  <a:pt x="683368" y="777639"/>
                  <a:pt x="683225" y="777021"/>
                  <a:pt x="684295" y="777425"/>
                </a:cubicBezTo>
                <a:close/>
                <a:moveTo>
                  <a:pt x="650755" y="777369"/>
                </a:moveTo>
                <a:lnTo>
                  <a:pt x="657985" y="786113"/>
                </a:lnTo>
                <a:lnTo>
                  <a:pt x="654185" y="792200"/>
                </a:lnTo>
                <a:lnTo>
                  <a:pt x="648669" y="790872"/>
                </a:lnTo>
                <a:lnTo>
                  <a:pt x="645054" y="786499"/>
                </a:lnTo>
                <a:close/>
                <a:moveTo>
                  <a:pt x="1260043" y="777087"/>
                </a:moveTo>
                <a:cubicBezTo>
                  <a:pt x="1262902" y="789447"/>
                  <a:pt x="1258715" y="782603"/>
                  <a:pt x="1267845" y="788303"/>
                </a:cubicBezTo>
                <a:cubicBezTo>
                  <a:pt x="1268224" y="784310"/>
                  <a:pt x="1268127" y="781077"/>
                  <a:pt x="1267009" y="779057"/>
                </a:cubicBezTo>
                <a:cubicBezTo>
                  <a:pt x="1265891" y="777037"/>
                  <a:pt x="1263751" y="776230"/>
                  <a:pt x="1260043" y="777087"/>
                </a:cubicBezTo>
                <a:close/>
                <a:moveTo>
                  <a:pt x="1054950" y="776991"/>
                </a:moveTo>
                <a:cubicBezTo>
                  <a:pt x="1057565" y="777038"/>
                  <a:pt x="1059705" y="777845"/>
                  <a:pt x="1063034" y="780981"/>
                </a:cubicBezTo>
                <a:cubicBezTo>
                  <a:pt x="1054290" y="788212"/>
                  <a:pt x="1056762" y="787640"/>
                  <a:pt x="1053533" y="796199"/>
                </a:cubicBezTo>
                <a:lnTo>
                  <a:pt x="1041174" y="799057"/>
                </a:lnTo>
                <a:lnTo>
                  <a:pt x="1038887" y="789169"/>
                </a:lnTo>
                <a:lnTo>
                  <a:pt x="1037744" y="784226"/>
                </a:lnTo>
                <a:lnTo>
                  <a:pt x="1044016" y="777567"/>
                </a:lnTo>
                <a:cubicBezTo>
                  <a:pt x="1049246" y="777660"/>
                  <a:pt x="1052335" y="776945"/>
                  <a:pt x="1054950" y="776991"/>
                </a:cubicBezTo>
                <a:close/>
                <a:moveTo>
                  <a:pt x="1197288" y="775975"/>
                </a:moveTo>
                <a:cubicBezTo>
                  <a:pt x="1199382" y="779397"/>
                  <a:pt x="1201046" y="780965"/>
                  <a:pt x="1201713" y="782439"/>
                </a:cubicBezTo>
                <a:cubicBezTo>
                  <a:pt x="1202378" y="783912"/>
                  <a:pt x="1202047" y="785291"/>
                  <a:pt x="1200146" y="788334"/>
                </a:cubicBezTo>
                <a:lnTo>
                  <a:pt x="1191587" y="785105"/>
                </a:lnTo>
                <a:lnTo>
                  <a:pt x="1190444" y="780162"/>
                </a:lnTo>
                <a:close/>
                <a:moveTo>
                  <a:pt x="1138905" y="771248"/>
                </a:moveTo>
                <a:lnTo>
                  <a:pt x="1140620" y="778664"/>
                </a:lnTo>
                <a:lnTo>
                  <a:pt x="1133961" y="772391"/>
                </a:lnTo>
                <a:close/>
                <a:moveTo>
                  <a:pt x="951213" y="770383"/>
                </a:moveTo>
                <a:cubicBezTo>
                  <a:pt x="950456" y="778371"/>
                  <a:pt x="948741" y="770955"/>
                  <a:pt x="952928" y="777799"/>
                </a:cubicBezTo>
                <a:cubicBezTo>
                  <a:pt x="943040" y="780086"/>
                  <a:pt x="938096" y="781229"/>
                  <a:pt x="936381" y="773813"/>
                </a:cubicBezTo>
                <a:close/>
                <a:moveTo>
                  <a:pt x="422553" y="770248"/>
                </a:moveTo>
                <a:lnTo>
                  <a:pt x="431112" y="773477"/>
                </a:lnTo>
                <a:lnTo>
                  <a:pt x="424840" y="780136"/>
                </a:lnTo>
                <a:close/>
                <a:moveTo>
                  <a:pt x="1146321" y="769533"/>
                </a:moveTo>
                <a:lnTo>
                  <a:pt x="1152408" y="773333"/>
                </a:lnTo>
                <a:lnTo>
                  <a:pt x="1148036" y="776949"/>
                </a:lnTo>
                <a:lnTo>
                  <a:pt x="1142521" y="775620"/>
                </a:lnTo>
                <a:close/>
                <a:moveTo>
                  <a:pt x="877998" y="769087"/>
                </a:moveTo>
                <a:lnTo>
                  <a:pt x="877241" y="777074"/>
                </a:lnTo>
                <a:lnTo>
                  <a:pt x="881428" y="783918"/>
                </a:lnTo>
                <a:lnTo>
                  <a:pt x="867925" y="781833"/>
                </a:lnTo>
                <a:lnTo>
                  <a:pt x="874198" y="775174"/>
                </a:lnTo>
                <a:lnTo>
                  <a:pt x="870582" y="770802"/>
                </a:lnTo>
                <a:close/>
                <a:moveTo>
                  <a:pt x="1297122" y="768512"/>
                </a:moveTo>
                <a:lnTo>
                  <a:pt x="1291421" y="777643"/>
                </a:lnTo>
                <a:lnTo>
                  <a:pt x="1299408" y="778400"/>
                </a:lnTo>
                <a:close/>
                <a:moveTo>
                  <a:pt x="2137269" y="764319"/>
                </a:moveTo>
                <a:lnTo>
                  <a:pt x="2133468" y="770407"/>
                </a:lnTo>
                <a:lnTo>
                  <a:pt x="2132325" y="765463"/>
                </a:lnTo>
                <a:close/>
                <a:moveTo>
                  <a:pt x="1285519" y="763384"/>
                </a:moveTo>
                <a:lnTo>
                  <a:pt x="1279818" y="772514"/>
                </a:lnTo>
                <a:lnTo>
                  <a:pt x="1287806" y="773271"/>
                </a:lnTo>
                <a:close/>
                <a:moveTo>
                  <a:pt x="1165524" y="762488"/>
                </a:moveTo>
                <a:lnTo>
                  <a:pt x="1169140" y="766860"/>
                </a:lnTo>
                <a:lnTo>
                  <a:pt x="1161724" y="768575"/>
                </a:lnTo>
                <a:close/>
                <a:moveTo>
                  <a:pt x="1215229" y="762060"/>
                </a:moveTo>
                <a:cubicBezTo>
                  <a:pt x="1217535" y="762178"/>
                  <a:pt x="1219057" y="763128"/>
                  <a:pt x="1220293" y="762842"/>
                </a:cubicBezTo>
                <a:lnTo>
                  <a:pt x="1215163" y="774445"/>
                </a:lnTo>
                <a:lnTo>
                  <a:pt x="1205461" y="766272"/>
                </a:lnTo>
                <a:cubicBezTo>
                  <a:pt x="1209833" y="762657"/>
                  <a:pt x="1212923" y="761942"/>
                  <a:pt x="1215229" y="762060"/>
                </a:cubicBezTo>
                <a:close/>
                <a:moveTo>
                  <a:pt x="998750" y="761994"/>
                </a:moveTo>
                <a:lnTo>
                  <a:pt x="1000465" y="769410"/>
                </a:lnTo>
                <a:lnTo>
                  <a:pt x="1005409" y="768267"/>
                </a:lnTo>
                <a:cubicBezTo>
                  <a:pt x="1004652" y="776254"/>
                  <a:pt x="1003508" y="771310"/>
                  <a:pt x="1003323" y="781770"/>
                </a:cubicBezTo>
                <a:lnTo>
                  <a:pt x="987348" y="780256"/>
                </a:lnTo>
                <a:lnTo>
                  <a:pt x="984490" y="767896"/>
                </a:lnTo>
                <a:close/>
                <a:moveTo>
                  <a:pt x="1099726" y="759475"/>
                </a:moveTo>
                <a:lnTo>
                  <a:pt x="1101441" y="766891"/>
                </a:lnTo>
                <a:lnTo>
                  <a:pt x="1095926" y="765562"/>
                </a:lnTo>
                <a:close/>
                <a:moveTo>
                  <a:pt x="2164460" y="758032"/>
                </a:moveTo>
                <a:lnTo>
                  <a:pt x="2160087" y="761647"/>
                </a:lnTo>
                <a:cubicBezTo>
                  <a:pt x="2164274" y="768491"/>
                  <a:pt x="2160659" y="764119"/>
                  <a:pt x="2167318" y="770391"/>
                </a:cubicBezTo>
                <a:lnTo>
                  <a:pt x="2155529" y="775721"/>
                </a:lnTo>
                <a:lnTo>
                  <a:pt x="2150014" y="774393"/>
                </a:lnTo>
                <a:cubicBezTo>
                  <a:pt x="2150199" y="763934"/>
                  <a:pt x="2151528" y="758418"/>
                  <a:pt x="2164460" y="758032"/>
                </a:cubicBezTo>
                <a:close/>
                <a:moveTo>
                  <a:pt x="1130532" y="757559"/>
                </a:moveTo>
                <a:lnTo>
                  <a:pt x="1131490" y="772963"/>
                </a:lnTo>
                <a:cubicBezTo>
                  <a:pt x="1118559" y="773349"/>
                  <a:pt x="1125789" y="782093"/>
                  <a:pt x="1117416" y="768405"/>
                </a:cubicBezTo>
                <a:cubicBezTo>
                  <a:pt x="1124260" y="764218"/>
                  <a:pt x="1124260" y="764218"/>
                  <a:pt x="1130532" y="757559"/>
                </a:cubicBezTo>
                <a:close/>
                <a:moveTo>
                  <a:pt x="2112163" y="757105"/>
                </a:moveTo>
                <a:lnTo>
                  <a:pt x="2109690" y="757677"/>
                </a:lnTo>
                <a:lnTo>
                  <a:pt x="2108935" y="765664"/>
                </a:lnTo>
                <a:lnTo>
                  <a:pt x="2102276" y="759392"/>
                </a:lnTo>
                <a:lnTo>
                  <a:pt x="2098475" y="765479"/>
                </a:lnTo>
                <a:lnTo>
                  <a:pt x="2104563" y="769280"/>
                </a:lnTo>
                <a:lnTo>
                  <a:pt x="2108935" y="765664"/>
                </a:lnTo>
                <a:lnTo>
                  <a:pt x="2112365" y="780496"/>
                </a:lnTo>
                <a:lnTo>
                  <a:pt x="2119780" y="778781"/>
                </a:lnTo>
                <a:lnTo>
                  <a:pt x="2112549" y="770037"/>
                </a:lnTo>
                <a:cubicBezTo>
                  <a:pt x="2114450" y="766993"/>
                  <a:pt x="2116165" y="774409"/>
                  <a:pt x="2113878" y="764521"/>
                </a:cubicBezTo>
                <a:close/>
                <a:moveTo>
                  <a:pt x="1262886" y="755597"/>
                </a:moveTo>
                <a:lnTo>
                  <a:pt x="1251098" y="760927"/>
                </a:lnTo>
                <a:lnTo>
                  <a:pt x="1257185" y="764728"/>
                </a:lnTo>
                <a:close/>
                <a:moveTo>
                  <a:pt x="792795" y="749729"/>
                </a:moveTo>
                <a:lnTo>
                  <a:pt x="799454" y="756002"/>
                </a:lnTo>
                <a:lnTo>
                  <a:pt x="792038" y="757716"/>
                </a:lnTo>
                <a:close/>
                <a:moveTo>
                  <a:pt x="2133839" y="749488"/>
                </a:moveTo>
                <a:lnTo>
                  <a:pt x="2141826" y="750245"/>
                </a:lnTo>
                <a:lnTo>
                  <a:pt x="2136126" y="759376"/>
                </a:lnTo>
                <a:close/>
                <a:moveTo>
                  <a:pt x="878369" y="748168"/>
                </a:moveTo>
                <a:lnTo>
                  <a:pt x="882556" y="755012"/>
                </a:lnTo>
                <a:lnTo>
                  <a:pt x="875140" y="756727"/>
                </a:lnTo>
                <a:close/>
                <a:moveTo>
                  <a:pt x="3228" y="747432"/>
                </a:moveTo>
                <a:cubicBezTo>
                  <a:pt x="8744" y="748761"/>
                  <a:pt x="9315" y="751233"/>
                  <a:pt x="16731" y="749518"/>
                </a:cubicBezTo>
                <a:lnTo>
                  <a:pt x="19203" y="748946"/>
                </a:lnTo>
                <a:lnTo>
                  <a:pt x="24147" y="747803"/>
                </a:lnTo>
                <a:lnTo>
                  <a:pt x="32706" y="751032"/>
                </a:lnTo>
                <a:cubicBezTo>
                  <a:pt x="31949" y="759020"/>
                  <a:pt x="30234" y="751604"/>
                  <a:pt x="34421" y="758448"/>
                </a:cubicBezTo>
                <a:lnTo>
                  <a:pt x="31192" y="767006"/>
                </a:lnTo>
                <a:lnTo>
                  <a:pt x="25105" y="763206"/>
                </a:lnTo>
                <a:lnTo>
                  <a:pt x="13888" y="771008"/>
                </a:lnTo>
                <a:cubicBezTo>
                  <a:pt x="10274" y="766636"/>
                  <a:pt x="13317" y="768537"/>
                  <a:pt x="5330" y="767779"/>
                </a:cubicBezTo>
                <a:lnTo>
                  <a:pt x="1715" y="763407"/>
                </a:lnTo>
                <a:cubicBezTo>
                  <a:pt x="2472" y="755420"/>
                  <a:pt x="4187" y="762836"/>
                  <a:pt x="0" y="755991"/>
                </a:cubicBezTo>
                <a:close/>
                <a:moveTo>
                  <a:pt x="263564" y="747122"/>
                </a:moveTo>
                <a:lnTo>
                  <a:pt x="259764" y="753209"/>
                </a:lnTo>
                <a:lnTo>
                  <a:pt x="253677" y="749408"/>
                </a:lnTo>
                <a:close/>
                <a:moveTo>
                  <a:pt x="1144977" y="741199"/>
                </a:moveTo>
                <a:lnTo>
                  <a:pt x="1144792" y="751658"/>
                </a:lnTo>
                <a:lnTo>
                  <a:pt x="1138705" y="747858"/>
                </a:lnTo>
                <a:close/>
                <a:moveTo>
                  <a:pt x="1272387" y="740379"/>
                </a:moveTo>
                <a:cubicBezTo>
                  <a:pt x="1266114" y="747038"/>
                  <a:pt x="1264971" y="742094"/>
                  <a:pt x="1269158" y="748939"/>
                </a:cubicBezTo>
                <a:lnTo>
                  <a:pt x="1271444" y="758826"/>
                </a:lnTo>
                <a:cubicBezTo>
                  <a:pt x="1279617" y="749124"/>
                  <a:pt x="1272773" y="753311"/>
                  <a:pt x="1275430" y="742280"/>
                </a:cubicBezTo>
                <a:close/>
                <a:moveTo>
                  <a:pt x="1066248" y="738572"/>
                </a:moveTo>
                <a:cubicBezTo>
                  <a:pt x="1070812" y="741423"/>
                  <a:pt x="1072048" y="741137"/>
                  <a:pt x="1072500" y="741684"/>
                </a:cubicBezTo>
                <a:cubicBezTo>
                  <a:pt x="1072952" y="742230"/>
                  <a:pt x="1072620" y="743609"/>
                  <a:pt x="1074049" y="749789"/>
                </a:cubicBezTo>
                <a:lnTo>
                  <a:pt x="1064162" y="752076"/>
                </a:lnTo>
                <a:close/>
                <a:moveTo>
                  <a:pt x="776840" y="738446"/>
                </a:moveTo>
                <a:cubicBezTo>
                  <a:pt x="778528" y="738707"/>
                  <a:pt x="780050" y="739657"/>
                  <a:pt x="780621" y="742129"/>
                </a:cubicBezTo>
                <a:cubicBezTo>
                  <a:pt x="782336" y="749544"/>
                  <a:pt x="779864" y="750116"/>
                  <a:pt x="778536" y="755632"/>
                </a:cubicBezTo>
                <a:cubicBezTo>
                  <a:pt x="776064" y="756203"/>
                  <a:pt x="770548" y="754875"/>
                  <a:pt x="769405" y="749931"/>
                </a:cubicBezTo>
                <a:cubicBezTo>
                  <a:pt x="768261" y="744987"/>
                  <a:pt x="767690" y="742515"/>
                  <a:pt x="772062" y="738900"/>
                </a:cubicBezTo>
                <a:cubicBezTo>
                  <a:pt x="773298" y="738614"/>
                  <a:pt x="775152" y="738185"/>
                  <a:pt x="776840" y="738446"/>
                </a:cubicBezTo>
                <a:close/>
                <a:moveTo>
                  <a:pt x="618219" y="738020"/>
                </a:moveTo>
                <a:lnTo>
                  <a:pt x="620505" y="747908"/>
                </a:lnTo>
                <a:cubicBezTo>
                  <a:pt x="611189" y="752666"/>
                  <a:pt x="615561" y="749051"/>
                  <a:pt x="609289" y="755710"/>
                </a:cubicBezTo>
                <a:lnTo>
                  <a:pt x="605674" y="751337"/>
                </a:lnTo>
                <a:lnTo>
                  <a:pt x="614990" y="746579"/>
                </a:lnTo>
                <a:cubicBezTo>
                  <a:pt x="613275" y="739163"/>
                  <a:pt x="614418" y="744107"/>
                  <a:pt x="618219" y="738020"/>
                </a:cubicBezTo>
                <a:close/>
                <a:moveTo>
                  <a:pt x="1211533" y="736223"/>
                </a:moveTo>
                <a:lnTo>
                  <a:pt x="1216863" y="748011"/>
                </a:lnTo>
                <a:cubicBezTo>
                  <a:pt x="1203360" y="745926"/>
                  <a:pt x="1210019" y="752198"/>
                  <a:pt x="1200316" y="744025"/>
                </a:cubicBezTo>
                <a:close/>
                <a:moveTo>
                  <a:pt x="270594" y="732476"/>
                </a:moveTo>
                <a:lnTo>
                  <a:pt x="272881" y="742364"/>
                </a:lnTo>
                <a:lnTo>
                  <a:pt x="265465" y="744079"/>
                </a:lnTo>
                <a:lnTo>
                  <a:pt x="264321" y="739135"/>
                </a:lnTo>
                <a:close/>
                <a:moveTo>
                  <a:pt x="2187077" y="731969"/>
                </a:moveTo>
                <a:lnTo>
                  <a:pt x="2187649" y="734440"/>
                </a:lnTo>
                <a:lnTo>
                  <a:pt x="2192592" y="733297"/>
                </a:lnTo>
                <a:lnTo>
                  <a:pt x="2183663" y="750987"/>
                </a:lnTo>
                <a:lnTo>
                  <a:pt x="2173203" y="750802"/>
                </a:lnTo>
                <a:lnTo>
                  <a:pt x="2164073" y="745101"/>
                </a:lnTo>
                <a:cubicBezTo>
                  <a:pt x="2170917" y="740914"/>
                  <a:pt x="2165973" y="742057"/>
                  <a:pt x="2173960" y="742814"/>
                </a:cubicBezTo>
                <a:lnTo>
                  <a:pt x="2172245" y="735398"/>
                </a:lnTo>
                <a:cubicBezTo>
                  <a:pt x="2180233" y="736155"/>
                  <a:pt x="2182705" y="735584"/>
                  <a:pt x="2187077" y="731969"/>
                </a:cubicBezTo>
                <a:close/>
                <a:moveTo>
                  <a:pt x="2528042" y="731240"/>
                </a:moveTo>
                <a:cubicBezTo>
                  <a:pt x="2532986" y="730097"/>
                  <a:pt x="2536601" y="734469"/>
                  <a:pt x="2539645" y="736369"/>
                </a:cubicBezTo>
                <a:lnTo>
                  <a:pt x="2524813" y="739799"/>
                </a:lnTo>
                <a:cubicBezTo>
                  <a:pt x="2524241" y="737327"/>
                  <a:pt x="2523098" y="732383"/>
                  <a:pt x="2528042" y="731240"/>
                </a:cubicBezTo>
                <a:close/>
                <a:moveTo>
                  <a:pt x="1179012" y="730724"/>
                </a:moveTo>
                <a:lnTo>
                  <a:pt x="1179398" y="743655"/>
                </a:lnTo>
                <a:lnTo>
                  <a:pt x="1170267" y="737955"/>
                </a:lnTo>
                <a:close/>
                <a:moveTo>
                  <a:pt x="972872" y="728917"/>
                </a:moveTo>
                <a:lnTo>
                  <a:pt x="974587" y="736333"/>
                </a:lnTo>
                <a:lnTo>
                  <a:pt x="986374" y="731003"/>
                </a:lnTo>
                <a:lnTo>
                  <a:pt x="984289" y="744506"/>
                </a:lnTo>
                <a:lnTo>
                  <a:pt x="974586" y="736333"/>
                </a:lnTo>
                <a:lnTo>
                  <a:pt x="964699" y="738620"/>
                </a:lnTo>
                <a:close/>
                <a:moveTo>
                  <a:pt x="862765" y="725736"/>
                </a:moveTo>
                <a:lnTo>
                  <a:pt x="868852" y="729536"/>
                </a:lnTo>
                <a:lnTo>
                  <a:pt x="861436" y="731251"/>
                </a:lnTo>
                <a:close/>
                <a:moveTo>
                  <a:pt x="102104" y="724567"/>
                </a:moveTo>
                <a:lnTo>
                  <a:pt x="105719" y="728939"/>
                </a:lnTo>
                <a:lnTo>
                  <a:pt x="110091" y="725324"/>
                </a:lnTo>
                <a:lnTo>
                  <a:pt x="125309" y="734825"/>
                </a:lnTo>
                <a:cubicBezTo>
                  <a:pt x="119423" y="754415"/>
                  <a:pt x="127024" y="742241"/>
                  <a:pt x="111435" y="753658"/>
                </a:cubicBezTo>
                <a:lnTo>
                  <a:pt x="106491" y="754801"/>
                </a:lnTo>
                <a:cubicBezTo>
                  <a:pt x="96604" y="757088"/>
                  <a:pt x="99076" y="756516"/>
                  <a:pt x="95460" y="752144"/>
                </a:cubicBezTo>
                <a:lnTo>
                  <a:pt x="81957" y="750059"/>
                </a:lnTo>
                <a:lnTo>
                  <a:pt x="73028" y="767748"/>
                </a:lnTo>
                <a:lnTo>
                  <a:pt x="67513" y="766419"/>
                </a:lnTo>
                <a:lnTo>
                  <a:pt x="63712" y="772506"/>
                </a:lnTo>
                <a:lnTo>
                  <a:pt x="55153" y="769278"/>
                </a:lnTo>
                <a:lnTo>
                  <a:pt x="56296" y="774221"/>
                </a:lnTo>
                <a:cubicBezTo>
                  <a:pt x="56296" y="774221"/>
                  <a:pt x="50781" y="772893"/>
                  <a:pt x="50781" y="772893"/>
                </a:cubicBezTo>
                <a:cubicBezTo>
                  <a:pt x="40894" y="775179"/>
                  <a:pt x="50210" y="770421"/>
                  <a:pt x="43937" y="777080"/>
                </a:cubicBezTo>
                <a:lnTo>
                  <a:pt x="42222" y="769664"/>
                </a:lnTo>
                <a:cubicBezTo>
                  <a:pt x="50781" y="772893"/>
                  <a:pt x="45266" y="771564"/>
                  <a:pt x="47165" y="768521"/>
                </a:cubicBezTo>
                <a:cubicBezTo>
                  <a:pt x="50966" y="762433"/>
                  <a:pt x="53253" y="772321"/>
                  <a:pt x="46022" y="763577"/>
                </a:cubicBezTo>
                <a:lnTo>
                  <a:pt x="50966" y="762433"/>
                </a:lnTo>
                <a:lnTo>
                  <a:pt x="48108" y="750074"/>
                </a:lnTo>
                <a:cubicBezTo>
                  <a:pt x="48108" y="750074"/>
                  <a:pt x="53623" y="751403"/>
                  <a:pt x="53623" y="751403"/>
                </a:cubicBezTo>
                <a:cubicBezTo>
                  <a:pt x="63511" y="749116"/>
                  <a:pt x="53623" y="751403"/>
                  <a:pt x="57996" y="747788"/>
                </a:cubicBezTo>
                <a:cubicBezTo>
                  <a:pt x="65983" y="748545"/>
                  <a:pt x="68455" y="747973"/>
                  <a:pt x="72827" y="744358"/>
                </a:cubicBezTo>
                <a:cubicBezTo>
                  <a:pt x="77014" y="751202"/>
                  <a:pt x="77014" y="751202"/>
                  <a:pt x="89373" y="748344"/>
                </a:cubicBezTo>
                <a:cubicBezTo>
                  <a:pt x="83286" y="744543"/>
                  <a:pt x="77199" y="740743"/>
                  <a:pt x="73012" y="733899"/>
                </a:cubicBezTo>
                <a:lnTo>
                  <a:pt x="91459" y="734841"/>
                </a:lnTo>
                <a:lnTo>
                  <a:pt x="94689" y="726282"/>
                </a:lnTo>
                <a:cubicBezTo>
                  <a:pt x="102675" y="727039"/>
                  <a:pt x="95260" y="728753"/>
                  <a:pt x="102104" y="724567"/>
                </a:cubicBezTo>
                <a:close/>
                <a:moveTo>
                  <a:pt x="2143525" y="723811"/>
                </a:moveTo>
                <a:lnTo>
                  <a:pt x="2145240" y="731227"/>
                </a:lnTo>
                <a:cubicBezTo>
                  <a:pt x="2139724" y="729898"/>
                  <a:pt x="2142768" y="731799"/>
                  <a:pt x="2138581" y="724955"/>
                </a:cubicBezTo>
                <a:close/>
                <a:moveTo>
                  <a:pt x="1197643" y="721207"/>
                </a:moveTo>
                <a:lnTo>
                  <a:pt x="1200687" y="723107"/>
                </a:lnTo>
                <a:lnTo>
                  <a:pt x="1199930" y="731095"/>
                </a:lnTo>
                <a:lnTo>
                  <a:pt x="1188327" y="725966"/>
                </a:lnTo>
                <a:close/>
                <a:moveTo>
                  <a:pt x="540742" y="721107"/>
                </a:moveTo>
                <a:cubicBezTo>
                  <a:pt x="541158" y="721500"/>
                  <a:pt x="541438" y="722004"/>
                  <a:pt x="540816" y="721782"/>
                </a:cubicBezTo>
                <a:lnTo>
                  <a:pt x="539848" y="721111"/>
                </a:lnTo>
                <a:close/>
                <a:moveTo>
                  <a:pt x="2585466" y="720564"/>
                </a:moveTo>
                <a:lnTo>
                  <a:pt x="2597641" y="728165"/>
                </a:lnTo>
                <a:lnTo>
                  <a:pt x="2594412" y="736724"/>
                </a:lnTo>
                <a:cubicBezTo>
                  <a:pt x="2588896" y="735396"/>
                  <a:pt x="2593841" y="734253"/>
                  <a:pt x="2586997" y="738439"/>
                </a:cubicBezTo>
                <a:lnTo>
                  <a:pt x="2585282" y="731024"/>
                </a:lnTo>
                <a:cubicBezTo>
                  <a:pt x="2583567" y="723608"/>
                  <a:pt x="2584138" y="726080"/>
                  <a:pt x="2585466" y="720564"/>
                </a:cubicBezTo>
                <a:close/>
                <a:moveTo>
                  <a:pt x="1082593" y="719169"/>
                </a:moveTo>
                <a:lnTo>
                  <a:pt x="1092295" y="727341"/>
                </a:lnTo>
                <a:lnTo>
                  <a:pt x="1086023" y="734000"/>
                </a:lnTo>
                <a:close/>
                <a:moveTo>
                  <a:pt x="678872" y="718785"/>
                </a:moveTo>
                <a:lnTo>
                  <a:pt x="678686" y="729244"/>
                </a:lnTo>
                <a:lnTo>
                  <a:pt x="672599" y="725444"/>
                </a:lnTo>
                <a:close/>
                <a:moveTo>
                  <a:pt x="2368869" y="718573"/>
                </a:moveTo>
                <a:lnTo>
                  <a:pt x="2368683" y="729031"/>
                </a:lnTo>
                <a:lnTo>
                  <a:pt x="2363167" y="727704"/>
                </a:lnTo>
                <a:lnTo>
                  <a:pt x="2367540" y="724088"/>
                </a:lnTo>
                <a:lnTo>
                  <a:pt x="2366335" y="722632"/>
                </a:lnTo>
                <a:close/>
                <a:moveTo>
                  <a:pt x="72055" y="718496"/>
                </a:moveTo>
                <a:lnTo>
                  <a:pt x="83658" y="723625"/>
                </a:lnTo>
                <a:lnTo>
                  <a:pt x="70726" y="724011"/>
                </a:lnTo>
                <a:close/>
                <a:moveTo>
                  <a:pt x="535487" y="718091"/>
                </a:moveTo>
                <a:lnTo>
                  <a:pt x="539848" y="721111"/>
                </a:lnTo>
                <a:cubicBezTo>
                  <a:pt x="539922" y="721786"/>
                  <a:pt x="540624" y="723413"/>
                  <a:pt x="542718" y="726835"/>
                </a:cubicBezTo>
                <a:lnTo>
                  <a:pt x="547090" y="723220"/>
                </a:lnTo>
                <a:lnTo>
                  <a:pt x="551849" y="732536"/>
                </a:lnTo>
                <a:lnTo>
                  <a:pt x="549191" y="743566"/>
                </a:lnTo>
                <a:lnTo>
                  <a:pt x="545962" y="752125"/>
                </a:lnTo>
                <a:lnTo>
                  <a:pt x="541018" y="753269"/>
                </a:lnTo>
                <a:lnTo>
                  <a:pt x="538546" y="753840"/>
                </a:lnTo>
                <a:lnTo>
                  <a:pt x="533603" y="754984"/>
                </a:lnTo>
                <a:lnTo>
                  <a:pt x="529231" y="758599"/>
                </a:lnTo>
                <a:lnTo>
                  <a:pt x="520672" y="755370"/>
                </a:lnTo>
                <a:lnTo>
                  <a:pt x="516299" y="758985"/>
                </a:lnTo>
                <a:lnTo>
                  <a:pt x="534561" y="770386"/>
                </a:lnTo>
                <a:cubicBezTo>
                  <a:pt x="536461" y="767343"/>
                  <a:pt x="536461" y="767343"/>
                  <a:pt x="541404" y="766200"/>
                </a:cubicBezTo>
                <a:cubicBezTo>
                  <a:pt x="543876" y="765629"/>
                  <a:pt x="575640" y="779115"/>
                  <a:pt x="581156" y="780444"/>
                </a:cubicBezTo>
                <a:lnTo>
                  <a:pt x="579827" y="785959"/>
                </a:lnTo>
                <a:lnTo>
                  <a:pt x="588386" y="789188"/>
                </a:lnTo>
                <a:lnTo>
                  <a:pt x="590101" y="796603"/>
                </a:lnTo>
                <a:lnTo>
                  <a:pt x="595617" y="797932"/>
                </a:lnTo>
                <a:lnTo>
                  <a:pt x="599804" y="804776"/>
                </a:lnTo>
                <a:cubicBezTo>
                  <a:pt x="599618" y="815235"/>
                  <a:pt x="603990" y="811620"/>
                  <a:pt x="601333" y="822651"/>
                </a:cubicBezTo>
                <a:cubicBezTo>
                  <a:pt x="609892" y="825880"/>
                  <a:pt x="606849" y="823979"/>
                  <a:pt x="611607" y="833296"/>
                </a:cubicBezTo>
                <a:cubicBezTo>
                  <a:pt x="595447" y="842241"/>
                  <a:pt x="606478" y="844898"/>
                  <a:pt x="596405" y="857644"/>
                </a:cubicBezTo>
                <a:lnTo>
                  <a:pt x="598120" y="865059"/>
                </a:lnTo>
                <a:lnTo>
                  <a:pt x="586904" y="872861"/>
                </a:lnTo>
                <a:lnTo>
                  <a:pt x="579488" y="874576"/>
                </a:lnTo>
                <a:cubicBezTo>
                  <a:pt x="574359" y="886178"/>
                  <a:pt x="578159" y="880091"/>
                  <a:pt x="569415" y="887322"/>
                </a:cubicBezTo>
                <a:lnTo>
                  <a:pt x="563900" y="885993"/>
                </a:lnTo>
                <a:lnTo>
                  <a:pt x="557056" y="890180"/>
                </a:lnTo>
                <a:lnTo>
                  <a:pt x="551540" y="888851"/>
                </a:lnTo>
                <a:lnTo>
                  <a:pt x="546596" y="889994"/>
                </a:lnTo>
                <a:cubicBezTo>
                  <a:pt x="536709" y="892281"/>
                  <a:pt x="546025" y="887523"/>
                  <a:pt x="539752" y="894181"/>
                </a:cubicBezTo>
                <a:cubicBezTo>
                  <a:pt x="536138" y="889809"/>
                  <a:pt x="538609" y="889237"/>
                  <a:pt x="531194" y="890952"/>
                </a:cubicBezTo>
                <a:lnTo>
                  <a:pt x="526250" y="892096"/>
                </a:lnTo>
                <a:cubicBezTo>
                  <a:pt x="515219" y="889439"/>
                  <a:pt x="506661" y="886210"/>
                  <a:pt x="501330" y="874422"/>
                </a:cubicBezTo>
                <a:cubicBezTo>
                  <a:pt x="488399" y="874808"/>
                  <a:pt x="491443" y="876709"/>
                  <a:pt x="487256" y="869865"/>
                </a:cubicBezTo>
                <a:lnTo>
                  <a:pt x="473567" y="878238"/>
                </a:lnTo>
                <a:lnTo>
                  <a:pt x="468052" y="876909"/>
                </a:lnTo>
                <a:lnTo>
                  <a:pt x="463109" y="878053"/>
                </a:lnTo>
                <a:lnTo>
                  <a:pt x="455693" y="879768"/>
                </a:lnTo>
                <a:lnTo>
                  <a:pt x="450749" y="880911"/>
                </a:lnTo>
                <a:lnTo>
                  <a:pt x="442947" y="869695"/>
                </a:lnTo>
                <a:cubicBezTo>
                  <a:pt x="444275" y="864180"/>
                  <a:pt x="449976" y="855049"/>
                  <a:pt x="454920" y="853906"/>
                </a:cubicBezTo>
                <a:cubicBezTo>
                  <a:pt x="462336" y="852191"/>
                  <a:pt x="463479" y="857135"/>
                  <a:pt x="475838" y="854276"/>
                </a:cubicBezTo>
                <a:cubicBezTo>
                  <a:pt x="468036" y="843061"/>
                  <a:pt x="478310" y="853705"/>
                  <a:pt x="470508" y="842489"/>
                </a:cubicBezTo>
                <a:lnTo>
                  <a:pt x="472765" y="838097"/>
                </a:lnTo>
                <a:lnTo>
                  <a:pt x="476781" y="835830"/>
                </a:lnTo>
                <a:cubicBezTo>
                  <a:pt x="472779" y="818527"/>
                  <a:pt x="480581" y="829743"/>
                  <a:pt x="477723" y="817383"/>
                </a:cubicBezTo>
                <a:lnTo>
                  <a:pt x="477152" y="814911"/>
                </a:lnTo>
                <a:lnTo>
                  <a:pt x="476008" y="809968"/>
                </a:lnTo>
                <a:lnTo>
                  <a:pt x="483609" y="797794"/>
                </a:lnTo>
                <a:lnTo>
                  <a:pt x="481894" y="790378"/>
                </a:lnTo>
                <a:lnTo>
                  <a:pt x="488166" y="783719"/>
                </a:lnTo>
                <a:cubicBezTo>
                  <a:pt x="485123" y="781819"/>
                  <a:pt x="481508" y="777447"/>
                  <a:pt x="488924" y="775733"/>
                </a:cubicBezTo>
                <a:cubicBezTo>
                  <a:pt x="498811" y="773446"/>
                  <a:pt x="488924" y="775733"/>
                  <a:pt x="496911" y="776490"/>
                </a:cubicBezTo>
                <a:lnTo>
                  <a:pt x="503755" y="772303"/>
                </a:lnTo>
                <a:lnTo>
                  <a:pt x="495381" y="758614"/>
                </a:lnTo>
                <a:lnTo>
                  <a:pt x="494238" y="753670"/>
                </a:lnTo>
                <a:cubicBezTo>
                  <a:pt x="492523" y="746255"/>
                  <a:pt x="496896" y="742640"/>
                  <a:pt x="501268" y="739025"/>
                </a:cubicBezTo>
                <a:lnTo>
                  <a:pt x="509255" y="739782"/>
                </a:lnTo>
                <a:lnTo>
                  <a:pt x="513627" y="736167"/>
                </a:lnTo>
                <a:lnTo>
                  <a:pt x="506396" y="727422"/>
                </a:lnTo>
                <a:lnTo>
                  <a:pt x="517613" y="719620"/>
                </a:lnTo>
                <a:lnTo>
                  <a:pt x="531115" y="721706"/>
                </a:lnTo>
                <a:close/>
                <a:moveTo>
                  <a:pt x="1202016" y="717592"/>
                </a:moveTo>
                <a:lnTo>
                  <a:pt x="1210575" y="720821"/>
                </a:lnTo>
                <a:lnTo>
                  <a:pt x="1203731" y="725008"/>
                </a:lnTo>
                <a:close/>
                <a:moveTo>
                  <a:pt x="2170716" y="717523"/>
                </a:moveTo>
                <a:lnTo>
                  <a:pt x="2176803" y="721324"/>
                </a:lnTo>
                <a:lnTo>
                  <a:pt x="2171859" y="722467"/>
                </a:lnTo>
                <a:close/>
                <a:moveTo>
                  <a:pt x="1178053" y="715321"/>
                </a:moveTo>
                <a:lnTo>
                  <a:pt x="1184712" y="721593"/>
                </a:lnTo>
                <a:lnTo>
                  <a:pt x="1180340" y="725209"/>
                </a:lnTo>
                <a:lnTo>
                  <a:pt x="1177296" y="723308"/>
                </a:lnTo>
                <a:close/>
                <a:moveTo>
                  <a:pt x="1235293" y="715105"/>
                </a:moveTo>
                <a:lnTo>
                  <a:pt x="1237579" y="724992"/>
                </a:lnTo>
                <a:lnTo>
                  <a:pt x="1241380" y="718905"/>
                </a:lnTo>
                <a:close/>
                <a:moveTo>
                  <a:pt x="714050" y="713254"/>
                </a:moveTo>
                <a:lnTo>
                  <a:pt x="717480" y="728086"/>
                </a:lnTo>
                <a:cubicBezTo>
                  <a:pt x="707020" y="727900"/>
                  <a:pt x="710636" y="732273"/>
                  <a:pt x="702077" y="729044"/>
                </a:cubicBezTo>
                <a:lnTo>
                  <a:pt x="700362" y="721628"/>
                </a:lnTo>
                <a:cubicBezTo>
                  <a:pt x="704162" y="715541"/>
                  <a:pt x="694274" y="717827"/>
                  <a:pt x="704734" y="718013"/>
                </a:cubicBezTo>
                <a:close/>
                <a:moveTo>
                  <a:pt x="785444" y="711992"/>
                </a:moveTo>
                <a:lnTo>
                  <a:pt x="785808" y="712651"/>
                </a:lnTo>
                <a:cubicBezTo>
                  <a:pt x="785921" y="713316"/>
                  <a:pt x="785481" y="713174"/>
                  <a:pt x="785219" y="712746"/>
                </a:cubicBezTo>
                <a:close/>
                <a:moveTo>
                  <a:pt x="1229206" y="711304"/>
                </a:moveTo>
                <a:lnTo>
                  <a:pt x="1230921" y="718720"/>
                </a:lnTo>
                <a:cubicBezTo>
                  <a:pt x="1222934" y="717963"/>
                  <a:pt x="1225977" y="719863"/>
                  <a:pt x="1224262" y="712447"/>
                </a:cubicBezTo>
                <a:close/>
                <a:moveTo>
                  <a:pt x="1163979" y="710763"/>
                </a:moveTo>
                <a:cubicBezTo>
                  <a:pt x="1171967" y="711520"/>
                  <a:pt x="1168923" y="709620"/>
                  <a:pt x="1173110" y="716464"/>
                </a:cubicBezTo>
                <a:lnTo>
                  <a:pt x="1166266" y="720651"/>
                </a:lnTo>
                <a:close/>
                <a:moveTo>
                  <a:pt x="1269899" y="707102"/>
                </a:moveTo>
                <a:lnTo>
                  <a:pt x="1271614" y="714517"/>
                </a:lnTo>
                <a:lnTo>
                  <a:pt x="1275986" y="710902"/>
                </a:lnTo>
                <a:close/>
                <a:moveTo>
                  <a:pt x="789922" y="703520"/>
                </a:moveTo>
                <a:lnTo>
                  <a:pt x="791637" y="710936"/>
                </a:lnTo>
                <a:cubicBezTo>
                  <a:pt x="788261" y="710415"/>
                  <a:pt x="786526" y="710653"/>
                  <a:pt x="785700" y="711129"/>
                </a:cubicBezTo>
                <a:lnTo>
                  <a:pt x="785444" y="711992"/>
                </a:lnTo>
                <a:lnTo>
                  <a:pt x="783078" y="707707"/>
                </a:lnTo>
                <a:close/>
                <a:moveTo>
                  <a:pt x="555447" y="703058"/>
                </a:moveTo>
                <a:lnTo>
                  <a:pt x="552218" y="711617"/>
                </a:lnTo>
                <a:lnTo>
                  <a:pt x="550503" y="704201"/>
                </a:lnTo>
                <a:close/>
                <a:moveTo>
                  <a:pt x="930263" y="702315"/>
                </a:moveTo>
                <a:lnTo>
                  <a:pt x="931978" y="709730"/>
                </a:lnTo>
                <a:lnTo>
                  <a:pt x="925891" y="705930"/>
                </a:lnTo>
                <a:close/>
                <a:moveTo>
                  <a:pt x="922275" y="701558"/>
                </a:moveTo>
                <a:lnTo>
                  <a:pt x="919618" y="712589"/>
                </a:lnTo>
                <a:lnTo>
                  <a:pt x="908015" y="707460"/>
                </a:lnTo>
                <a:close/>
                <a:moveTo>
                  <a:pt x="2208551" y="700962"/>
                </a:moveTo>
                <a:lnTo>
                  <a:pt x="2215210" y="707234"/>
                </a:lnTo>
                <a:lnTo>
                  <a:pt x="2210838" y="710850"/>
                </a:lnTo>
                <a:close/>
                <a:moveTo>
                  <a:pt x="497636" y="700803"/>
                </a:moveTo>
                <a:lnTo>
                  <a:pt x="506195" y="704032"/>
                </a:lnTo>
                <a:lnTo>
                  <a:pt x="502395" y="710119"/>
                </a:lnTo>
                <a:close/>
                <a:moveTo>
                  <a:pt x="1132787" y="699748"/>
                </a:moveTo>
                <a:lnTo>
                  <a:pt x="1143061" y="710393"/>
                </a:lnTo>
                <a:lnTo>
                  <a:pt x="1130130" y="710779"/>
                </a:lnTo>
                <a:close/>
                <a:moveTo>
                  <a:pt x="2518139" y="699677"/>
                </a:moveTo>
                <a:lnTo>
                  <a:pt x="2529741" y="704806"/>
                </a:lnTo>
                <a:lnTo>
                  <a:pt x="2526513" y="713365"/>
                </a:lnTo>
                <a:lnTo>
                  <a:pt x="2518525" y="712608"/>
                </a:lnTo>
                <a:close/>
                <a:moveTo>
                  <a:pt x="1210373" y="697431"/>
                </a:moveTo>
                <a:lnTo>
                  <a:pt x="1215889" y="698759"/>
                </a:lnTo>
                <a:lnTo>
                  <a:pt x="1212088" y="704847"/>
                </a:lnTo>
                <a:close/>
                <a:moveTo>
                  <a:pt x="944522" y="696413"/>
                </a:moveTo>
                <a:cubicBezTo>
                  <a:pt x="951938" y="694698"/>
                  <a:pt x="955553" y="699070"/>
                  <a:pt x="959168" y="703442"/>
                </a:cubicBezTo>
                <a:lnTo>
                  <a:pt x="946052" y="714288"/>
                </a:lnTo>
                <a:lnTo>
                  <a:pt x="957654" y="719417"/>
                </a:lnTo>
                <a:lnTo>
                  <a:pt x="961841" y="726261"/>
                </a:lnTo>
                <a:lnTo>
                  <a:pt x="959756" y="739764"/>
                </a:lnTo>
                <a:lnTo>
                  <a:pt x="960899" y="744708"/>
                </a:lnTo>
                <a:cubicBezTo>
                  <a:pt x="946068" y="748138"/>
                  <a:pt x="954812" y="740907"/>
                  <a:pt x="949682" y="752509"/>
                </a:cubicBezTo>
                <a:cubicBezTo>
                  <a:pt x="941124" y="749281"/>
                  <a:pt x="948539" y="747566"/>
                  <a:pt x="941696" y="751753"/>
                </a:cubicBezTo>
                <a:lnTo>
                  <a:pt x="933708" y="750996"/>
                </a:lnTo>
                <a:lnTo>
                  <a:pt x="920962" y="740923"/>
                </a:lnTo>
                <a:lnTo>
                  <a:pt x="922291" y="735407"/>
                </a:lnTo>
                <a:lnTo>
                  <a:pt x="918676" y="731035"/>
                </a:lnTo>
                <a:cubicBezTo>
                  <a:pt x="922476" y="724948"/>
                  <a:pt x="926849" y="721333"/>
                  <a:pt x="927606" y="713346"/>
                </a:cubicBezTo>
                <a:lnTo>
                  <a:pt x="935593" y="714103"/>
                </a:lnTo>
                <a:lnTo>
                  <a:pt x="941865" y="707444"/>
                </a:lnTo>
                <a:lnTo>
                  <a:pt x="938250" y="703072"/>
                </a:lnTo>
                <a:cubicBezTo>
                  <a:pt x="938250" y="703072"/>
                  <a:pt x="942050" y="696985"/>
                  <a:pt x="944522" y="696413"/>
                </a:cubicBezTo>
                <a:close/>
                <a:moveTo>
                  <a:pt x="173402" y="695058"/>
                </a:moveTo>
                <a:lnTo>
                  <a:pt x="191664" y="706460"/>
                </a:lnTo>
                <a:cubicBezTo>
                  <a:pt x="191664" y="706460"/>
                  <a:pt x="187863" y="712547"/>
                  <a:pt x="185391" y="713119"/>
                </a:cubicBezTo>
                <a:lnTo>
                  <a:pt x="175504" y="715406"/>
                </a:lnTo>
                <a:lnTo>
                  <a:pt x="169988" y="714077"/>
                </a:lnTo>
                <a:lnTo>
                  <a:pt x="158201" y="719407"/>
                </a:lnTo>
                <a:lnTo>
                  <a:pt x="146598" y="714278"/>
                </a:lnTo>
                <a:lnTo>
                  <a:pt x="152299" y="705147"/>
                </a:lnTo>
                <a:cubicBezTo>
                  <a:pt x="165802" y="707233"/>
                  <a:pt x="152299" y="705147"/>
                  <a:pt x="165802" y="707233"/>
                </a:cubicBezTo>
                <a:lnTo>
                  <a:pt x="163515" y="697345"/>
                </a:lnTo>
                <a:lnTo>
                  <a:pt x="169030" y="698674"/>
                </a:lnTo>
                <a:close/>
                <a:moveTo>
                  <a:pt x="2544593" y="691607"/>
                </a:moveTo>
                <a:cubicBezTo>
                  <a:pt x="2545663" y="692011"/>
                  <a:pt x="2548088" y="694054"/>
                  <a:pt x="2552746" y="691675"/>
                </a:cubicBezTo>
                <a:lnTo>
                  <a:pt x="2554461" y="699090"/>
                </a:lnTo>
                <a:lnTo>
                  <a:pt x="2544573" y="701377"/>
                </a:lnTo>
                <a:cubicBezTo>
                  <a:pt x="2543808" y="692440"/>
                  <a:pt x="2543523" y="691204"/>
                  <a:pt x="2544593" y="691607"/>
                </a:cubicBezTo>
                <a:close/>
                <a:moveTo>
                  <a:pt x="2208165" y="688030"/>
                </a:moveTo>
                <a:lnTo>
                  <a:pt x="2203036" y="699633"/>
                </a:lnTo>
                <a:cubicBezTo>
                  <a:pt x="2192005" y="696976"/>
                  <a:pt x="2206079" y="701533"/>
                  <a:pt x="2192576" y="699448"/>
                </a:cubicBezTo>
                <a:lnTo>
                  <a:pt x="2192762" y="688988"/>
                </a:lnTo>
                <a:close/>
                <a:moveTo>
                  <a:pt x="1030852" y="686864"/>
                </a:moveTo>
                <a:lnTo>
                  <a:pt x="1036183" y="698652"/>
                </a:lnTo>
                <a:lnTo>
                  <a:pt x="1025152" y="695995"/>
                </a:lnTo>
                <a:close/>
                <a:moveTo>
                  <a:pt x="1103495" y="685690"/>
                </a:moveTo>
                <a:lnTo>
                  <a:pt x="1117569" y="690248"/>
                </a:lnTo>
                <a:lnTo>
                  <a:pt x="1122900" y="702036"/>
                </a:lnTo>
                <a:lnTo>
                  <a:pt x="1111111" y="707365"/>
                </a:lnTo>
                <a:lnTo>
                  <a:pt x="1112826" y="714781"/>
                </a:lnTo>
                <a:cubicBezTo>
                  <a:pt x="1100466" y="717639"/>
                  <a:pt x="1100466" y="717639"/>
                  <a:pt x="1101223" y="709652"/>
                </a:cubicBezTo>
                <a:lnTo>
                  <a:pt x="1091521" y="701480"/>
                </a:lnTo>
                <a:lnTo>
                  <a:pt x="1088292" y="710039"/>
                </a:lnTo>
                <a:cubicBezTo>
                  <a:pt x="1080305" y="709282"/>
                  <a:pt x="1077833" y="709854"/>
                  <a:pt x="1073461" y="713469"/>
                </a:cubicBezTo>
                <a:lnTo>
                  <a:pt x="1069846" y="709096"/>
                </a:lnTo>
                <a:lnTo>
                  <a:pt x="1058058" y="714427"/>
                </a:lnTo>
                <a:lnTo>
                  <a:pt x="1056343" y="707011"/>
                </a:lnTo>
                <a:cubicBezTo>
                  <a:pt x="1068131" y="701681"/>
                  <a:pt x="1068131" y="701681"/>
                  <a:pt x="1065845" y="691793"/>
                </a:cubicBezTo>
                <a:lnTo>
                  <a:pt x="1073260" y="690078"/>
                </a:lnTo>
                <a:cubicBezTo>
                  <a:pt x="1080675" y="688363"/>
                  <a:pt x="1087334" y="694636"/>
                  <a:pt x="1090950" y="699008"/>
                </a:cubicBezTo>
                <a:cubicBezTo>
                  <a:pt x="1097794" y="694821"/>
                  <a:pt x="1090378" y="696536"/>
                  <a:pt x="1098365" y="697293"/>
                </a:cubicBezTo>
                <a:close/>
                <a:moveTo>
                  <a:pt x="837644" y="684672"/>
                </a:moveTo>
                <a:lnTo>
                  <a:pt x="836316" y="690187"/>
                </a:lnTo>
                <a:lnTo>
                  <a:pt x="830228" y="686387"/>
                </a:lnTo>
                <a:close/>
                <a:moveTo>
                  <a:pt x="2503678" y="682189"/>
                </a:moveTo>
                <a:lnTo>
                  <a:pt x="2507108" y="697021"/>
                </a:lnTo>
                <a:lnTo>
                  <a:pt x="2497220" y="699307"/>
                </a:lnTo>
                <a:cubicBezTo>
                  <a:pt x="2492276" y="700450"/>
                  <a:pt x="2491704" y="697979"/>
                  <a:pt x="2486189" y="696650"/>
                </a:cubicBezTo>
                <a:lnTo>
                  <a:pt x="2488274" y="683147"/>
                </a:lnTo>
                <a:lnTo>
                  <a:pt x="2496834" y="686376"/>
                </a:lnTo>
                <a:close/>
                <a:moveTo>
                  <a:pt x="1165107" y="681857"/>
                </a:moveTo>
                <a:lnTo>
                  <a:pt x="1169866" y="691174"/>
                </a:lnTo>
                <a:lnTo>
                  <a:pt x="1161878" y="690417"/>
                </a:lnTo>
                <a:close/>
                <a:moveTo>
                  <a:pt x="1256196" y="681627"/>
                </a:moveTo>
                <a:lnTo>
                  <a:pt x="1257910" y="689042"/>
                </a:lnTo>
                <a:lnTo>
                  <a:pt x="1252395" y="687713"/>
                </a:lnTo>
                <a:cubicBezTo>
                  <a:pt x="1251639" y="695700"/>
                  <a:pt x="1251639" y="695700"/>
                  <a:pt x="1239851" y="701031"/>
                </a:cubicBezTo>
                <a:lnTo>
                  <a:pt x="1243466" y="705403"/>
                </a:lnTo>
                <a:lnTo>
                  <a:pt x="1237193" y="712062"/>
                </a:lnTo>
                <a:lnTo>
                  <a:pt x="1247081" y="709775"/>
                </a:lnTo>
                <a:lnTo>
                  <a:pt x="1243466" y="705403"/>
                </a:lnTo>
                <a:lnTo>
                  <a:pt x="1255253" y="700073"/>
                </a:lnTo>
                <a:lnTo>
                  <a:pt x="1256968" y="707489"/>
                </a:lnTo>
                <a:cubicBezTo>
                  <a:pt x="1263241" y="700830"/>
                  <a:pt x="1263241" y="700830"/>
                  <a:pt x="1256010" y="692085"/>
                </a:cubicBezTo>
                <a:lnTo>
                  <a:pt x="1257910" y="689042"/>
                </a:lnTo>
                <a:lnTo>
                  <a:pt x="1264755" y="684855"/>
                </a:lnTo>
                <a:close/>
                <a:moveTo>
                  <a:pt x="1202757" y="675755"/>
                </a:moveTo>
                <a:lnTo>
                  <a:pt x="1202000" y="683742"/>
                </a:lnTo>
                <a:lnTo>
                  <a:pt x="1195913" y="679942"/>
                </a:lnTo>
                <a:close/>
                <a:moveTo>
                  <a:pt x="668582" y="674291"/>
                </a:moveTo>
                <a:lnTo>
                  <a:pt x="672769" y="681135"/>
                </a:lnTo>
                <a:lnTo>
                  <a:pt x="665353" y="682850"/>
                </a:lnTo>
                <a:cubicBezTo>
                  <a:pt x="665539" y="672391"/>
                  <a:pt x="658694" y="676577"/>
                  <a:pt x="668582" y="674291"/>
                </a:cubicBezTo>
                <a:close/>
                <a:moveTo>
                  <a:pt x="2147496" y="673416"/>
                </a:moveTo>
                <a:lnTo>
                  <a:pt x="2153583" y="677216"/>
                </a:lnTo>
                <a:lnTo>
                  <a:pt x="2149211" y="680832"/>
                </a:lnTo>
                <a:close/>
                <a:moveTo>
                  <a:pt x="1194198" y="672526"/>
                </a:moveTo>
                <a:lnTo>
                  <a:pt x="1195913" y="679942"/>
                </a:lnTo>
                <a:lnTo>
                  <a:pt x="1189254" y="673669"/>
                </a:lnTo>
                <a:close/>
                <a:moveTo>
                  <a:pt x="1261896" y="672496"/>
                </a:moveTo>
                <a:lnTo>
                  <a:pt x="1263611" y="679912"/>
                </a:lnTo>
                <a:lnTo>
                  <a:pt x="1271027" y="678197"/>
                </a:lnTo>
                <a:close/>
                <a:moveTo>
                  <a:pt x="2165370" y="671886"/>
                </a:moveTo>
                <a:lnTo>
                  <a:pt x="2173929" y="675115"/>
                </a:lnTo>
                <a:lnTo>
                  <a:pt x="2168228" y="684246"/>
                </a:lnTo>
                <a:lnTo>
                  <a:pt x="2165185" y="682346"/>
                </a:lnTo>
                <a:close/>
                <a:moveTo>
                  <a:pt x="2561104" y="671513"/>
                </a:moveTo>
                <a:lnTo>
                  <a:pt x="2568334" y="680257"/>
                </a:lnTo>
                <a:lnTo>
                  <a:pt x="2556546" y="685588"/>
                </a:lnTo>
                <a:cubicBezTo>
                  <a:pt x="2558632" y="672085"/>
                  <a:pt x="2547415" y="679887"/>
                  <a:pt x="2561104" y="671513"/>
                </a:cubicBezTo>
                <a:close/>
                <a:moveTo>
                  <a:pt x="2304043" y="668768"/>
                </a:moveTo>
                <a:lnTo>
                  <a:pt x="2306282" y="673153"/>
                </a:lnTo>
                <a:lnTo>
                  <a:pt x="2305525" y="681139"/>
                </a:lnTo>
                <a:lnTo>
                  <a:pt x="2327202" y="673523"/>
                </a:lnTo>
                <a:lnTo>
                  <a:pt x="2329488" y="683410"/>
                </a:lnTo>
                <a:lnTo>
                  <a:pt x="2336331" y="679224"/>
                </a:lnTo>
                <a:lnTo>
                  <a:pt x="2347933" y="684353"/>
                </a:lnTo>
                <a:lnTo>
                  <a:pt x="2352306" y="680737"/>
                </a:lnTo>
                <a:lnTo>
                  <a:pt x="2354592" y="690625"/>
                </a:lnTo>
                <a:cubicBezTo>
                  <a:pt x="2356307" y="698041"/>
                  <a:pt x="2355736" y="695569"/>
                  <a:pt x="2361252" y="696898"/>
                </a:cubicBezTo>
                <a:lnTo>
                  <a:pt x="2359922" y="702413"/>
                </a:lnTo>
                <a:lnTo>
                  <a:pt x="2366010" y="706213"/>
                </a:lnTo>
                <a:lnTo>
                  <a:pt x="2363924" y="719716"/>
                </a:lnTo>
                <a:lnTo>
                  <a:pt x="2366335" y="722632"/>
                </a:lnTo>
                <a:lnTo>
                  <a:pt x="2363167" y="727704"/>
                </a:lnTo>
                <a:lnTo>
                  <a:pt x="2358038" y="739306"/>
                </a:lnTo>
                <a:lnTo>
                  <a:pt x="2361653" y="743678"/>
                </a:lnTo>
                <a:lnTo>
                  <a:pt x="2351765" y="745965"/>
                </a:lnTo>
                <a:cubicBezTo>
                  <a:pt x="2340549" y="753767"/>
                  <a:pt x="2351193" y="743493"/>
                  <a:pt x="2339978" y="751295"/>
                </a:cubicBezTo>
                <a:lnTo>
                  <a:pt x="2344165" y="758139"/>
                </a:lnTo>
                <a:lnTo>
                  <a:pt x="2339035" y="769741"/>
                </a:lnTo>
                <a:lnTo>
                  <a:pt x="2331048" y="768984"/>
                </a:lnTo>
                <a:cubicBezTo>
                  <a:pt x="2324204" y="773171"/>
                  <a:pt x="2321161" y="771270"/>
                  <a:pt x="2323817" y="760240"/>
                </a:cubicBezTo>
                <a:cubicBezTo>
                  <a:pt x="2320203" y="755868"/>
                  <a:pt x="2321346" y="760812"/>
                  <a:pt x="2322102" y="752824"/>
                </a:cubicBezTo>
                <a:lnTo>
                  <a:pt x="2300798" y="739523"/>
                </a:lnTo>
                <a:cubicBezTo>
                  <a:pt x="2296426" y="743138"/>
                  <a:pt x="2301370" y="741995"/>
                  <a:pt x="2293382" y="741238"/>
                </a:cubicBezTo>
                <a:lnTo>
                  <a:pt x="2296611" y="732679"/>
                </a:lnTo>
                <a:cubicBezTo>
                  <a:pt x="2292996" y="728306"/>
                  <a:pt x="2294139" y="733250"/>
                  <a:pt x="2294896" y="725263"/>
                </a:cubicBezTo>
                <a:lnTo>
                  <a:pt x="2290709" y="718419"/>
                </a:lnTo>
                <a:lnTo>
                  <a:pt x="2279108" y="713290"/>
                </a:lnTo>
                <a:lnTo>
                  <a:pt x="2290323" y="705488"/>
                </a:lnTo>
                <a:lnTo>
                  <a:pt x="2288608" y="698072"/>
                </a:lnTo>
                <a:lnTo>
                  <a:pt x="2300582" y="682282"/>
                </a:lnTo>
                <a:lnTo>
                  <a:pt x="2295823" y="672967"/>
                </a:lnTo>
                <a:close/>
                <a:moveTo>
                  <a:pt x="323430" y="668175"/>
                </a:moveTo>
                <a:cubicBezTo>
                  <a:pt x="327995" y="671026"/>
                  <a:pt x="329231" y="670740"/>
                  <a:pt x="329683" y="671287"/>
                </a:cubicBezTo>
                <a:cubicBezTo>
                  <a:pt x="330134" y="671833"/>
                  <a:pt x="329802" y="673212"/>
                  <a:pt x="331232" y="679392"/>
                </a:cubicBezTo>
                <a:cubicBezTo>
                  <a:pt x="317729" y="677306"/>
                  <a:pt x="334275" y="681292"/>
                  <a:pt x="323817" y="681107"/>
                </a:cubicBezTo>
                <a:close/>
                <a:moveTo>
                  <a:pt x="841630" y="668125"/>
                </a:moveTo>
                <a:cubicBezTo>
                  <a:pt x="844489" y="680485"/>
                  <a:pt x="843917" y="678013"/>
                  <a:pt x="837644" y="684672"/>
                </a:cubicBezTo>
                <a:lnTo>
                  <a:pt x="830985" y="678399"/>
                </a:lnTo>
                <a:lnTo>
                  <a:pt x="834214" y="669840"/>
                </a:lnTo>
                <a:cubicBezTo>
                  <a:pt x="842202" y="670597"/>
                  <a:pt x="834786" y="672312"/>
                  <a:pt x="841630" y="668125"/>
                </a:cubicBezTo>
                <a:close/>
                <a:moveTo>
                  <a:pt x="2202449" y="663312"/>
                </a:moveTo>
                <a:lnTo>
                  <a:pt x="2200935" y="679287"/>
                </a:lnTo>
                <a:lnTo>
                  <a:pt x="2191047" y="681573"/>
                </a:lnTo>
                <a:cubicBezTo>
                  <a:pt x="2191232" y="671114"/>
                  <a:pt x="2193132" y="668070"/>
                  <a:pt x="2202449" y="663312"/>
                </a:cubicBezTo>
                <a:close/>
                <a:moveTo>
                  <a:pt x="1212258" y="660538"/>
                </a:moveTo>
                <a:lnTo>
                  <a:pt x="1217017" y="669854"/>
                </a:lnTo>
                <a:lnTo>
                  <a:pt x="1223676" y="676126"/>
                </a:lnTo>
                <a:cubicBezTo>
                  <a:pt x="1219303" y="679742"/>
                  <a:pt x="1216831" y="680313"/>
                  <a:pt x="1208844" y="679556"/>
                </a:cubicBezTo>
                <a:lnTo>
                  <a:pt x="1212073" y="670997"/>
                </a:lnTo>
                <a:lnTo>
                  <a:pt x="1205414" y="664725"/>
                </a:lnTo>
                <a:close/>
                <a:moveTo>
                  <a:pt x="154368" y="657795"/>
                </a:moveTo>
                <a:cubicBezTo>
                  <a:pt x="165399" y="660452"/>
                  <a:pt x="167871" y="659880"/>
                  <a:pt x="174530" y="666153"/>
                </a:cubicBezTo>
                <a:lnTo>
                  <a:pt x="160455" y="661595"/>
                </a:lnTo>
                <a:cubicBezTo>
                  <a:pt x="153611" y="665782"/>
                  <a:pt x="159127" y="667111"/>
                  <a:pt x="152468" y="660838"/>
                </a:cubicBezTo>
                <a:close/>
                <a:moveTo>
                  <a:pt x="2300034" y="657257"/>
                </a:moveTo>
                <a:lnTo>
                  <a:pt x="2302852" y="658321"/>
                </a:lnTo>
                <a:cubicBezTo>
                  <a:pt x="2302095" y="666308"/>
                  <a:pt x="2300952" y="661365"/>
                  <a:pt x="2305139" y="668209"/>
                </a:cubicBezTo>
                <a:lnTo>
                  <a:pt x="2304043" y="668768"/>
                </a:lnTo>
                <a:lnTo>
                  <a:pt x="2302118" y="665001"/>
                </a:lnTo>
                <a:close/>
                <a:moveTo>
                  <a:pt x="529184" y="657050"/>
                </a:moveTo>
                <a:lnTo>
                  <a:pt x="535843" y="663323"/>
                </a:lnTo>
                <a:cubicBezTo>
                  <a:pt x="531470" y="666938"/>
                  <a:pt x="532042" y="669410"/>
                  <a:pt x="524626" y="671125"/>
                </a:cubicBezTo>
                <a:lnTo>
                  <a:pt x="525198" y="673597"/>
                </a:lnTo>
                <a:lnTo>
                  <a:pt x="520254" y="674740"/>
                </a:lnTo>
                <a:cubicBezTo>
                  <a:pt x="517395" y="662381"/>
                  <a:pt x="519110" y="669797"/>
                  <a:pt x="521768" y="658765"/>
                </a:cubicBezTo>
                <a:cubicBezTo>
                  <a:pt x="529755" y="659522"/>
                  <a:pt x="522340" y="661237"/>
                  <a:pt x="529184" y="657050"/>
                </a:cubicBezTo>
                <a:close/>
                <a:moveTo>
                  <a:pt x="229483" y="656049"/>
                </a:moveTo>
                <a:cubicBezTo>
                  <a:pt x="232913" y="670880"/>
                  <a:pt x="225683" y="662136"/>
                  <a:pt x="237285" y="667265"/>
                </a:cubicBezTo>
                <a:cubicBezTo>
                  <a:pt x="234628" y="678296"/>
                  <a:pt x="232913" y="670880"/>
                  <a:pt x="235771" y="683239"/>
                </a:cubicBezTo>
                <a:lnTo>
                  <a:pt x="225426" y="683549"/>
                </a:lnTo>
                <a:lnTo>
                  <a:pt x="225312" y="683054"/>
                </a:lnTo>
                <a:lnTo>
                  <a:pt x="222840" y="683626"/>
                </a:lnTo>
                <a:lnTo>
                  <a:pt x="225426" y="683549"/>
                </a:lnTo>
                <a:lnTo>
                  <a:pt x="225883" y="685526"/>
                </a:lnTo>
                <a:cubicBezTo>
                  <a:pt x="215996" y="687813"/>
                  <a:pt x="221511" y="689141"/>
                  <a:pt x="214853" y="682869"/>
                </a:cubicBezTo>
                <a:lnTo>
                  <a:pt x="210481" y="686484"/>
                </a:lnTo>
                <a:lnTo>
                  <a:pt x="202494" y="685728"/>
                </a:lnTo>
                <a:lnTo>
                  <a:pt x="209338" y="681541"/>
                </a:lnTo>
                <a:lnTo>
                  <a:pt x="197735" y="676412"/>
                </a:lnTo>
                <a:lnTo>
                  <a:pt x="197349" y="663480"/>
                </a:lnTo>
                <a:lnTo>
                  <a:pt x="210280" y="663094"/>
                </a:lnTo>
                <a:cubicBezTo>
                  <a:pt x="209708" y="660622"/>
                  <a:pt x="207237" y="661193"/>
                  <a:pt x="212180" y="660050"/>
                </a:cubicBezTo>
                <a:cubicBezTo>
                  <a:pt x="222067" y="657764"/>
                  <a:pt x="212180" y="660050"/>
                  <a:pt x="217695" y="661379"/>
                </a:cubicBezTo>
                <a:close/>
                <a:moveTo>
                  <a:pt x="62708" y="655555"/>
                </a:moveTo>
                <a:cubicBezTo>
                  <a:pt x="70123" y="653840"/>
                  <a:pt x="76211" y="657641"/>
                  <a:pt x="76782" y="660113"/>
                </a:cubicBezTo>
                <a:cubicBezTo>
                  <a:pt x="78497" y="667529"/>
                  <a:pt x="76025" y="668100"/>
                  <a:pt x="74697" y="673616"/>
                </a:cubicBezTo>
                <a:cubicBezTo>
                  <a:pt x="61194" y="671530"/>
                  <a:pt x="77740" y="675516"/>
                  <a:pt x="67281" y="675331"/>
                </a:cubicBezTo>
                <a:lnTo>
                  <a:pt x="55678" y="670202"/>
                </a:lnTo>
                <a:cubicBezTo>
                  <a:pt x="56435" y="662214"/>
                  <a:pt x="50349" y="658413"/>
                  <a:pt x="60236" y="656127"/>
                </a:cubicBezTo>
                <a:close/>
                <a:moveTo>
                  <a:pt x="1065258" y="655471"/>
                </a:moveTo>
                <a:cubicBezTo>
                  <a:pt x="1065830" y="657943"/>
                  <a:pt x="1069445" y="662315"/>
                  <a:pt x="1069445" y="662315"/>
                </a:cubicBezTo>
                <a:cubicBezTo>
                  <a:pt x="1070017" y="664787"/>
                  <a:pt x="1066216" y="670874"/>
                  <a:pt x="1067545" y="665359"/>
                </a:cubicBezTo>
                <a:cubicBezTo>
                  <a:pt x="1060129" y="667074"/>
                  <a:pt x="1068116" y="667831"/>
                  <a:pt x="1059557" y="664602"/>
                </a:cubicBezTo>
                <a:close/>
                <a:moveTo>
                  <a:pt x="1196685" y="653723"/>
                </a:moveTo>
                <a:cubicBezTo>
                  <a:pt x="1198848" y="653222"/>
                  <a:pt x="1201606" y="653887"/>
                  <a:pt x="1205599" y="654265"/>
                </a:cubicBezTo>
                <a:lnTo>
                  <a:pt x="1204270" y="659781"/>
                </a:lnTo>
                <a:lnTo>
                  <a:pt x="1205414" y="664725"/>
                </a:lnTo>
                <a:lnTo>
                  <a:pt x="1199899" y="663397"/>
                </a:lnTo>
                <a:lnTo>
                  <a:pt x="1199714" y="673855"/>
                </a:lnTo>
                <a:lnTo>
                  <a:pt x="1193055" y="667583"/>
                </a:lnTo>
                <a:lnTo>
                  <a:pt x="1199898" y="663396"/>
                </a:lnTo>
                <a:lnTo>
                  <a:pt x="1197426" y="663968"/>
                </a:lnTo>
                <a:lnTo>
                  <a:pt x="1196283" y="659024"/>
                </a:lnTo>
                <a:lnTo>
                  <a:pt x="1191339" y="660167"/>
                </a:lnTo>
                <a:cubicBezTo>
                  <a:pt x="1192954" y="655887"/>
                  <a:pt x="1194522" y="654223"/>
                  <a:pt x="1196685" y="653723"/>
                </a:cubicBezTo>
                <a:close/>
                <a:moveTo>
                  <a:pt x="98457" y="652496"/>
                </a:moveTo>
                <a:lnTo>
                  <a:pt x="107017" y="655725"/>
                </a:lnTo>
                <a:lnTo>
                  <a:pt x="100172" y="659912"/>
                </a:lnTo>
                <a:lnTo>
                  <a:pt x="96557" y="655540"/>
                </a:lnTo>
                <a:close/>
                <a:moveTo>
                  <a:pt x="2199590" y="650952"/>
                </a:moveTo>
                <a:cubicBezTo>
                  <a:pt x="2193889" y="660083"/>
                  <a:pt x="2200734" y="655896"/>
                  <a:pt x="2188374" y="658754"/>
                </a:cubicBezTo>
                <a:cubicBezTo>
                  <a:pt x="2193503" y="647151"/>
                  <a:pt x="2187230" y="653810"/>
                  <a:pt x="2199590" y="650952"/>
                </a:cubicBezTo>
                <a:close/>
                <a:moveTo>
                  <a:pt x="1001360" y="649416"/>
                </a:moveTo>
                <a:lnTo>
                  <a:pt x="1006690" y="661204"/>
                </a:lnTo>
                <a:cubicBezTo>
                  <a:pt x="999846" y="665391"/>
                  <a:pt x="1007262" y="663676"/>
                  <a:pt x="999274" y="662919"/>
                </a:cubicBezTo>
                <a:lnTo>
                  <a:pt x="995474" y="669006"/>
                </a:lnTo>
                <a:lnTo>
                  <a:pt x="989958" y="667677"/>
                </a:lnTo>
                <a:close/>
                <a:moveTo>
                  <a:pt x="1264168" y="648534"/>
                </a:moveTo>
                <a:cubicBezTo>
                  <a:pt x="1257895" y="655192"/>
                  <a:pt x="1256752" y="650249"/>
                  <a:pt x="1263410" y="656521"/>
                </a:cubicBezTo>
                <a:lnTo>
                  <a:pt x="1265125" y="663937"/>
                </a:lnTo>
                <a:lnTo>
                  <a:pt x="1261510" y="659564"/>
                </a:lnTo>
                <a:cubicBezTo>
                  <a:pt x="1250294" y="667367"/>
                  <a:pt x="1260939" y="657092"/>
                  <a:pt x="1249722" y="664895"/>
                </a:cubicBezTo>
                <a:lnTo>
                  <a:pt x="1256953" y="673639"/>
                </a:lnTo>
                <a:lnTo>
                  <a:pt x="1258281" y="668124"/>
                </a:lnTo>
                <a:lnTo>
                  <a:pt x="1263797" y="669452"/>
                </a:lnTo>
                <a:lnTo>
                  <a:pt x="1265125" y="663937"/>
                </a:lnTo>
                <a:cubicBezTo>
                  <a:pt x="1267597" y="663365"/>
                  <a:pt x="1267643" y="660750"/>
                  <a:pt x="1266929" y="657661"/>
                </a:cubicBezTo>
                <a:cubicBezTo>
                  <a:pt x="1266214" y="654571"/>
                  <a:pt x="1264739" y="651006"/>
                  <a:pt x="1264168" y="648534"/>
                </a:cubicBezTo>
                <a:close/>
                <a:moveTo>
                  <a:pt x="433336" y="647967"/>
                </a:moveTo>
                <a:lnTo>
                  <a:pt x="429536" y="654054"/>
                </a:lnTo>
                <a:lnTo>
                  <a:pt x="428392" y="649110"/>
                </a:lnTo>
                <a:close/>
                <a:moveTo>
                  <a:pt x="2201491" y="647909"/>
                </a:moveTo>
                <a:lnTo>
                  <a:pt x="2210622" y="653610"/>
                </a:lnTo>
                <a:lnTo>
                  <a:pt x="2203206" y="655325"/>
                </a:lnTo>
                <a:close/>
                <a:moveTo>
                  <a:pt x="1077994" y="644389"/>
                </a:moveTo>
                <a:cubicBezTo>
                  <a:pt x="1077470" y="643533"/>
                  <a:pt x="1076853" y="643676"/>
                  <a:pt x="1084462" y="648427"/>
                </a:cubicBezTo>
                <a:cubicBezTo>
                  <a:pt x="1073245" y="656229"/>
                  <a:pt x="1083890" y="645955"/>
                  <a:pt x="1072673" y="653757"/>
                </a:cubicBezTo>
                <a:lnTo>
                  <a:pt x="1070958" y="646341"/>
                </a:lnTo>
                <a:cubicBezTo>
                  <a:pt x="1078946" y="647098"/>
                  <a:pt x="1078517" y="645244"/>
                  <a:pt x="1077994" y="644389"/>
                </a:cubicBezTo>
                <a:close/>
                <a:moveTo>
                  <a:pt x="1194754" y="641149"/>
                </a:moveTo>
                <a:lnTo>
                  <a:pt x="1193997" y="649137"/>
                </a:lnTo>
                <a:lnTo>
                  <a:pt x="1187910" y="645336"/>
                </a:lnTo>
                <a:close/>
                <a:moveTo>
                  <a:pt x="2109821" y="639754"/>
                </a:moveTo>
                <a:lnTo>
                  <a:pt x="2110201" y="640416"/>
                </a:lnTo>
                <a:cubicBezTo>
                  <a:pt x="2110279" y="640928"/>
                  <a:pt x="2109803" y="640631"/>
                  <a:pt x="2109541" y="640203"/>
                </a:cubicBezTo>
                <a:close/>
                <a:moveTo>
                  <a:pt x="776960" y="636208"/>
                </a:moveTo>
                <a:cubicBezTo>
                  <a:pt x="771259" y="645339"/>
                  <a:pt x="778103" y="641152"/>
                  <a:pt x="765743" y="644010"/>
                </a:cubicBezTo>
                <a:cubicBezTo>
                  <a:pt x="770872" y="632407"/>
                  <a:pt x="762128" y="639638"/>
                  <a:pt x="776960" y="636208"/>
                </a:cubicBezTo>
                <a:close/>
                <a:moveTo>
                  <a:pt x="1206542" y="635819"/>
                </a:moveTo>
                <a:lnTo>
                  <a:pt x="1215673" y="641520"/>
                </a:lnTo>
                <a:cubicBezTo>
                  <a:pt x="1204456" y="649322"/>
                  <a:pt x="1215101" y="639048"/>
                  <a:pt x="1203884" y="646850"/>
                </a:cubicBezTo>
                <a:lnTo>
                  <a:pt x="1202169" y="639434"/>
                </a:lnTo>
                <a:close/>
                <a:moveTo>
                  <a:pt x="2107543" y="635782"/>
                </a:moveTo>
                <a:lnTo>
                  <a:pt x="2123518" y="637296"/>
                </a:lnTo>
                <a:lnTo>
                  <a:pt x="2122189" y="642812"/>
                </a:lnTo>
                <a:lnTo>
                  <a:pt x="2116674" y="641483"/>
                </a:lnTo>
                <a:cubicBezTo>
                  <a:pt x="2113012" y="639726"/>
                  <a:pt x="2111098" y="639192"/>
                  <a:pt x="2110165" y="639204"/>
                </a:cubicBezTo>
                <a:lnTo>
                  <a:pt x="2109821" y="639754"/>
                </a:lnTo>
                <a:close/>
                <a:moveTo>
                  <a:pt x="1195511" y="633162"/>
                </a:moveTo>
                <a:lnTo>
                  <a:pt x="1202169" y="639434"/>
                </a:lnTo>
                <a:lnTo>
                  <a:pt x="1194754" y="641149"/>
                </a:lnTo>
                <a:lnTo>
                  <a:pt x="1194754" y="641149"/>
                </a:lnTo>
                <a:close/>
                <a:moveTo>
                  <a:pt x="1175921" y="627275"/>
                </a:moveTo>
                <a:lnTo>
                  <a:pt x="1182008" y="631076"/>
                </a:lnTo>
                <a:lnTo>
                  <a:pt x="1177636" y="634691"/>
                </a:lnTo>
                <a:close/>
                <a:moveTo>
                  <a:pt x="894095" y="624743"/>
                </a:moveTo>
                <a:lnTo>
                  <a:pt x="890294" y="630831"/>
                </a:lnTo>
                <a:lnTo>
                  <a:pt x="884207" y="627030"/>
                </a:lnTo>
                <a:close/>
                <a:moveTo>
                  <a:pt x="961794" y="624712"/>
                </a:moveTo>
                <a:lnTo>
                  <a:pt x="967881" y="628513"/>
                </a:lnTo>
                <a:lnTo>
                  <a:pt x="957993" y="630800"/>
                </a:lnTo>
                <a:close/>
                <a:moveTo>
                  <a:pt x="73722" y="624363"/>
                </a:moveTo>
                <a:cubicBezTo>
                  <a:pt x="79238" y="625692"/>
                  <a:pt x="93313" y="630250"/>
                  <a:pt x="94456" y="635193"/>
                </a:cubicBezTo>
                <a:lnTo>
                  <a:pt x="96171" y="642609"/>
                </a:lnTo>
                <a:lnTo>
                  <a:pt x="84383" y="647939"/>
                </a:lnTo>
                <a:lnTo>
                  <a:pt x="83054" y="653454"/>
                </a:lnTo>
                <a:cubicBezTo>
                  <a:pt x="74496" y="650225"/>
                  <a:pt x="68980" y="648897"/>
                  <a:pt x="60421" y="645668"/>
                </a:cubicBezTo>
                <a:lnTo>
                  <a:pt x="69351" y="627978"/>
                </a:lnTo>
                <a:lnTo>
                  <a:pt x="74866" y="629307"/>
                </a:lnTo>
                <a:close/>
                <a:moveTo>
                  <a:pt x="1227073" y="623258"/>
                </a:moveTo>
                <a:lnTo>
                  <a:pt x="1232589" y="624587"/>
                </a:lnTo>
                <a:lnTo>
                  <a:pt x="1224988" y="636762"/>
                </a:lnTo>
                <a:close/>
                <a:moveTo>
                  <a:pt x="1031393" y="621637"/>
                </a:moveTo>
                <a:lnTo>
                  <a:pt x="1033680" y="631525"/>
                </a:lnTo>
                <a:lnTo>
                  <a:pt x="1037480" y="625438"/>
                </a:lnTo>
                <a:lnTo>
                  <a:pt x="1039767" y="635325"/>
                </a:lnTo>
                <a:lnTo>
                  <a:pt x="1034251" y="633997"/>
                </a:lnTo>
                <a:lnTo>
                  <a:pt x="1031022" y="642556"/>
                </a:lnTo>
                <a:cubicBezTo>
                  <a:pt x="1023035" y="641799"/>
                  <a:pt x="1030451" y="640084"/>
                  <a:pt x="1023607" y="644271"/>
                </a:cubicBezTo>
                <a:lnTo>
                  <a:pt x="1014477" y="638570"/>
                </a:lnTo>
                <a:lnTo>
                  <a:pt x="1010104" y="642185"/>
                </a:lnTo>
                <a:lnTo>
                  <a:pt x="1007818" y="632297"/>
                </a:lnTo>
                <a:lnTo>
                  <a:pt x="1013333" y="633626"/>
                </a:lnTo>
                <a:lnTo>
                  <a:pt x="1016289" y="629670"/>
                </a:lnTo>
                <a:lnTo>
                  <a:pt x="1016247" y="630389"/>
                </a:lnTo>
                <a:cubicBezTo>
                  <a:pt x="1016633" y="631357"/>
                  <a:pt x="1017743" y="628415"/>
                  <a:pt x="1016751" y="629052"/>
                </a:cubicBezTo>
                <a:lnTo>
                  <a:pt x="1016289" y="629670"/>
                </a:lnTo>
                <a:lnTo>
                  <a:pt x="1016561" y="625067"/>
                </a:lnTo>
                <a:cubicBezTo>
                  <a:pt x="1024549" y="625824"/>
                  <a:pt x="1027021" y="625252"/>
                  <a:pt x="1031393" y="621637"/>
                </a:cubicBezTo>
                <a:close/>
                <a:moveTo>
                  <a:pt x="2221065" y="619945"/>
                </a:moveTo>
                <a:lnTo>
                  <a:pt x="2227152" y="623746"/>
                </a:lnTo>
                <a:lnTo>
                  <a:pt x="2220308" y="627933"/>
                </a:lnTo>
                <a:close/>
                <a:moveTo>
                  <a:pt x="1213000" y="618701"/>
                </a:moveTo>
                <a:lnTo>
                  <a:pt x="1214714" y="626117"/>
                </a:lnTo>
                <a:lnTo>
                  <a:pt x="1206727" y="625360"/>
                </a:lnTo>
                <a:close/>
                <a:moveTo>
                  <a:pt x="2132352" y="618495"/>
                </a:moveTo>
                <a:lnTo>
                  <a:pt x="2133647" y="619696"/>
                </a:lnTo>
                <a:cubicBezTo>
                  <a:pt x="2134338" y="620920"/>
                  <a:pt x="2131270" y="619269"/>
                  <a:pt x="2132149" y="618496"/>
                </a:cubicBezTo>
                <a:close/>
                <a:moveTo>
                  <a:pt x="285563" y="617038"/>
                </a:moveTo>
                <a:lnTo>
                  <a:pt x="292222" y="623311"/>
                </a:lnTo>
                <a:cubicBezTo>
                  <a:pt x="303438" y="615509"/>
                  <a:pt x="292794" y="625783"/>
                  <a:pt x="304010" y="617981"/>
                </a:cubicBezTo>
                <a:cubicBezTo>
                  <a:pt x="307625" y="622353"/>
                  <a:pt x="304582" y="620453"/>
                  <a:pt x="312569" y="621210"/>
                </a:cubicBezTo>
                <a:lnTo>
                  <a:pt x="316756" y="628054"/>
                </a:lnTo>
                <a:lnTo>
                  <a:pt x="317899" y="632998"/>
                </a:lnTo>
                <a:lnTo>
                  <a:pt x="319043" y="637941"/>
                </a:lnTo>
                <a:lnTo>
                  <a:pt x="305926" y="648787"/>
                </a:lnTo>
                <a:lnTo>
                  <a:pt x="298510" y="650502"/>
                </a:lnTo>
                <a:lnTo>
                  <a:pt x="280249" y="639100"/>
                </a:lnTo>
                <a:cubicBezTo>
                  <a:pt x="283478" y="630541"/>
                  <a:pt x="282149" y="636057"/>
                  <a:pt x="279106" y="634157"/>
                </a:cubicBezTo>
                <a:cubicBezTo>
                  <a:pt x="268075" y="631499"/>
                  <a:pt x="280249" y="639100"/>
                  <a:pt x="270547" y="630928"/>
                </a:cubicBezTo>
                <a:lnTo>
                  <a:pt x="272447" y="627884"/>
                </a:lnTo>
                <a:cubicBezTo>
                  <a:pt x="272447" y="627884"/>
                  <a:pt x="277963" y="629213"/>
                  <a:pt x="277963" y="629213"/>
                </a:cubicBezTo>
                <a:cubicBezTo>
                  <a:pt x="287850" y="626926"/>
                  <a:pt x="277963" y="629213"/>
                  <a:pt x="282335" y="625597"/>
                </a:cubicBezTo>
                <a:lnTo>
                  <a:pt x="287850" y="626926"/>
                </a:lnTo>
                <a:close/>
                <a:moveTo>
                  <a:pt x="2100498" y="616579"/>
                </a:moveTo>
                <a:lnTo>
                  <a:pt x="2102785" y="626467"/>
                </a:lnTo>
                <a:lnTo>
                  <a:pt x="2106585" y="620380"/>
                </a:lnTo>
                <a:close/>
                <a:moveTo>
                  <a:pt x="1134270" y="616075"/>
                </a:moveTo>
                <a:lnTo>
                  <a:pt x="1132941" y="621591"/>
                </a:lnTo>
                <a:lnTo>
                  <a:pt x="1126854" y="617790"/>
                </a:lnTo>
                <a:close/>
                <a:moveTo>
                  <a:pt x="954564" y="615968"/>
                </a:moveTo>
                <a:lnTo>
                  <a:pt x="963694" y="621669"/>
                </a:lnTo>
                <a:lnTo>
                  <a:pt x="956278" y="623384"/>
                </a:lnTo>
                <a:close/>
                <a:moveTo>
                  <a:pt x="2441463" y="615850"/>
                </a:moveTo>
                <a:cubicBezTo>
                  <a:pt x="2447550" y="619651"/>
                  <a:pt x="2453065" y="620980"/>
                  <a:pt x="2452309" y="628967"/>
                </a:cubicBezTo>
                <a:lnTo>
                  <a:pt x="2454023" y="636383"/>
                </a:lnTo>
                <a:lnTo>
                  <a:pt x="2448508" y="635054"/>
                </a:lnTo>
                <a:lnTo>
                  <a:pt x="2447179" y="640569"/>
                </a:lnTo>
                <a:lnTo>
                  <a:pt x="2437864" y="645328"/>
                </a:lnTo>
                <a:lnTo>
                  <a:pt x="2428161" y="637155"/>
                </a:lnTo>
                <a:cubicBezTo>
                  <a:pt x="2429490" y="631640"/>
                  <a:pt x="2430633" y="636584"/>
                  <a:pt x="2426446" y="629740"/>
                </a:cubicBezTo>
                <a:lnTo>
                  <a:pt x="2427775" y="624224"/>
                </a:lnTo>
                <a:cubicBezTo>
                  <a:pt x="2434619" y="620037"/>
                  <a:pt x="2430819" y="626124"/>
                  <a:pt x="2434048" y="617565"/>
                </a:cubicBezTo>
                <a:cubicBezTo>
                  <a:pt x="2439562" y="618894"/>
                  <a:pt x="2434619" y="620037"/>
                  <a:pt x="2441463" y="615850"/>
                </a:cubicBezTo>
                <a:close/>
                <a:moveTo>
                  <a:pt x="1009828" y="610024"/>
                </a:moveTo>
                <a:cubicBezTo>
                  <a:pt x="1010244" y="610416"/>
                  <a:pt x="1010524" y="610921"/>
                  <a:pt x="1009902" y="610699"/>
                </a:cubicBezTo>
                <a:lnTo>
                  <a:pt x="1008934" y="610027"/>
                </a:lnTo>
                <a:close/>
                <a:moveTo>
                  <a:pt x="1228587" y="607283"/>
                </a:moveTo>
                <a:lnTo>
                  <a:pt x="1220986" y="619458"/>
                </a:lnTo>
                <a:lnTo>
                  <a:pt x="1216799" y="612614"/>
                </a:lnTo>
                <a:close/>
                <a:moveTo>
                  <a:pt x="1004573" y="607007"/>
                </a:moveTo>
                <a:lnTo>
                  <a:pt x="1008934" y="610027"/>
                </a:lnTo>
                <a:lnTo>
                  <a:pt x="1008933" y="610027"/>
                </a:lnTo>
                <a:cubicBezTo>
                  <a:pt x="1009008" y="610702"/>
                  <a:pt x="1009710" y="612330"/>
                  <a:pt x="1011803" y="615752"/>
                </a:cubicBezTo>
                <a:lnTo>
                  <a:pt x="1016175" y="612136"/>
                </a:lnTo>
                <a:lnTo>
                  <a:pt x="1017319" y="617080"/>
                </a:lnTo>
                <a:cubicBezTo>
                  <a:pt x="1026063" y="609850"/>
                  <a:pt x="1023019" y="607949"/>
                  <a:pt x="1030250" y="616694"/>
                </a:cubicBezTo>
                <a:lnTo>
                  <a:pt x="1022834" y="618409"/>
                </a:lnTo>
                <a:lnTo>
                  <a:pt x="1017890" y="619552"/>
                </a:lnTo>
                <a:lnTo>
                  <a:pt x="1009718" y="629255"/>
                </a:lnTo>
                <a:lnTo>
                  <a:pt x="1004203" y="627926"/>
                </a:lnTo>
                <a:lnTo>
                  <a:pt x="999830" y="631541"/>
                </a:lnTo>
                <a:lnTo>
                  <a:pt x="987656" y="623940"/>
                </a:lnTo>
                <a:cubicBezTo>
                  <a:pt x="993929" y="617281"/>
                  <a:pt x="998301" y="613666"/>
                  <a:pt x="1004573" y="607007"/>
                </a:cubicBezTo>
                <a:close/>
                <a:moveTo>
                  <a:pt x="340517" y="606934"/>
                </a:moveTo>
                <a:cubicBezTo>
                  <a:pt x="347747" y="615679"/>
                  <a:pt x="346032" y="608263"/>
                  <a:pt x="348891" y="620623"/>
                </a:cubicBezTo>
                <a:cubicBezTo>
                  <a:pt x="340903" y="619866"/>
                  <a:pt x="338431" y="620437"/>
                  <a:pt x="334059" y="624052"/>
                </a:cubicBezTo>
                <a:lnTo>
                  <a:pt x="329872" y="617208"/>
                </a:lnTo>
                <a:lnTo>
                  <a:pt x="333101" y="608649"/>
                </a:lnTo>
                <a:cubicBezTo>
                  <a:pt x="341088" y="609406"/>
                  <a:pt x="333672" y="611121"/>
                  <a:pt x="340517" y="606934"/>
                </a:cubicBezTo>
                <a:close/>
                <a:moveTo>
                  <a:pt x="1157845" y="605415"/>
                </a:moveTo>
                <a:lnTo>
                  <a:pt x="1168304" y="605600"/>
                </a:lnTo>
                <a:cubicBezTo>
                  <a:pt x="1168119" y="616060"/>
                  <a:pt x="1169448" y="610544"/>
                  <a:pt x="1163175" y="617203"/>
                </a:cubicBezTo>
                <a:close/>
                <a:moveTo>
                  <a:pt x="2281718" y="600711"/>
                </a:moveTo>
                <a:lnTo>
                  <a:pt x="2285333" y="605083"/>
                </a:lnTo>
                <a:lnTo>
                  <a:pt x="2289704" y="601468"/>
                </a:lnTo>
                <a:lnTo>
                  <a:pt x="2291991" y="611355"/>
                </a:lnTo>
                <a:lnTo>
                  <a:pt x="2296363" y="607740"/>
                </a:lnTo>
                <a:lnTo>
                  <a:pt x="2297506" y="612684"/>
                </a:lnTo>
                <a:lnTo>
                  <a:pt x="2302450" y="611541"/>
                </a:lnTo>
                <a:cubicBezTo>
                  <a:pt x="2305880" y="626372"/>
                  <a:pt x="2298650" y="617628"/>
                  <a:pt x="2310252" y="622756"/>
                </a:cubicBezTo>
                <a:lnTo>
                  <a:pt x="2307023" y="631316"/>
                </a:lnTo>
                <a:lnTo>
                  <a:pt x="2310639" y="635688"/>
                </a:lnTo>
                <a:cubicBezTo>
                  <a:pt x="2305509" y="647291"/>
                  <a:pt x="2307981" y="646719"/>
                  <a:pt x="2299808" y="656421"/>
                </a:cubicBezTo>
                <a:lnTo>
                  <a:pt x="2300034" y="657257"/>
                </a:lnTo>
                <a:lnTo>
                  <a:pt x="2294294" y="655092"/>
                </a:lnTo>
                <a:lnTo>
                  <a:pt x="2284977" y="659850"/>
                </a:lnTo>
                <a:lnTo>
                  <a:pt x="2280034" y="660994"/>
                </a:lnTo>
                <a:cubicBezTo>
                  <a:pt x="2270147" y="663280"/>
                  <a:pt x="2277562" y="661565"/>
                  <a:pt x="2274518" y="659665"/>
                </a:cubicBezTo>
                <a:cubicBezTo>
                  <a:pt x="2270147" y="663280"/>
                  <a:pt x="2275090" y="662137"/>
                  <a:pt x="2267103" y="661380"/>
                </a:cubicBezTo>
                <a:cubicBezTo>
                  <a:pt x="2270331" y="652822"/>
                  <a:pt x="2265960" y="656437"/>
                  <a:pt x="2273947" y="657194"/>
                </a:cubicBezTo>
                <a:cubicBezTo>
                  <a:pt x="2266901" y="637990"/>
                  <a:pt x="2262916" y="654536"/>
                  <a:pt x="2255871" y="635332"/>
                </a:cubicBezTo>
                <a:lnTo>
                  <a:pt x="2261387" y="636661"/>
                </a:lnTo>
                <a:lnTo>
                  <a:pt x="2256057" y="624874"/>
                </a:lnTo>
                <a:cubicBezTo>
                  <a:pt x="2260429" y="621259"/>
                  <a:pt x="2255485" y="622402"/>
                  <a:pt x="2263472" y="623159"/>
                </a:cubicBezTo>
                <a:lnTo>
                  <a:pt x="2261757" y="615743"/>
                </a:lnTo>
                <a:lnTo>
                  <a:pt x="2267272" y="617072"/>
                </a:lnTo>
                <a:lnTo>
                  <a:pt x="2272973" y="607941"/>
                </a:lnTo>
                <a:lnTo>
                  <a:pt x="2278489" y="609270"/>
                </a:lnTo>
                <a:close/>
                <a:moveTo>
                  <a:pt x="223179" y="595009"/>
                </a:moveTo>
                <a:lnTo>
                  <a:pt x="229266" y="598809"/>
                </a:lnTo>
                <a:lnTo>
                  <a:pt x="231553" y="608697"/>
                </a:lnTo>
                <a:lnTo>
                  <a:pt x="230224" y="614213"/>
                </a:lnTo>
                <a:lnTo>
                  <a:pt x="214635" y="625629"/>
                </a:lnTo>
                <a:cubicBezTo>
                  <a:pt x="210449" y="618786"/>
                  <a:pt x="205505" y="619929"/>
                  <a:pt x="203790" y="612513"/>
                </a:cubicBezTo>
                <a:lnTo>
                  <a:pt x="206262" y="611942"/>
                </a:lnTo>
                <a:cubicBezTo>
                  <a:pt x="204547" y="604526"/>
                  <a:pt x="207019" y="603954"/>
                  <a:pt x="208347" y="598439"/>
                </a:cubicBezTo>
                <a:cubicBezTo>
                  <a:pt x="216335" y="599196"/>
                  <a:pt x="218807" y="598624"/>
                  <a:pt x="223179" y="595009"/>
                </a:cubicBezTo>
                <a:close/>
                <a:moveTo>
                  <a:pt x="1181420" y="594755"/>
                </a:moveTo>
                <a:lnTo>
                  <a:pt x="1185036" y="599127"/>
                </a:lnTo>
                <a:lnTo>
                  <a:pt x="1190551" y="600456"/>
                </a:lnTo>
                <a:lnTo>
                  <a:pt x="1184850" y="609586"/>
                </a:lnTo>
                <a:lnTo>
                  <a:pt x="1175719" y="603885"/>
                </a:lnTo>
                <a:close/>
                <a:moveTo>
                  <a:pt x="1019590" y="593118"/>
                </a:moveTo>
                <a:cubicBezTo>
                  <a:pt x="1019404" y="603577"/>
                  <a:pt x="1021304" y="600534"/>
                  <a:pt x="1013889" y="602249"/>
                </a:cubicBezTo>
                <a:cubicBezTo>
                  <a:pt x="1013502" y="589318"/>
                  <a:pt x="1010845" y="600348"/>
                  <a:pt x="1019590" y="593118"/>
                </a:cubicBezTo>
                <a:close/>
                <a:moveTo>
                  <a:pt x="565261" y="592069"/>
                </a:moveTo>
                <a:cubicBezTo>
                  <a:pt x="565570" y="591997"/>
                  <a:pt x="565095" y="592758"/>
                  <a:pt x="569660" y="595609"/>
                </a:cubicBezTo>
                <a:cubicBezTo>
                  <a:pt x="554829" y="599039"/>
                  <a:pt x="556157" y="593523"/>
                  <a:pt x="556157" y="593523"/>
                </a:cubicBezTo>
                <a:cubicBezTo>
                  <a:pt x="563859" y="593044"/>
                  <a:pt x="564952" y="592140"/>
                  <a:pt x="565261" y="592069"/>
                </a:cubicBezTo>
                <a:close/>
                <a:moveTo>
                  <a:pt x="599894" y="591221"/>
                </a:moveTo>
                <a:lnTo>
                  <a:pt x="605982" y="595021"/>
                </a:lnTo>
                <a:lnTo>
                  <a:pt x="601609" y="598637"/>
                </a:lnTo>
                <a:lnTo>
                  <a:pt x="596094" y="597308"/>
                </a:lnTo>
                <a:close/>
                <a:moveTo>
                  <a:pt x="138934" y="591054"/>
                </a:moveTo>
                <a:lnTo>
                  <a:pt x="145593" y="597326"/>
                </a:lnTo>
                <a:lnTo>
                  <a:pt x="153009" y="595611"/>
                </a:lnTo>
                <a:lnTo>
                  <a:pt x="158339" y="607399"/>
                </a:lnTo>
                <a:cubicBezTo>
                  <a:pt x="151495" y="611586"/>
                  <a:pt x="152638" y="616529"/>
                  <a:pt x="145222" y="618244"/>
                </a:cubicBezTo>
                <a:lnTo>
                  <a:pt x="137806" y="619959"/>
                </a:lnTo>
                <a:lnTo>
                  <a:pt x="132863" y="621102"/>
                </a:lnTo>
                <a:lnTo>
                  <a:pt x="124489" y="607415"/>
                </a:lnTo>
                <a:cubicBezTo>
                  <a:pt x="128862" y="603800"/>
                  <a:pt x="126961" y="606843"/>
                  <a:pt x="127718" y="598856"/>
                </a:cubicBezTo>
                <a:cubicBezTo>
                  <a:pt x="137605" y="596569"/>
                  <a:pt x="132662" y="597713"/>
                  <a:pt x="138934" y="591054"/>
                </a:cubicBezTo>
                <a:close/>
                <a:moveTo>
                  <a:pt x="2258514" y="590452"/>
                </a:moveTo>
                <a:lnTo>
                  <a:pt x="2260229" y="597868"/>
                </a:lnTo>
                <a:lnTo>
                  <a:pt x="2251098" y="592167"/>
                </a:lnTo>
                <a:close/>
                <a:moveTo>
                  <a:pt x="882479" y="589997"/>
                </a:moveTo>
                <a:cubicBezTo>
                  <a:pt x="884713" y="589806"/>
                  <a:pt x="886092" y="590138"/>
                  <a:pt x="886664" y="592610"/>
                </a:cubicBezTo>
                <a:cubicBezTo>
                  <a:pt x="887807" y="597554"/>
                  <a:pt x="888379" y="600026"/>
                  <a:pt x="880963" y="601740"/>
                </a:cubicBezTo>
                <a:lnTo>
                  <a:pt x="881535" y="604212"/>
                </a:lnTo>
                <a:lnTo>
                  <a:pt x="871647" y="606499"/>
                </a:lnTo>
                <a:cubicBezTo>
                  <a:pt x="872404" y="598512"/>
                  <a:pt x="874119" y="605927"/>
                  <a:pt x="869932" y="599083"/>
                </a:cubicBezTo>
                <a:lnTo>
                  <a:pt x="873161" y="590524"/>
                </a:lnTo>
                <a:cubicBezTo>
                  <a:pt x="877155" y="590903"/>
                  <a:pt x="880244" y="590188"/>
                  <a:pt x="882479" y="589997"/>
                </a:cubicBezTo>
                <a:close/>
                <a:moveTo>
                  <a:pt x="969194" y="589148"/>
                </a:moveTo>
                <a:cubicBezTo>
                  <a:pt x="978896" y="597321"/>
                  <a:pt x="977181" y="589905"/>
                  <a:pt x="980039" y="602265"/>
                </a:cubicBezTo>
                <a:cubicBezTo>
                  <a:pt x="967680" y="605123"/>
                  <a:pt x="975095" y="603408"/>
                  <a:pt x="963493" y="598279"/>
                </a:cubicBezTo>
                <a:close/>
                <a:moveTo>
                  <a:pt x="1206140" y="589038"/>
                </a:moveTo>
                <a:lnTo>
                  <a:pt x="1208426" y="598926"/>
                </a:lnTo>
                <a:lnTo>
                  <a:pt x="1199867" y="595697"/>
                </a:lnTo>
                <a:close/>
                <a:moveTo>
                  <a:pt x="1108964" y="585470"/>
                </a:moveTo>
                <a:cubicBezTo>
                  <a:pt x="1112579" y="589842"/>
                  <a:pt x="1115051" y="589271"/>
                  <a:pt x="1116766" y="596687"/>
                </a:cubicBezTo>
                <a:lnTo>
                  <a:pt x="1119238" y="596115"/>
                </a:lnTo>
                <a:lnTo>
                  <a:pt x="1120953" y="603531"/>
                </a:lnTo>
                <a:lnTo>
                  <a:pt x="1088818" y="610962"/>
                </a:lnTo>
                <a:cubicBezTo>
                  <a:pt x="1092619" y="604875"/>
                  <a:pt x="1098319" y="595744"/>
                  <a:pt x="1101548" y="587185"/>
                </a:cubicBezTo>
                <a:cubicBezTo>
                  <a:pt x="1109535" y="587942"/>
                  <a:pt x="1102119" y="589657"/>
                  <a:pt x="1108964" y="585470"/>
                </a:cubicBezTo>
                <a:close/>
                <a:moveTo>
                  <a:pt x="376637" y="582957"/>
                </a:moveTo>
                <a:lnTo>
                  <a:pt x="391283" y="589987"/>
                </a:lnTo>
                <a:cubicBezTo>
                  <a:pt x="390526" y="597974"/>
                  <a:pt x="388811" y="590558"/>
                  <a:pt x="392998" y="597402"/>
                </a:cubicBezTo>
                <a:cubicBezTo>
                  <a:pt x="386725" y="604061"/>
                  <a:pt x="384253" y="604633"/>
                  <a:pt x="383496" y="612620"/>
                </a:cubicBezTo>
                <a:cubicBezTo>
                  <a:pt x="375509" y="611863"/>
                  <a:pt x="380453" y="610719"/>
                  <a:pt x="373608" y="614906"/>
                </a:cubicBezTo>
                <a:lnTo>
                  <a:pt x="369994" y="610534"/>
                </a:lnTo>
                <a:lnTo>
                  <a:pt x="365622" y="614149"/>
                </a:lnTo>
                <a:lnTo>
                  <a:pt x="361435" y="607306"/>
                </a:lnTo>
                <a:lnTo>
                  <a:pt x="355920" y="605977"/>
                </a:lnTo>
                <a:lnTo>
                  <a:pt x="351547" y="609592"/>
                </a:lnTo>
                <a:lnTo>
                  <a:pt x="349261" y="599705"/>
                </a:lnTo>
                <a:lnTo>
                  <a:pt x="354776" y="601033"/>
                </a:lnTo>
                <a:lnTo>
                  <a:pt x="353061" y="593617"/>
                </a:lnTo>
                <a:lnTo>
                  <a:pt x="356862" y="587530"/>
                </a:lnTo>
                <a:close/>
                <a:moveTo>
                  <a:pt x="447962" y="580662"/>
                </a:moveTo>
                <a:lnTo>
                  <a:pt x="447963" y="580662"/>
                </a:lnTo>
                <a:lnTo>
                  <a:pt x="447963" y="580663"/>
                </a:lnTo>
                <a:close/>
                <a:moveTo>
                  <a:pt x="446993" y="579992"/>
                </a:moveTo>
                <a:lnTo>
                  <a:pt x="447962" y="580662"/>
                </a:lnTo>
                <a:lnTo>
                  <a:pt x="447068" y="580666"/>
                </a:lnTo>
                <a:cubicBezTo>
                  <a:pt x="446652" y="580274"/>
                  <a:pt x="446373" y="579769"/>
                  <a:pt x="446993" y="579992"/>
                </a:cubicBezTo>
                <a:close/>
                <a:moveTo>
                  <a:pt x="1180463" y="579352"/>
                </a:moveTo>
                <a:lnTo>
                  <a:pt x="1179706" y="587339"/>
                </a:lnTo>
                <a:lnTo>
                  <a:pt x="1173619" y="583539"/>
                </a:lnTo>
                <a:close/>
                <a:moveTo>
                  <a:pt x="651804" y="579216"/>
                </a:moveTo>
                <a:lnTo>
                  <a:pt x="657891" y="583017"/>
                </a:lnTo>
                <a:lnTo>
                  <a:pt x="650475" y="584732"/>
                </a:lnTo>
                <a:close/>
                <a:moveTo>
                  <a:pt x="609396" y="576003"/>
                </a:moveTo>
                <a:lnTo>
                  <a:pt x="612254" y="588363"/>
                </a:lnTo>
                <a:cubicBezTo>
                  <a:pt x="599323" y="588749"/>
                  <a:pt x="607882" y="591978"/>
                  <a:pt x="597608" y="581333"/>
                </a:cubicBezTo>
                <a:close/>
                <a:moveTo>
                  <a:pt x="1069784" y="573698"/>
                </a:moveTo>
                <a:lnTo>
                  <a:pt x="1071499" y="581114"/>
                </a:lnTo>
                <a:lnTo>
                  <a:pt x="1064083" y="582829"/>
                </a:lnTo>
                <a:lnTo>
                  <a:pt x="1062368" y="575413"/>
                </a:lnTo>
                <a:close/>
                <a:moveTo>
                  <a:pt x="2056360" y="572101"/>
                </a:moveTo>
                <a:lnTo>
                  <a:pt x="2055031" y="577616"/>
                </a:lnTo>
                <a:lnTo>
                  <a:pt x="2056174" y="582560"/>
                </a:lnTo>
                <a:lnTo>
                  <a:pt x="2062446" y="575902"/>
                </a:lnTo>
                <a:close/>
                <a:moveTo>
                  <a:pt x="415044" y="568867"/>
                </a:moveTo>
                <a:cubicBezTo>
                  <a:pt x="414858" y="579326"/>
                  <a:pt x="412386" y="579898"/>
                  <a:pt x="407628" y="570582"/>
                </a:cubicBezTo>
                <a:close/>
                <a:moveTo>
                  <a:pt x="2050272" y="568300"/>
                </a:moveTo>
                <a:lnTo>
                  <a:pt x="2044571" y="577431"/>
                </a:lnTo>
                <a:lnTo>
                  <a:pt x="2051987" y="575716"/>
                </a:lnTo>
                <a:close/>
                <a:moveTo>
                  <a:pt x="200917" y="566304"/>
                </a:moveTo>
                <a:lnTo>
                  <a:pt x="207575" y="572577"/>
                </a:lnTo>
                <a:lnTo>
                  <a:pt x="202632" y="573720"/>
                </a:lnTo>
                <a:close/>
                <a:moveTo>
                  <a:pt x="926585" y="562544"/>
                </a:moveTo>
                <a:lnTo>
                  <a:pt x="927543" y="577948"/>
                </a:lnTo>
                <a:lnTo>
                  <a:pt x="921270" y="584607"/>
                </a:lnTo>
                <a:lnTo>
                  <a:pt x="915755" y="583278"/>
                </a:lnTo>
                <a:lnTo>
                  <a:pt x="911382" y="586893"/>
                </a:lnTo>
                <a:lnTo>
                  <a:pt x="909668" y="579477"/>
                </a:lnTo>
                <a:lnTo>
                  <a:pt x="908524" y="574534"/>
                </a:lnTo>
                <a:lnTo>
                  <a:pt x="911753" y="565974"/>
                </a:lnTo>
                <a:cubicBezTo>
                  <a:pt x="919741" y="566731"/>
                  <a:pt x="922213" y="566160"/>
                  <a:pt x="926585" y="562544"/>
                </a:cubicBezTo>
                <a:close/>
                <a:moveTo>
                  <a:pt x="160980" y="562519"/>
                </a:moveTo>
                <a:lnTo>
                  <a:pt x="170111" y="568220"/>
                </a:lnTo>
                <a:lnTo>
                  <a:pt x="168210" y="571263"/>
                </a:lnTo>
                <a:lnTo>
                  <a:pt x="157751" y="571078"/>
                </a:lnTo>
                <a:close/>
                <a:moveTo>
                  <a:pt x="684124" y="561326"/>
                </a:moveTo>
                <a:cubicBezTo>
                  <a:pt x="691540" y="559611"/>
                  <a:pt x="692111" y="562083"/>
                  <a:pt x="694398" y="571970"/>
                </a:cubicBezTo>
                <a:lnTo>
                  <a:pt x="680895" y="569885"/>
                </a:lnTo>
                <a:cubicBezTo>
                  <a:pt x="680323" y="567413"/>
                  <a:pt x="679180" y="562469"/>
                  <a:pt x="684124" y="561326"/>
                </a:cubicBezTo>
                <a:close/>
                <a:moveTo>
                  <a:pt x="2209817" y="560048"/>
                </a:moveTo>
                <a:lnTo>
                  <a:pt x="2215333" y="561377"/>
                </a:lnTo>
                <a:lnTo>
                  <a:pt x="2212104" y="569936"/>
                </a:lnTo>
                <a:lnTo>
                  <a:pt x="2208488" y="565564"/>
                </a:lnTo>
                <a:close/>
                <a:moveTo>
                  <a:pt x="2084307" y="557825"/>
                </a:moveTo>
                <a:lnTo>
                  <a:pt x="2081078" y="566384"/>
                </a:lnTo>
                <a:lnTo>
                  <a:pt x="2079363" y="558968"/>
                </a:lnTo>
                <a:close/>
                <a:moveTo>
                  <a:pt x="735276" y="557309"/>
                </a:moveTo>
                <a:cubicBezTo>
                  <a:pt x="743835" y="560538"/>
                  <a:pt x="742692" y="555594"/>
                  <a:pt x="747451" y="564910"/>
                </a:cubicBezTo>
                <a:lnTo>
                  <a:pt x="755438" y="565667"/>
                </a:lnTo>
                <a:lnTo>
                  <a:pt x="760197" y="574983"/>
                </a:lnTo>
                <a:lnTo>
                  <a:pt x="753167" y="589629"/>
                </a:lnTo>
                <a:lnTo>
                  <a:pt x="747651" y="588300"/>
                </a:lnTo>
                <a:lnTo>
                  <a:pt x="736435" y="596102"/>
                </a:lnTo>
                <a:cubicBezTo>
                  <a:pt x="732249" y="589258"/>
                  <a:pt x="733964" y="596674"/>
                  <a:pt x="734720" y="588686"/>
                </a:cubicBezTo>
                <a:lnTo>
                  <a:pt x="724833" y="590973"/>
                </a:lnTo>
                <a:lnTo>
                  <a:pt x="730534" y="581843"/>
                </a:lnTo>
                <a:lnTo>
                  <a:pt x="725590" y="582986"/>
                </a:lnTo>
                <a:cubicBezTo>
                  <a:pt x="725776" y="572527"/>
                  <a:pt x="726347" y="574999"/>
                  <a:pt x="729575" y="566440"/>
                </a:cubicBezTo>
                <a:lnTo>
                  <a:pt x="736991" y="564725"/>
                </a:lnTo>
                <a:cubicBezTo>
                  <a:pt x="732804" y="557880"/>
                  <a:pt x="734519" y="565296"/>
                  <a:pt x="735276" y="557309"/>
                </a:cubicBezTo>
                <a:close/>
                <a:moveTo>
                  <a:pt x="1110091" y="556564"/>
                </a:moveTo>
                <a:lnTo>
                  <a:pt x="1114278" y="563409"/>
                </a:lnTo>
                <a:lnTo>
                  <a:pt x="1106863" y="565124"/>
                </a:lnTo>
                <a:cubicBezTo>
                  <a:pt x="1105148" y="557708"/>
                  <a:pt x="1106291" y="562652"/>
                  <a:pt x="1110091" y="556564"/>
                </a:cubicBezTo>
                <a:close/>
                <a:moveTo>
                  <a:pt x="615282" y="556414"/>
                </a:moveTo>
                <a:lnTo>
                  <a:pt x="621369" y="560214"/>
                </a:lnTo>
                <a:lnTo>
                  <a:pt x="617568" y="566301"/>
                </a:lnTo>
                <a:close/>
                <a:moveTo>
                  <a:pt x="1008174" y="556250"/>
                </a:moveTo>
                <a:lnTo>
                  <a:pt x="1008208" y="556351"/>
                </a:lnTo>
                <a:lnTo>
                  <a:pt x="1008163" y="556375"/>
                </a:lnTo>
                <a:cubicBezTo>
                  <a:pt x="1007972" y="556256"/>
                  <a:pt x="1007996" y="556006"/>
                  <a:pt x="1008174" y="556250"/>
                </a:cubicBezTo>
                <a:close/>
                <a:moveTo>
                  <a:pt x="823322" y="555176"/>
                </a:moveTo>
                <a:lnTo>
                  <a:pt x="825036" y="562592"/>
                </a:lnTo>
                <a:lnTo>
                  <a:pt x="817621" y="564307"/>
                </a:lnTo>
                <a:close/>
                <a:moveTo>
                  <a:pt x="578388" y="554529"/>
                </a:moveTo>
                <a:lnTo>
                  <a:pt x="586376" y="555286"/>
                </a:lnTo>
                <a:lnTo>
                  <a:pt x="588091" y="562702"/>
                </a:lnTo>
                <a:lnTo>
                  <a:pt x="581247" y="566889"/>
                </a:lnTo>
                <a:lnTo>
                  <a:pt x="572688" y="563660"/>
                </a:lnTo>
                <a:close/>
                <a:moveTo>
                  <a:pt x="1030790" y="551467"/>
                </a:moveTo>
                <a:lnTo>
                  <a:pt x="1042393" y="556596"/>
                </a:lnTo>
                <a:lnTo>
                  <a:pt x="1029461" y="556983"/>
                </a:lnTo>
                <a:close/>
                <a:moveTo>
                  <a:pt x="1012344" y="550525"/>
                </a:moveTo>
                <a:cubicBezTo>
                  <a:pt x="1020903" y="553754"/>
                  <a:pt x="1020331" y="551282"/>
                  <a:pt x="1023189" y="563641"/>
                </a:cubicBezTo>
                <a:cubicBezTo>
                  <a:pt x="1018246" y="564785"/>
                  <a:pt x="1010258" y="564028"/>
                  <a:pt x="1009115" y="559084"/>
                </a:cubicBezTo>
                <a:lnTo>
                  <a:pt x="1008208" y="556351"/>
                </a:lnTo>
                <a:lnTo>
                  <a:pt x="1009434" y="555714"/>
                </a:lnTo>
                <a:cubicBezTo>
                  <a:pt x="1010111" y="554947"/>
                  <a:pt x="1011061" y="553425"/>
                  <a:pt x="1012344" y="550525"/>
                </a:cubicBezTo>
                <a:close/>
                <a:moveTo>
                  <a:pt x="1073956" y="546693"/>
                </a:moveTo>
                <a:lnTo>
                  <a:pt x="1076814" y="559053"/>
                </a:lnTo>
                <a:lnTo>
                  <a:pt x="1068826" y="558296"/>
                </a:lnTo>
                <a:close/>
                <a:moveTo>
                  <a:pt x="2403967" y="543795"/>
                </a:moveTo>
                <a:lnTo>
                  <a:pt x="2418613" y="550824"/>
                </a:lnTo>
                <a:lnTo>
                  <a:pt x="2415956" y="561855"/>
                </a:lnTo>
                <a:cubicBezTo>
                  <a:pt x="2407969" y="561098"/>
                  <a:pt x="2405497" y="561670"/>
                  <a:pt x="2401124" y="565285"/>
                </a:cubicBezTo>
                <a:lnTo>
                  <a:pt x="2395038" y="561484"/>
                </a:lnTo>
                <a:cubicBezTo>
                  <a:pt x="2397694" y="550453"/>
                  <a:pt x="2399409" y="557869"/>
                  <a:pt x="2396551" y="545510"/>
                </a:cubicBezTo>
                <a:cubicBezTo>
                  <a:pt x="2404539" y="546267"/>
                  <a:pt x="2397123" y="547982"/>
                  <a:pt x="2403967" y="543795"/>
                </a:cubicBezTo>
                <a:close/>
                <a:moveTo>
                  <a:pt x="469039" y="543359"/>
                </a:moveTo>
                <a:lnTo>
                  <a:pt x="481213" y="550961"/>
                </a:lnTo>
                <a:cubicBezTo>
                  <a:pt x="480456" y="558948"/>
                  <a:pt x="478741" y="551532"/>
                  <a:pt x="482928" y="558376"/>
                </a:cubicBezTo>
                <a:lnTo>
                  <a:pt x="475898" y="573022"/>
                </a:lnTo>
                <a:lnTo>
                  <a:pt x="470383" y="571693"/>
                </a:lnTo>
                <a:lnTo>
                  <a:pt x="466582" y="577781"/>
                </a:lnTo>
                <a:lnTo>
                  <a:pt x="459166" y="579496"/>
                </a:lnTo>
                <a:lnTo>
                  <a:pt x="452323" y="583682"/>
                </a:lnTo>
                <a:lnTo>
                  <a:pt x="447963" y="580662"/>
                </a:lnTo>
                <a:lnTo>
                  <a:pt x="445092" y="574938"/>
                </a:lnTo>
                <a:lnTo>
                  <a:pt x="440720" y="578553"/>
                </a:lnTo>
                <a:lnTo>
                  <a:pt x="430261" y="578368"/>
                </a:lnTo>
                <a:cubicBezTo>
                  <a:pt x="432918" y="567337"/>
                  <a:pt x="426646" y="573996"/>
                  <a:pt x="438434" y="568666"/>
                </a:cubicBezTo>
                <a:lnTo>
                  <a:pt x="447364" y="550976"/>
                </a:lnTo>
                <a:lnTo>
                  <a:pt x="454779" y="549261"/>
                </a:lnTo>
                <a:lnTo>
                  <a:pt x="457251" y="548690"/>
                </a:lnTo>
                <a:cubicBezTo>
                  <a:pt x="467138" y="546403"/>
                  <a:pt x="457251" y="548690"/>
                  <a:pt x="461623" y="545074"/>
                </a:cubicBezTo>
                <a:cubicBezTo>
                  <a:pt x="469610" y="545831"/>
                  <a:pt x="462194" y="547546"/>
                  <a:pt x="469039" y="543359"/>
                </a:cubicBezTo>
                <a:close/>
                <a:moveTo>
                  <a:pt x="1192991" y="532185"/>
                </a:moveTo>
                <a:cubicBezTo>
                  <a:pt x="1199457" y="531992"/>
                  <a:pt x="1202358" y="533275"/>
                  <a:pt x="1203547" y="535604"/>
                </a:cubicBezTo>
                <a:cubicBezTo>
                  <a:pt x="1204737" y="537933"/>
                  <a:pt x="1204216" y="541308"/>
                  <a:pt x="1203837" y="545302"/>
                </a:cubicBezTo>
                <a:cubicBezTo>
                  <a:pt x="1195278" y="542073"/>
                  <a:pt x="1198893" y="546445"/>
                  <a:pt x="1199650" y="538458"/>
                </a:cubicBezTo>
                <a:lnTo>
                  <a:pt x="1199079" y="535986"/>
                </a:lnTo>
                <a:lnTo>
                  <a:pt x="1194135" y="537129"/>
                </a:lnTo>
                <a:close/>
                <a:moveTo>
                  <a:pt x="124643" y="529257"/>
                </a:moveTo>
                <a:lnTo>
                  <a:pt x="133774" y="534958"/>
                </a:lnTo>
                <a:lnTo>
                  <a:pt x="126930" y="539145"/>
                </a:lnTo>
                <a:close/>
                <a:moveTo>
                  <a:pt x="787556" y="524386"/>
                </a:moveTo>
                <a:lnTo>
                  <a:pt x="789271" y="531802"/>
                </a:lnTo>
                <a:lnTo>
                  <a:pt x="784327" y="532945"/>
                </a:lnTo>
                <a:close/>
                <a:moveTo>
                  <a:pt x="1222083" y="522853"/>
                </a:moveTo>
                <a:lnTo>
                  <a:pt x="1228170" y="526654"/>
                </a:lnTo>
                <a:lnTo>
                  <a:pt x="1218283" y="528940"/>
                </a:lnTo>
                <a:close/>
                <a:moveTo>
                  <a:pt x="1015943" y="521047"/>
                </a:moveTo>
                <a:cubicBezTo>
                  <a:pt x="1015943" y="521047"/>
                  <a:pt x="1022030" y="524848"/>
                  <a:pt x="1022602" y="527320"/>
                </a:cubicBezTo>
                <a:cubicBezTo>
                  <a:pt x="1023173" y="529792"/>
                  <a:pt x="1021845" y="535308"/>
                  <a:pt x="1022416" y="537779"/>
                </a:cubicBezTo>
                <a:cubicBezTo>
                  <a:pt x="1015000" y="539494"/>
                  <a:pt x="1015000" y="539494"/>
                  <a:pt x="1007013" y="538737"/>
                </a:cubicBezTo>
                <a:cubicBezTo>
                  <a:pt x="1009670" y="527706"/>
                  <a:pt x="1011385" y="535122"/>
                  <a:pt x="1008527" y="522762"/>
                </a:cubicBezTo>
                <a:cubicBezTo>
                  <a:pt x="1016514" y="523519"/>
                  <a:pt x="1009099" y="525234"/>
                  <a:pt x="1015943" y="521047"/>
                </a:cubicBezTo>
                <a:close/>
                <a:moveTo>
                  <a:pt x="934742" y="518993"/>
                </a:moveTo>
                <a:lnTo>
                  <a:pt x="939315" y="538769"/>
                </a:lnTo>
                <a:cubicBezTo>
                  <a:pt x="931327" y="538012"/>
                  <a:pt x="931327" y="538012"/>
                  <a:pt x="922011" y="542771"/>
                </a:cubicBezTo>
                <a:cubicBezTo>
                  <a:pt x="917824" y="535926"/>
                  <a:pt x="917824" y="535926"/>
                  <a:pt x="916681" y="530983"/>
                </a:cubicBezTo>
                <a:cubicBezTo>
                  <a:pt x="914394" y="521095"/>
                  <a:pt x="914209" y="531554"/>
                  <a:pt x="917438" y="522995"/>
                </a:cubicBezTo>
                <a:cubicBezTo>
                  <a:pt x="927897" y="523180"/>
                  <a:pt x="927897" y="523180"/>
                  <a:pt x="934742" y="518993"/>
                </a:cubicBezTo>
                <a:close/>
                <a:moveTo>
                  <a:pt x="700268" y="518531"/>
                </a:moveTo>
                <a:lnTo>
                  <a:pt x="693995" y="525190"/>
                </a:lnTo>
                <a:lnTo>
                  <a:pt x="692852" y="520246"/>
                </a:lnTo>
                <a:close/>
                <a:moveTo>
                  <a:pt x="501543" y="515010"/>
                </a:moveTo>
                <a:lnTo>
                  <a:pt x="511246" y="523183"/>
                </a:lnTo>
                <a:cubicBezTo>
                  <a:pt x="522461" y="515381"/>
                  <a:pt x="511246" y="523183"/>
                  <a:pt x="523033" y="517853"/>
                </a:cubicBezTo>
                <a:lnTo>
                  <a:pt x="531021" y="518610"/>
                </a:lnTo>
                <a:lnTo>
                  <a:pt x="539580" y="521839"/>
                </a:lnTo>
                <a:lnTo>
                  <a:pt x="538251" y="527354"/>
                </a:lnTo>
                <a:lnTo>
                  <a:pt x="547382" y="533054"/>
                </a:lnTo>
                <a:cubicBezTo>
                  <a:pt x="545296" y="546558"/>
                  <a:pt x="549483" y="553402"/>
                  <a:pt x="538452" y="550744"/>
                </a:cubicBezTo>
                <a:cubicBezTo>
                  <a:pt x="536552" y="553788"/>
                  <a:pt x="543968" y="552073"/>
                  <a:pt x="531608" y="554931"/>
                </a:cubicBezTo>
                <a:lnTo>
                  <a:pt x="529136" y="555503"/>
                </a:lnTo>
                <a:cubicBezTo>
                  <a:pt x="519249" y="557790"/>
                  <a:pt x="529136" y="555503"/>
                  <a:pt x="522292" y="559690"/>
                </a:cubicBezTo>
                <a:lnTo>
                  <a:pt x="506503" y="547716"/>
                </a:lnTo>
                <a:lnTo>
                  <a:pt x="496616" y="550003"/>
                </a:lnTo>
                <a:lnTo>
                  <a:pt x="496800" y="539544"/>
                </a:lnTo>
                <a:lnTo>
                  <a:pt x="491286" y="538215"/>
                </a:lnTo>
                <a:cubicBezTo>
                  <a:pt x="492043" y="530228"/>
                  <a:pt x="493186" y="535172"/>
                  <a:pt x="488999" y="528328"/>
                </a:cubicBezTo>
                <a:lnTo>
                  <a:pt x="504402" y="527370"/>
                </a:lnTo>
                <a:close/>
                <a:moveTo>
                  <a:pt x="1162556" y="513183"/>
                </a:moveTo>
                <a:lnTo>
                  <a:pt x="1169215" y="519455"/>
                </a:lnTo>
                <a:cubicBezTo>
                  <a:pt x="1166743" y="520027"/>
                  <a:pt x="1157427" y="524785"/>
                  <a:pt x="1157427" y="524785"/>
                </a:cubicBezTo>
                <a:cubicBezTo>
                  <a:pt x="1155140" y="514898"/>
                  <a:pt x="1153240" y="517941"/>
                  <a:pt x="1162556" y="513183"/>
                </a:cubicBezTo>
                <a:close/>
                <a:moveTo>
                  <a:pt x="784698" y="512026"/>
                </a:moveTo>
                <a:cubicBezTo>
                  <a:pt x="792971" y="514020"/>
                  <a:pt x="793006" y="512059"/>
                  <a:pt x="793712" y="516167"/>
                </a:cubicBezTo>
                <a:cubicBezTo>
                  <a:pt x="793948" y="517537"/>
                  <a:pt x="794258" y="519582"/>
                  <a:pt x="794972" y="522671"/>
                </a:cubicBezTo>
                <a:cubicBezTo>
                  <a:pt x="783369" y="517542"/>
                  <a:pt x="787556" y="524386"/>
                  <a:pt x="784698" y="512026"/>
                </a:cubicBezTo>
                <a:close/>
                <a:moveTo>
                  <a:pt x="2059371" y="506301"/>
                </a:moveTo>
                <a:lnTo>
                  <a:pt x="2067930" y="509530"/>
                </a:lnTo>
                <a:lnTo>
                  <a:pt x="2061658" y="516189"/>
                </a:lnTo>
                <a:close/>
                <a:moveTo>
                  <a:pt x="2040925" y="505360"/>
                </a:moveTo>
                <a:lnTo>
                  <a:pt x="2049484" y="508589"/>
                </a:lnTo>
                <a:lnTo>
                  <a:pt x="2042069" y="510304"/>
                </a:lnTo>
                <a:close/>
                <a:moveTo>
                  <a:pt x="847639" y="502679"/>
                </a:moveTo>
                <a:lnTo>
                  <a:pt x="848782" y="507623"/>
                </a:lnTo>
                <a:lnTo>
                  <a:pt x="840037" y="514854"/>
                </a:lnTo>
                <a:lnTo>
                  <a:pt x="837751" y="504966"/>
                </a:lnTo>
                <a:close/>
                <a:moveTo>
                  <a:pt x="896891" y="501706"/>
                </a:moveTo>
                <a:lnTo>
                  <a:pt x="899177" y="511594"/>
                </a:lnTo>
                <a:lnTo>
                  <a:pt x="903550" y="507979"/>
                </a:lnTo>
                <a:lnTo>
                  <a:pt x="908308" y="517295"/>
                </a:lnTo>
                <a:cubicBezTo>
                  <a:pt x="905079" y="525853"/>
                  <a:pt x="903364" y="518438"/>
                  <a:pt x="907551" y="525281"/>
                </a:cubicBezTo>
                <a:lnTo>
                  <a:pt x="911166" y="529654"/>
                </a:lnTo>
                <a:lnTo>
                  <a:pt x="893863" y="533655"/>
                </a:lnTo>
                <a:cubicBezTo>
                  <a:pt x="886447" y="535370"/>
                  <a:pt x="886447" y="535370"/>
                  <a:pt x="878460" y="534613"/>
                </a:cubicBezTo>
                <a:cubicBezTo>
                  <a:pt x="876745" y="527198"/>
                  <a:pt x="877888" y="532141"/>
                  <a:pt x="881689" y="526055"/>
                </a:cubicBezTo>
                <a:cubicBezTo>
                  <a:pt x="878645" y="524154"/>
                  <a:pt x="876931" y="516739"/>
                  <a:pt x="873887" y="514838"/>
                </a:cubicBezTo>
                <a:cubicBezTo>
                  <a:pt x="862284" y="509709"/>
                  <a:pt x="873702" y="525298"/>
                  <a:pt x="865328" y="511609"/>
                </a:cubicBezTo>
                <a:lnTo>
                  <a:pt x="877687" y="508751"/>
                </a:lnTo>
                <a:lnTo>
                  <a:pt x="879016" y="503236"/>
                </a:lnTo>
                <a:lnTo>
                  <a:pt x="885102" y="507036"/>
                </a:lnTo>
                <a:close/>
                <a:moveTo>
                  <a:pt x="857526" y="500393"/>
                </a:moveTo>
                <a:lnTo>
                  <a:pt x="866656" y="506094"/>
                </a:lnTo>
                <a:lnTo>
                  <a:pt x="860956" y="515225"/>
                </a:lnTo>
                <a:lnTo>
                  <a:pt x="851825" y="509524"/>
                </a:lnTo>
                <a:close/>
                <a:moveTo>
                  <a:pt x="422428" y="499453"/>
                </a:moveTo>
                <a:cubicBezTo>
                  <a:pt x="432316" y="497166"/>
                  <a:pt x="428515" y="503254"/>
                  <a:pt x="441446" y="502867"/>
                </a:cubicBezTo>
                <a:lnTo>
                  <a:pt x="444876" y="517699"/>
                </a:lnTo>
                <a:cubicBezTo>
                  <a:pt x="435560" y="522457"/>
                  <a:pt x="438032" y="521885"/>
                  <a:pt x="434803" y="530444"/>
                </a:cubicBezTo>
                <a:lnTo>
                  <a:pt x="430616" y="523600"/>
                </a:lnTo>
                <a:lnTo>
                  <a:pt x="426244" y="527215"/>
                </a:lnTo>
                <a:cubicBezTo>
                  <a:pt x="422630" y="522844"/>
                  <a:pt x="411027" y="517715"/>
                  <a:pt x="410455" y="515243"/>
                </a:cubicBezTo>
                <a:cubicBezTo>
                  <a:pt x="408169" y="505355"/>
                  <a:pt x="411212" y="507255"/>
                  <a:pt x="416728" y="508584"/>
                </a:cubicBezTo>
                <a:cubicBezTo>
                  <a:pt x="416156" y="506112"/>
                  <a:pt x="417485" y="500596"/>
                  <a:pt x="422428" y="499453"/>
                </a:cubicBezTo>
                <a:close/>
                <a:moveTo>
                  <a:pt x="1319814" y="495044"/>
                </a:moveTo>
                <a:lnTo>
                  <a:pt x="1326473" y="501316"/>
                </a:lnTo>
                <a:lnTo>
                  <a:pt x="1322101" y="504932"/>
                </a:lnTo>
                <a:close/>
                <a:moveTo>
                  <a:pt x="1079825" y="493254"/>
                </a:moveTo>
                <a:cubicBezTo>
                  <a:pt x="1088384" y="496483"/>
                  <a:pt x="1087241" y="491539"/>
                  <a:pt x="1091999" y="500855"/>
                </a:cubicBezTo>
                <a:lnTo>
                  <a:pt x="1099987" y="501612"/>
                </a:lnTo>
                <a:lnTo>
                  <a:pt x="1104930" y="500469"/>
                </a:lnTo>
                <a:lnTo>
                  <a:pt x="1104930" y="500468"/>
                </a:lnTo>
                <a:lnTo>
                  <a:pt x="1101130" y="506556"/>
                </a:lnTo>
                <a:lnTo>
                  <a:pt x="1106645" y="507884"/>
                </a:lnTo>
                <a:lnTo>
                  <a:pt x="1111976" y="519672"/>
                </a:lnTo>
                <a:cubicBezTo>
                  <a:pt x="1108175" y="525759"/>
                  <a:pt x="1104374" y="531846"/>
                  <a:pt x="1100574" y="537933"/>
                </a:cubicBezTo>
                <a:lnTo>
                  <a:pt x="1090114" y="537748"/>
                </a:lnTo>
                <a:lnTo>
                  <a:pt x="1085742" y="541363"/>
                </a:lnTo>
                <a:lnTo>
                  <a:pt x="1080798" y="542506"/>
                </a:lnTo>
                <a:cubicBezTo>
                  <a:pt x="1070910" y="544793"/>
                  <a:pt x="1080798" y="542506"/>
                  <a:pt x="1075283" y="541178"/>
                </a:cubicBezTo>
                <a:cubicBezTo>
                  <a:pt x="1065966" y="545936"/>
                  <a:pt x="1068438" y="545365"/>
                  <a:pt x="1063108" y="533577"/>
                </a:cubicBezTo>
                <a:lnTo>
                  <a:pt x="1057408" y="542707"/>
                </a:lnTo>
                <a:lnTo>
                  <a:pt x="1051892" y="541379"/>
                </a:lnTo>
                <a:lnTo>
                  <a:pt x="1047520" y="544994"/>
                </a:lnTo>
                <a:lnTo>
                  <a:pt x="1039533" y="544237"/>
                </a:lnTo>
                <a:lnTo>
                  <a:pt x="1036675" y="531877"/>
                </a:lnTo>
                <a:cubicBezTo>
                  <a:pt x="1027545" y="526177"/>
                  <a:pt x="1032302" y="535492"/>
                  <a:pt x="1028873" y="520662"/>
                </a:cubicBezTo>
                <a:lnTo>
                  <a:pt x="1035531" y="526933"/>
                </a:lnTo>
                <a:lnTo>
                  <a:pt x="1039904" y="523319"/>
                </a:lnTo>
                <a:lnTo>
                  <a:pt x="1050935" y="525975"/>
                </a:lnTo>
                <a:lnTo>
                  <a:pt x="1055307" y="522360"/>
                </a:lnTo>
                <a:lnTo>
                  <a:pt x="1068809" y="524446"/>
                </a:lnTo>
                <a:cubicBezTo>
                  <a:pt x="1071467" y="513416"/>
                  <a:pt x="1072610" y="518359"/>
                  <a:pt x="1065951" y="512087"/>
                </a:cubicBezTo>
                <a:lnTo>
                  <a:pt x="1067280" y="506571"/>
                </a:lnTo>
                <a:cubicBezTo>
                  <a:pt x="1058149" y="500870"/>
                  <a:pt x="1062907" y="510187"/>
                  <a:pt x="1059477" y="495355"/>
                </a:cubicBezTo>
                <a:lnTo>
                  <a:pt x="1074124" y="502384"/>
                </a:lnTo>
                <a:cubicBezTo>
                  <a:pt x="1080968" y="498197"/>
                  <a:pt x="1073552" y="499912"/>
                  <a:pt x="1081540" y="500669"/>
                </a:cubicBezTo>
                <a:close/>
                <a:moveTo>
                  <a:pt x="1358036" y="491414"/>
                </a:moveTo>
                <a:lnTo>
                  <a:pt x="1357279" y="499401"/>
                </a:lnTo>
                <a:lnTo>
                  <a:pt x="1360894" y="503774"/>
                </a:lnTo>
                <a:lnTo>
                  <a:pt x="1366023" y="492171"/>
                </a:lnTo>
                <a:close/>
                <a:moveTo>
                  <a:pt x="1406717" y="487969"/>
                </a:moveTo>
                <a:lnTo>
                  <a:pt x="1405960" y="495956"/>
                </a:lnTo>
                <a:lnTo>
                  <a:pt x="1412804" y="491769"/>
                </a:lnTo>
                <a:close/>
                <a:moveTo>
                  <a:pt x="781453" y="486737"/>
                </a:moveTo>
                <a:lnTo>
                  <a:pt x="783739" y="496624"/>
                </a:lnTo>
                <a:lnTo>
                  <a:pt x="793627" y="494338"/>
                </a:lnTo>
                <a:close/>
                <a:moveTo>
                  <a:pt x="513131" y="486290"/>
                </a:moveTo>
                <a:lnTo>
                  <a:pt x="508001" y="497893"/>
                </a:lnTo>
                <a:lnTo>
                  <a:pt x="503814" y="491048"/>
                </a:lnTo>
                <a:close/>
                <a:moveTo>
                  <a:pt x="1054721" y="486039"/>
                </a:moveTo>
                <a:cubicBezTo>
                  <a:pt x="1057579" y="498399"/>
                  <a:pt x="1057007" y="495927"/>
                  <a:pt x="1050735" y="502586"/>
                </a:cubicBezTo>
                <a:lnTo>
                  <a:pt x="1048263" y="503157"/>
                </a:lnTo>
                <a:lnTo>
                  <a:pt x="1046548" y="495742"/>
                </a:lnTo>
                <a:lnTo>
                  <a:pt x="1041604" y="496885"/>
                </a:lnTo>
                <a:cubicBezTo>
                  <a:pt x="1044833" y="488326"/>
                  <a:pt x="1042933" y="491369"/>
                  <a:pt x="1054721" y="486039"/>
                </a:cubicBezTo>
                <a:close/>
                <a:moveTo>
                  <a:pt x="882430" y="484217"/>
                </a:moveTo>
                <a:lnTo>
                  <a:pt x="887761" y="496005"/>
                </a:lnTo>
                <a:cubicBezTo>
                  <a:pt x="874258" y="493919"/>
                  <a:pt x="890804" y="497905"/>
                  <a:pt x="880345" y="497720"/>
                </a:cubicBezTo>
                <a:cubicBezTo>
                  <a:pt x="877486" y="485360"/>
                  <a:pt x="874258" y="493919"/>
                  <a:pt x="882430" y="484217"/>
                </a:cubicBezTo>
                <a:close/>
                <a:moveTo>
                  <a:pt x="843065" y="482905"/>
                </a:moveTo>
                <a:lnTo>
                  <a:pt x="849724" y="489177"/>
                </a:lnTo>
                <a:cubicBezTo>
                  <a:pt x="849724" y="489177"/>
                  <a:pt x="845924" y="495264"/>
                  <a:pt x="843452" y="495836"/>
                </a:cubicBezTo>
                <a:cubicBezTo>
                  <a:pt x="836036" y="497551"/>
                  <a:pt x="835464" y="495079"/>
                  <a:pt x="829949" y="493750"/>
                </a:cubicBezTo>
                <a:lnTo>
                  <a:pt x="835650" y="484620"/>
                </a:lnTo>
                <a:cubicBezTo>
                  <a:pt x="843637" y="485377"/>
                  <a:pt x="836221" y="487092"/>
                  <a:pt x="843065" y="482905"/>
                </a:cubicBezTo>
                <a:close/>
                <a:moveTo>
                  <a:pt x="1431435" y="482252"/>
                </a:moveTo>
                <a:lnTo>
                  <a:pt x="1425735" y="491383"/>
                </a:lnTo>
                <a:lnTo>
                  <a:pt x="1433150" y="489668"/>
                </a:lnTo>
                <a:close/>
                <a:moveTo>
                  <a:pt x="407968" y="481965"/>
                </a:moveTo>
                <a:lnTo>
                  <a:pt x="409683" y="489381"/>
                </a:lnTo>
                <a:lnTo>
                  <a:pt x="400367" y="494139"/>
                </a:lnTo>
                <a:lnTo>
                  <a:pt x="396751" y="489767"/>
                </a:lnTo>
                <a:close/>
                <a:moveTo>
                  <a:pt x="1332360" y="481727"/>
                </a:moveTo>
                <a:lnTo>
                  <a:pt x="1336547" y="488571"/>
                </a:lnTo>
                <a:lnTo>
                  <a:pt x="1331031" y="487242"/>
                </a:lnTo>
                <a:cubicBezTo>
                  <a:pt x="1322287" y="494473"/>
                  <a:pt x="1324758" y="493901"/>
                  <a:pt x="1318100" y="487629"/>
                </a:cubicBezTo>
                <a:lnTo>
                  <a:pt x="1324944" y="483442"/>
                </a:lnTo>
                <a:cubicBezTo>
                  <a:pt x="1332931" y="484199"/>
                  <a:pt x="1325515" y="485914"/>
                  <a:pt x="1332360" y="481727"/>
                </a:cubicBezTo>
                <a:close/>
                <a:moveTo>
                  <a:pt x="1988428" y="481044"/>
                </a:moveTo>
                <a:lnTo>
                  <a:pt x="1983485" y="482187"/>
                </a:lnTo>
                <a:cubicBezTo>
                  <a:pt x="1985200" y="489602"/>
                  <a:pt x="1984057" y="484659"/>
                  <a:pt x="1990143" y="488459"/>
                </a:cubicBezTo>
                <a:close/>
                <a:moveTo>
                  <a:pt x="730487" y="480294"/>
                </a:moveTo>
                <a:lnTo>
                  <a:pt x="737146" y="486567"/>
                </a:lnTo>
                <a:lnTo>
                  <a:pt x="732773" y="490182"/>
                </a:lnTo>
                <a:lnTo>
                  <a:pt x="729158" y="485810"/>
                </a:lnTo>
                <a:close/>
                <a:moveTo>
                  <a:pt x="1397014" y="479796"/>
                </a:moveTo>
                <a:lnTo>
                  <a:pt x="1395686" y="485311"/>
                </a:lnTo>
                <a:lnTo>
                  <a:pt x="1408617" y="484925"/>
                </a:lnTo>
                <a:lnTo>
                  <a:pt x="1405002" y="480553"/>
                </a:lnTo>
                <a:close/>
                <a:moveTo>
                  <a:pt x="1374953" y="474482"/>
                </a:moveTo>
                <a:lnTo>
                  <a:pt x="1363165" y="479811"/>
                </a:lnTo>
                <a:lnTo>
                  <a:pt x="1367352" y="486655"/>
                </a:lnTo>
                <a:lnTo>
                  <a:pt x="1375339" y="487412"/>
                </a:lnTo>
                <a:close/>
                <a:moveTo>
                  <a:pt x="2051941" y="474167"/>
                </a:moveTo>
                <a:lnTo>
                  <a:pt x="2048712" y="482726"/>
                </a:lnTo>
                <a:lnTo>
                  <a:pt x="2046997" y="475310"/>
                </a:lnTo>
                <a:close/>
                <a:moveTo>
                  <a:pt x="554010" y="471628"/>
                </a:moveTo>
                <a:lnTo>
                  <a:pt x="550209" y="477715"/>
                </a:lnTo>
                <a:lnTo>
                  <a:pt x="541078" y="472014"/>
                </a:lnTo>
                <a:close/>
                <a:moveTo>
                  <a:pt x="1275306" y="471485"/>
                </a:moveTo>
                <a:lnTo>
                  <a:pt x="1277021" y="478900"/>
                </a:lnTo>
                <a:lnTo>
                  <a:pt x="1270933" y="475100"/>
                </a:lnTo>
                <a:close/>
                <a:moveTo>
                  <a:pt x="1298696" y="471283"/>
                </a:moveTo>
                <a:lnTo>
                  <a:pt x="1299839" y="476227"/>
                </a:lnTo>
                <a:lnTo>
                  <a:pt x="1304783" y="475083"/>
                </a:lnTo>
                <a:cubicBezTo>
                  <a:pt x="1304026" y="483071"/>
                  <a:pt x="1308398" y="479456"/>
                  <a:pt x="1300411" y="478699"/>
                </a:cubicBezTo>
                <a:lnTo>
                  <a:pt x="1299654" y="486686"/>
                </a:lnTo>
                <a:lnTo>
                  <a:pt x="1292995" y="480414"/>
                </a:lnTo>
                <a:cubicBezTo>
                  <a:pt x="1286722" y="487073"/>
                  <a:pt x="1291666" y="485929"/>
                  <a:pt x="1285007" y="479657"/>
                </a:cubicBezTo>
                <a:cubicBezTo>
                  <a:pt x="1297367" y="476798"/>
                  <a:pt x="1289951" y="478513"/>
                  <a:pt x="1298696" y="471283"/>
                </a:cubicBezTo>
                <a:close/>
                <a:moveTo>
                  <a:pt x="1074681" y="471007"/>
                </a:moveTo>
                <a:lnTo>
                  <a:pt x="1068408" y="477666"/>
                </a:lnTo>
                <a:cubicBezTo>
                  <a:pt x="1060606" y="466449"/>
                  <a:pt x="1069552" y="482609"/>
                  <a:pt x="1061749" y="471393"/>
                </a:cubicBezTo>
                <a:close/>
                <a:moveTo>
                  <a:pt x="1993557" y="469441"/>
                </a:moveTo>
                <a:lnTo>
                  <a:pt x="1992229" y="474957"/>
                </a:lnTo>
                <a:lnTo>
                  <a:pt x="1995272" y="476857"/>
                </a:lnTo>
                <a:lnTo>
                  <a:pt x="1999644" y="473242"/>
                </a:lnTo>
                <a:close/>
                <a:moveTo>
                  <a:pt x="1133821" y="467747"/>
                </a:moveTo>
                <a:lnTo>
                  <a:pt x="1147895" y="472304"/>
                </a:lnTo>
                <a:lnTo>
                  <a:pt x="1153225" y="484092"/>
                </a:lnTo>
                <a:cubicBezTo>
                  <a:pt x="1141437" y="489422"/>
                  <a:pt x="1137637" y="495509"/>
                  <a:pt x="1131364" y="502168"/>
                </a:cubicBezTo>
                <a:cubicBezTo>
                  <a:pt x="1127177" y="495324"/>
                  <a:pt x="1133835" y="501596"/>
                  <a:pt x="1127177" y="495324"/>
                </a:cubicBezTo>
                <a:cubicBezTo>
                  <a:pt x="1118618" y="492095"/>
                  <a:pt x="1117289" y="497610"/>
                  <a:pt x="1106830" y="497425"/>
                </a:cubicBezTo>
                <a:lnTo>
                  <a:pt x="1104930" y="500469"/>
                </a:lnTo>
                <a:lnTo>
                  <a:pt x="1087812" y="494011"/>
                </a:lnTo>
                <a:cubicBezTo>
                  <a:pt x="1088569" y="486024"/>
                  <a:pt x="1088569" y="486024"/>
                  <a:pt x="1083811" y="476708"/>
                </a:cubicBezTo>
                <a:lnTo>
                  <a:pt x="1096741" y="476322"/>
                </a:lnTo>
                <a:lnTo>
                  <a:pt x="1095026" y="468906"/>
                </a:lnTo>
                <a:lnTo>
                  <a:pt x="1113473" y="469848"/>
                </a:lnTo>
                <a:lnTo>
                  <a:pt x="1122033" y="473077"/>
                </a:lnTo>
                <a:lnTo>
                  <a:pt x="1126404" y="469462"/>
                </a:lnTo>
                <a:cubicBezTo>
                  <a:pt x="1134392" y="470219"/>
                  <a:pt x="1126976" y="471934"/>
                  <a:pt x="1133821" y="467747"/>
                </a:cubicBezTo>
                <a:close/>
                <a:moveTo>
                  <a:pt x="612577" y="465896"/>
                </a:moveTo>
                <a:lnTo>
                  <a:pt x="621136" y="469125"/>
                </a:lnTo>
                <a:cubicBezTo>
                  <a:pt x="620951" y="479585"/>
                  <a:pt x="630081" y="485285"/>
                  <a:pt x="617722" y="488143"/>
                </a:cubicBezTo>
                <a:lnTo>
                  <a:pt x="615250" y="488715"/>
                </a:lnTo>
                <a:cubicBezTo>
                  <a:pt x="605362" y="491001"/>
                  <a:pt x="606691" y="485487"/>
                  <a:pt x="601747" y="486630"/>
                </a:cubicBezTo>
                <a:lnTo>
                  <a:pt x="595475" y="493288"/>
                </a:lnTo>
                <a:lnTo>
                  <a:pt x="594332" y="488345"/>
                </a:lnTo>
                <a:cubicBezTo>
                  <a:pt x="587488" y="492532"/>
                  <a:pt x="594903" y="490817"/>
                  <a:pt x="586916" y="490060"/>
                </a:cubicBezTo>
                <a:cubicBezTo>
                  <a:pt x="592045" y="478457"/>
                  <a:pt x="597561" y="479786"/>
                  <a:pt x="597174" y="466854"/>
                </a:cubicBezTo>
                <a:close/>
                <a:moveTo>
                  <a:pt x="2122868" y="465577"/>
                </a:moveTo>
                <a:cubicBezTo>
                  <a:pt x="2125338" y="465006"/>
                  <a:pt x="2125910" y="467477"/>
                  <a:pt x="2128953" y="469378"/>
                </a:cubicBezTo>
                <a:lnTo>
                  <a:pt x="2133326" y="465762"/>
                </a:lnTo>
                <a:cubicBezTo>
                  <a:pt x="2136328" y="478740"/>
                  <a:pt x="2138251" y="474390"/>
                  <a:pt x="2139188" y="476858"/>
                </a:cubicBezTo>
                <a:cubicBezTo>
                  <a:pt x="2139500" y="477681"/>
                  <a:pt x="2139703" y="479262"/>
                  <a:pt x="2139800" y="482494"/>
                </a:cubicBezTo>
                <a:cubicBezTo>
                  <a:pt x="2141515" y="489909"/>
                  <a:pt x="2137328" y="483066"/>
                  <a:pt x="2138286" y="498469"/>
                </a:cubicBezTo>
                <a:lnTo>
                  <a:pt x="2132769" y="497140"/>
                </a:lnTo>
                <a:cubicBezTo>
                  <a:pt x="2130871" y="500183"/>
                  <a:pt x="2140758" y="497897"/>
                  <a:pt x="2128399" y="500755"/>
                </a:cubicBezTo>
                <a:lnTo>
                  <a:pt x="2125926" y="501327"/>
                </a:lnTo>
                <a:cubicBezTo>
                  <a:pt x="2118510" y="503042"/>
                  <a:pt x="2114324" y="496197"/>
                  <a:pt x="2105765" y="492969"/>
                </a:cubicBezTo>
                <a:lnTo>
                  <a:pt x="2109179" y="473951"/>
                </a:lnTo>
                <a:cubicBezTo>
                  <a:pt x="2120968" y="468620"/>
                  <a:pt x="2112980" y="467863"/>
                  <a:pt x="2122868" y="465577"/>
                </a:cubicBezTo>
                <a:close/>
                <a:moveTo>
                  <a:pt x="536891" y="465171"/>
                </a:moveTo>
                <a:lnTo>
                  <a:pt x="541078" y="472015"/>
                </a:lnTo>
                <a:lnTo>
                  <a:pt x="530619" y="471830"/>
                </a:lnTo>
                <a:close/>
                <a:moveTo>
                  <a:pt x="1404044" y="465150"/>
                </a:moveTo>
                <a:lnTo>
                  <a:pt x="1398343" y="474280"/>
                </a:lnTo>
                <a:lnTo>
                  <a:pt x="1405759" y="472565"/>
                </a:lnTo>
                <a:close/>
                <a:moveTo>
                  <a:pt x="1385597" y="464208"/>
                </a:moveTo>
                <a:cubicBezTo>
                  <a:pt x="1378754" y="468395"/>
                  <a:pt x="1380653" y="465351"/>
                  <a:pt x="1377425" y="473910"/>
                </a:cubicBezTo>
                <a:lnTo>
                  <a:pt x="1377996" y="476381"/>
                </a:lnTo>
                <a:lnTo>
                  <a:pt x="1380468" y="475810"/>
                </a:lnTo>
                <a:lnTo>
                  <a:pt x="1381612" y="480754"/>
                </a:lnTo>
                <a:lnTo>
                  <a:pt x="1378383" y="489313"/>
                </a:lnTo>
                <a:lnTo>
                  <a:pt x="1383898" y="490641"/>
                </a:lnTo>
                <a:lnTo>
                  <a:pt x="1381612" y="480754"/>
                </a:lnTo>
                <a:lnTo>
                  <a:pt x="1390927" y="475995"/>
                </a:lnTo>
                <a:close/>
                <a:moveTo>
                  <a:pt x="2041667" y="463523"/>
                </a:moveTo>
                <a:lnTo>
                  <a:pt x="2044710" y="465423"/>
                </a:lnTo>
                <a:lnTo>
                  <a:pt x="2037109" y="477597"/>
                </a:lnTo>
                <a:lnTo>
                  <a:pt x="2027978" y="471897"/>
                </a:lnTo>
                <a:close/>
                <a:moveTo>
                  <a:pt x="1176986" y="462973"/>
                </a:moveTo>
                <a:lnTo>
                  <a:pt x="1179273" y="472860"/>
                </a:lnTo>
                <a:lnTo>
                  <a:pt x="1166913" y="475719"/>
                </a:lnTo>
                <a:lnTo>
                  <a:pt x="1165198" y="468303"/>
                </a:lnTo>
                <a:close/>
                <a:moveTo>
                  <a:pt x="1291465" y="462539"/>
                </a:moveTo>
                <a:lnTo>
                  <a:pt x="1298124" y="468812"/>
                </a:lnTo>
                <a:lnTo>
                  <a:pt x="1290708" y="470527"/>
                </a:lnTo>
                <a:close/>
                <a:moveTo>
                  <a:pt x="2012760" y="462396"/>
                </a:moveTo>
                <a:lnTo>
                  <a:pt x="2007817" y="463539"/>
                </a:lnTo>
                <a:cubicBezTo>
                  <a:pt x="2012003" y="470383"/>
                  <a:pt x="2006489" y="469055"/>
                  <a:pt x="2013332" y="464868"/>
                </a:cubicBezTo>
                <a:close/>
                <a:moveTo>
                  <a:pt x="791139" y="461060"/>
                </a:moveTo>
                <a:lnTo>
                  <a:pt x="794755" y="465432"/>
                </a:lnTo>
                <a:cubicBezTo>
                  <a:pt x="801414" y="471704"/>
                  <a:pt x="798370" y="469804"/>
                  <a:pt x="808830" y="469989"/>
                </a:cubicBezTo>
                <a:cubicBezTo>
                  <a:pt x="810545" y="477405"/>
                  <a:pt x="809402" y="472461"/>
                  <a:pt x="815489" y="476262"/>
                </a:cubicBezTo>
                <a:cubicBezTo>
                  <a:pt x="814731" y="484249"/>
                  <a:pt x="813017" y="476834"/>
                  <a:pt x="817204" y="483677"/>
                </a:cubicBezTo>
                <a:lnTo>
                  <a:pt x="810174" y="498323"/>
                </a:lnTo>
                <a:lnTo>
                  <a:pt x="802186" y="497566"/>
                </a:lnTo>
                <a:lnTo>
                  <a:pt x="801429" y="505554"/>
                </a:lnTo>
                <a:lnTo>
                  <a:pt x="795914" y="504225"/>
                </a:lnTo>
                <a:cubicBezTo>
                  <a:pt x="794013" y="507269"/>
                  <a:pt x="801429" y="505554"/>
                  <a:pt x="791542" y="507841"/>
                </a:cubicBezTo>
                <a:lnTo>
                  <a:pt x="784126" y="509556"/>
                </a:lnTo>
                <a:lnTo>
                  <a:pt x="781268" y="497196"/>
                </a:lnTo>
                <a:lnTo>
                  <a:pt x="762636" y="506713"/>
                </a:lnTo>
                <a:lnTo>
                  <a:pt x="749890" y="496640"/>
                </a:lnTo>
                <a:lnTo>
                  <a:pt x="745518" y="500255"/>
                </a:lnTo>
                <a:lnTo>
                  <a:pt x="742475" y="498356"/>
                </a:lnTo>
                <a:lnTo>
                  <a:pt x="741147" y="503870"/>
                </a:lnTo>
                <a:lnTo>
                  <a:pt x="735631" y="502541"/>
                </a:lnTo>
                <a:lnTo>
                  <a:pt x="733546" y="516044"/>
                </a:lnTo>
                <a:lnTo>
                  <a:pt x="723843" y="507871"/>
                </a:lnTo>
                <a:lnTo>
                  <a:pt x="719472" y="511486"/>
                </a:lnTo>
                <a:lnTo>
                  <a:pt x="710341" y="505786"/>
                </a:lnTo>
                <a:lnTo>
                  <a:pt x="705969" y="509401"/>
                </a:lnTo>
                <a:lnTo>
                  <a:pt x="703682" y="499513"/>
                </a:lnTo>
                <a:lnTo>
                  <a:pt x="692280" y="517775"/>
                </a:lnTo>
                <a:lnTo>
                  <a:pt x="687337" y="518918"/>
                </a:lnTo>
                <a:lnTo>
                  <a:pt x="684865" y="519490"/>
                </a:lnTo>
                <a:lnTo>
                  <a:pt x="679921" y="520633"/>
                </a:lnTo>
                <a:lnTo>
                  <a:pt x="673648" y="527292"/>
                </a:lnTo>
                <a:lnTo>
                  <a:pt x="677263" y="531664"/>
                </a:lnTo>
                <a:lnTo>
                  <a:pt x="674606" y="542694"/>
                </a:lnTo>
                <a:cubicBezTo>
                  <a:pt x="666618" y="541937"/>
                  <a:pt x="674034" y="540222"/>
                  <a:pt x="667190" y="544409"/>
                </a:cubicBezTo>
                <a:lnTo>
                  <a:pt x="658632" y="541180"/>
                </a:lnTo>
                <a:cubicBezTo>
                  <a:pt x="659389" y="533194"/>
                  <a:pt x="658817" y="530722"/>
                  <a:pt x="655202" y="526349"/>
                </a:cubicBezTo>
                <a:lnTo>
                  <a:pt x="670033" y="522920"/>
                </a:lnTo>
                <a:lnTo>
                  <a:pt x="667175" y="510560"/>
                </a:lnTo>
                <a:cubicBezTo>
                  <a:pt x="660330" y="514747"/>
                  <a:pt x="657859" y="515318"/>
                  <a:pt x="652344" y="513990"/>
                </a:cubicBezTo>
                <a:cubicBezTo>
                  <a:pt x="650258" y="527493"/>
                  <a:pt x="646643" y="523120"/>
                  <a:pt x="637898" y="530351"/>
                </a:cubicBezTo>
                <a:cubicBezTo>
                  <a:pt x="625153" y="520278"/>
                  <a:pt x="632955" y="531494"/>
                  <a:pt x="625153" y="520278"/>
                </a:cubicBezTo>
                <a:lnTo>
                  <a:pt x="620781" y="523893"/>
                </a:lnTo>
                <a:lnTo>
                  <a:pt x="610321" y="523708"/>
                </a:lnTo>
                <a:lnTo>
                  <a:pt x="613550" y="515149"/>
                </a:lnTo>
                <a:cubicBezTo>
                  <a:pt x="605563" y="514392"/>
                  <a:pt x="612979" y="512677"/>
                  <a:pt x="606135" y="516864"/>
                </a:cubicBezTo>
                <a:cubicBezTo>
                  <a:pt x="603091" y="514964"/>
                  <a:pt x="610507" y="513249"/>
                  <a:pt x="600619" y="515536"/>
                </a:cubicBezTo>
                <a:lnTo>
                  <a:pt x="585788" y="518965"/>
                </a:lnTo>
                <a:cubicBezTo>
                  <a:pt x="591489" y="509834"/>
                  <a:pt x="593204" y="517250"/>
                  <a:pt x="601948" y="510020"/>
                </a:cubicBezTo>
                <a:cubicBezTo>
                  <a:pt x="604991" y="511920"/>
                  <a:pt x="597575" y="513635"/>
                  <a:pt x="607463" y="511349"/>
                </a:cubicBezTo>
                <a:lnTo>
                  <a:pt x="614879" y="509634"/>
                </a:lnTo>
                <a:lnTo>
                  <a:pt x="613164" y="502218"/>
                </a:lnTo>
                <a:cubicBezTo>
                  <a:pt x="625524" y="499360"/>
                  <a:pt x="624952" y="496888"/>
                  <a:pt x="631796" y="492701"/>
                </a:cubicBezTo>
                <a:lnTo>
                  <a:pt x="640927" y="498402"/>
                </a:lnTo>
                <a:lnTo>
                  <a:pt x="645299" y="494786"/>
                </a:lnTo>
                <a:lnTo>
                  <a:pt x="648342" y="496687"/>
                </a:lnTo>
                <a:lnTo>
                  <a:pt x="647585" y="504674"/>
                </a:lnTo>
                <a:lnTo>
                  <a:pt x="656145" y="507903"/>
                </a:lnTo>
                <a:cubicBezTo>
                  <a:pt x="652715" y="493071"/>
                  <a:pt x="659944" y="501816"/>
                  <a:pt x="648342" y="496687"/>
                </a:cubicBezTo>
                <a:cubicBezTo>
                  <a:pt x="657086" y="489456"/>
                  <a:pt x="653858" y="498015"/>
                  <a:pt x="658986" y="486413"/>
                </a:cubicBezTo>
                <a:lnTo>
                  <a:pt x="664502" y="487741"/>
                </a:lnTo>
                <a:lnTo>
                  <a:pt x="675718" y="479939"/>
                </a:lnTo>
                <a:cubicBezTo>
                  <a:pt x="688464" y="490013"/>
                  <a:pt x="680661" y="478796"/>
                  <a:pt x="688464" y="490013"/>
                </a:cubicBezTo>
                <a:lnTo>
                  <a:pt x="692837" y="486397"/>
                </a:lnTo>
                <a:lnTo>
                  <a:pt x="693980" y="491341"/>
                </a:lnTo>
                <a:lnTo>
                  <a:pt x="698924" y="490198"/>
                </a:lnTo>
                <a:cubicBezTo>
                  <a:pt x="695695" y="498757"/>
                  <a:pt x="697024" y="493241"/>
                  <a:pt x="700067" y="495142"/>
                </a:cubicBezTo>
                <a:cubicBezTo>
                  <a:pt x="705583" y="496470"/>
                  <a:pt x="700067" y="495142"/>
                  <a:pt x="708055" y="495899"/>
                </a:cubicBezTo>
                <a:cubicBezTo>
                  <a:pt x="707483" y="493427"/>
                  <a:pt x="705011" y="493998"/>
                  <a:pt x="709955" y="492855"/>
                </a:cubicBezTo>
                <a:cubicBezTo>
                  <a:pt x="719842" y="490569"/>
                  <a:pt x="709955" y="492855"/>
                  <a:pt x="715471" y="494184"/>
                </a:cubicBezTo>
                <a:lnTo>
                  <a:pt x="722314" y="489997"/>
                </a:lnTo>
                <a:lnTo>
                  <a:pt x="722128" y="500456"/>
                </a:lnTo>
                <a:lnTo>
                  <a:pt x="725744" y="504828"/>
                </a:lnTo>
                <a:lnTo>
                  <a:pt x="730116" y="501213"/>
                </a:lnTo>
                <a:lnTo>
                  <a:pt x="742474" y="498355"/>
                </a:lnTo>
                <a:lnTo>
                  <a:pt x="744560" y="484852"/>
                </a:lnTo>
                <a:lnTo>
                  <a:pt x="755591" y="487510"/>
                </a:lnTo>
                <a:lnTo>
                  <a:pt x="753876" y="480094"/>
                </a:lnTo>
                <a:lnTo>
                  <a:pt x="757104" y="471535"/>
                </a:lnTo>
                <a:lnTo>
                  <a:pt x="762620" y="472863"/>
                </a:lnTo>
                <a:cubicBezTo>
                  <a:pt x="762048" y="470391"/>
                  <a:pt x="759576" y="470963"/>
                  <a:pt x="764520" y="469820"/>
                </a:cubicBezTo>
                <a:cubicBezTo>
                  <a:pt x="774408" y="467533"/>
                  <a:pt x="764520" y="469820"/>
                  <a:pt x="770036" y="471148"/>
                </a:cubicBezTo>
                <a:cubicBezTo>
                  <a:pt x="776880" y="466962"/>
                  <a:pt x="769464" y="468677"/>
                  <a:pt x="777451" y="469434"/>
                </a:cubicBezTo>
                <a:lnTo>
                  <a:pt x="778780" y="463918"/>
                </a:lnTo>
                <a:cubicBezTo>
                  <a:pt x="778780" y="463918"/>
                  <a:pt x="784295" y="465247"/>
                  <a:pt x="784295" y="465247"/>
                </a:cubicBezTo>
                <a:cubicBezTo>
                  <a:pt x="794183" y="462960"/>
                  <a:pt x="784295" y="465247"/>
                  <a:pt x="791139" y="461060"/>
                </a:cubicBezTo>
                <a:close/>
                <a:moveTo>
                  <a:pt x="1319227" y="458723"/>
                </a:moveTo>
                <a:lnTo>
                  <a:pt x="1325886" y="464996"/>
                </a:lnTo>
                <a:lnTo>
                  <a:pt x="1319042" y="469183"/>
                </a:lnTo>
                <a:close/>
                <a:moveTo>
                  <a:pt x="663110" y="457791"/>
                </a:moveTo>
                <a:cubicBezTo>
                  <a:pt x="664870" y="458361"/>
                  <a:pt x="665916" y="460072"/>
                  <a:pt x="669246" y="463208"/>
                </a:cubicBezTo>
                <a:lnTo>
                  <a:pt x="654414" y="466638"/>
                </a:lnTo>
                <a:lnTo>
                  <a:pt x="652699" y="459222"/>
                </a:lnTo>
                <a:cubicBezTo>
                  <a:pt x="658879" y="457793"/>
                  <a:pt x="661351" y="457221"/>
                  <a:pt x="663110" y="457791"/>
                </a:cubicBezTo>
                <a:close/>
                <a:moveTo>
                  <a:pt x="1247913" y="454382"/>
                </a:moveTo>
                <a:lnTo>
                  <a:pt x="1254001" y="458182"/>
                </a:lnTo>
                <a:lnTo>
                  <a:pt x="1261803" y="469399"/>
                </a:lnTo>
                <a:lnTo>
                  <a:pt x="1269404" y="457224"/>
                </a:lnTo>
                <a:cubicBezTo>
                  <a:pt x="1271119" y="464640"/>
                  <a:pt x="1272641" y="465590"/>
                  <a:pt x="1272711" y="465900"/>
                </a:cubicBezTo>
                <a:cubicBezTo>
                  <a:pt x="1272783" y="466209"/>
                  <a:pt x="1271404" y="465877"/>
                  <a:pt x="1267318" y="470728"/>
                </a:cubicBezTo>
                <a:lnTo>
                  <a:pt x="1270933" y="475099"/>
                </a:lnTo>
                <a:lnTo>
                  <a:pt x="1270933" y="475100"/>
                </a:lnTo>
                <a:lnTo>
                  <a:pt x="1272077" y="480043"/>
                </a:lnTo>
                <a:lnTo>
                  <a:pt x="1262189" y="482330"/>
                </a:lnTo>
                <a:lnTo>
                  <a:pt x="1263332" y="487273"/>
                </a:lnTo>
                <a:lnTo>
                  <a:pt x="1257817" y="485945"/>
                </a:lnTo>
                <a:cubicBezTo>
                  <a:pt x="1254016" y="492032"/>
                  <a:pt x="1258388" y="488417"/>
                  <a:pt x="1251545" y="492603"/>
                </a:cubicBezTo>
                <a:lnTo>
                  <a:pt x="1250788" y="500591"/>
                </a:lnTo>
                <a:cubicBezTo>
                  <a:pt x="1242229" y="497362"/>
                  <a:pt x="1245272" y="499262"/>
                  <a:pt x="1240514" y="489946"/>
                </a:cubicBezTo>
                <a:cubicBezTo>
                  <a:pt x="1230054" y="489761"/>
                  <a:pt x="1223967" y="485960"/>
                  <a:pt x="1219209" y="476645"/>
                </a:cubicBezTo>
                <a:lnTo>
                  <a:pt x="1224153" y="475502"/>
                </a:lnTo>
                <a:cubicBezTo>
                  <a:pt x="1223766" y="462570"/>
                  <a:pt x="1226810" y="464471"/>
                  <a:pt x="1233082" y="457812"/>
                </a:cubicBezTo>
                <a:cubicBezTo>
                  <a:pt x="1241070" y="458569"/>
                  <a:pt x="1243542" y="457997"/>
                  <a:pt x="1247913" y="454382"/>
                </a:cubicBezTo>
                <a:close/>
                <a:moveTo>
                  <a:pt x="1372852" y="454135"/>
                </a:moveTo>
                <a:lnTo>
                  <a:pt x="1367908" y="455278"/>
                </a:lnTo>
                <a:lnTo>
                  <a:pt x="1373995" y="459078"/>
                </a:lnTo>
                <a:close/>
                <a:moveTo>
                  <a:pt x="2010475" y="452508"/>
                </a:moveTo>
                <a:lnTo>
                  <a:pt x="2018462" y="453265"/>
                </a:lnTo>
                <a:lnTo>
                  <a:pt x="2014662" y="459352"/>
                </a:lnTo>
                <a:close/>
                <a:moveTo>
                  <a:pt x="239276" y="450665"/>
                </a:moveTo>
                <a:lnTo>
                  <a:pt x="240420" y="455609"/>
                </a:lnTo>
                <a:lnTo>
                  <a:pt x="234333" y="451809"/>
                </a:lnTo>
                <a:close/>
                <a:moveTo>
                  <a:pt x="1309525" y="450550"/>
                </a:moveTo>
                <a:lnTo>
                  <a:pt x="1318084" y="453779"/>
                </a:lnTo>
                <a:lnTo>
                  <a:pt x="1308197" y="456066"/>
                </a:lnTo>
                <a:close/>
                <a:moveTo>
                  <a:pt x="1343374" y="450535"/>
                </a:moveTo>
                <a:cubicBezTo>
                  <a:pt x="1343374" y="450535"/>
                  <a:pt x="1346990" y="454907"/>
                  <a:pt x="1346990" y="454907"/>
                </a:cubicBezTo>
                <a:cubicBezTo>
                  <a:pt x="1348705" y="462323"/>
                  <a:pt x="1343761" y="463466"/>
                  <a:pt x="1339389" y="467081"/>
                </a:cubicBezTo>
                <a:lnTo>
                  <a:pt x="1335773" y="462709"/>
                </a:lnTo>
                <a:lnTo>
                  <a:pt x="1343189" y="460994"/>
                </a:lnTo>
                <a:lnTo>
                  <a:pt x="1339002" y="454150"/>
                </a:lnTo>
                <a:close/>
                <a:moveTo>
                  <a:pt x="1322456" y="450164"/>
                </a:moveTo>
                <a:cubicBezTo>
                  <a:pt x="1332916" y="450349"/>
                  <a:pt x="1327972" y="451493"/>
                  <a:pt x="1334631" y="457765"/>
                </a:cubicBezTo>
                <a:lnTo>
                  <a:pt x="1332730" y="460809"/>
                </a:lnTo>
                <a:cubicBezTo>
                  <a:pt x="1323600" y="455108"/>
                  <a:pt x="1327215" y="459480"/>
                  <a:pt x="1322456" y="450164"/>
                </a:cubicBezTo>
                <a:close/>
                <a:moveTo>
                  <a:pt x="1153470" y="448554"/>
                </a:moveTo>
                <a:cubicBezTo>
                  <a:pt x="1154920" y="449196"/>
                  <a:pt x="1155967" y="450907"/>
                  <a:pt x="1156824" y="454615"/>
                </a:cubicBezTo>
                <a:lnTo>
                  <a:pt x="1159111" y="464502"/>
                </a:lnTo>
                <a:lnTo>
                  <a:pt x="1138764" y="466604"/>
                </a:lnTo>
                <a:cubicBezTo>
                  <a:pt x="1140092" y="461088"/>
                  <a:pt x="1142750" y="450057"/>
                  <a:pt x="1147694" y="448914"/>
                </a:cubicBezTo>
                <a:cubicBezTo>
                  <a:pt x="1150166" y="448342"/>
                  <a:pt x="1152019" y="447913"/>
                  <a:pt x="1153470" y="448554"/>
                </a:cubicBezTo>
                <a:close/>
                <a:moveTo>
                  <a:pt x="1262173" y="448480"/>
                </a:moveTo>
                <a:lnTo>
                  <a:pt x="1266360" y="455324"/>
                </a:lnTo>
                <a:lnTo>
                  <a:pt x="1258373" y="454567"/>
                </a:lnTo>
                <a:close/>
                <a:moveTo>
                  <a:pt x="971217" y="440248"/>
                </a:moveTo>
                <a:lnTo>
                  <a:pt x="971031" y="450707"/>
                </a:lnTo>
                <a:lnTo>
                  <a:pt x="959428" y="445578"/>
                </a:lnTo>
                <a:close/>
                <a:moveTo>
                  <a:pt x="1973767" y="440165"/>
                </a:moveTo>
                <a:lnTo>
                  <a:pt x="1973010" y="448152"/>
                </a:lnTo>
                <a:lnTo>
                  <a:pt x="1979853" y="443965"/>
                </a:lnTo>
                <a:close/>
                <a:moveTo>
                  <a:pt x="2007616" y="440148"/>
                </a:moveTo>
                <a:lnTo>
                  <a:pt x="2015604" y="440905"/>
                </a:lnTo>
                <a:lnTo>
                  <a:pt x="2012375" y="449464"/>
                </a:lnTo>
                <a:close/>
                <a:moveTo>
                  <a:pt x="1259887" y="438593"/>
                </a:moveTo>
                <a:lnTo>
                  <a:pt x="1265974" y="442394"/>
                </a:lnTo>
                <a:lnTo>
                  <a:pt x="1261030" y="443537"/>
                </a:lnTo>
                <a:close/>
                <a:moveTo>
                  <a:pt x="1293736" y="438578"/>
                </a:moveTo>
                <a:lnTo>
                  <a:pt x="1301723" y="439335"/>
                </a:lnTo>
                <a:cubicBezTo>
                  <a:pt x="1301353" y="460254"/>
                  <a:pt x="1302480" y="431348"/>
                  <a:pt x="1296022" y="448466"/>
                </a:cubicBezTo>
                <a:cubicBezTo>
                  <a:pt x="1292793" y="457025"/>
                  <a:pt x="1300209" y="455310"/>
                  <a:pt x="1285949" y="461212"/>
                </a:cubicBezTo>
                <a:cubicBezTo>
                  <a:pt x="1288035" y="447709"/>
                  <a:pt x="1282335" y="456839"/>
                  <a:pt x="1291078" y="449609"/>
                </a:cubicBezTo>
                <a:lnTo>
                  <a:pt x="1284419" y="443336"/>
                </a:lnTo>
                <a:close/>
                <a:moveTo>
                  <a:pt x="832776" y="438410"/>
                </a:moveTo>
                <a:lnTo>
                  <a:pt x="836963" y="445254"/>
                </a:lnTo>
                <a:cubicBezTo>
                  <a:pt x="836963" y="445254"/>
                  <a:pt x="832591" y="448870"/>
                  <a:pt x="832591" y="448870"/>
                </a:cubicBezTo>
                <a:cubicBezTo>
                  <a:pt x="820231" y="451728"/>
                  <a:pt x="830119" y="449441"/>
                  <a:pt x="822131" y="448684"/>
                </a:cubicBezTo>
                <a:cubicBezTo>
                  <a:pt x="827260" y="437082"/>
                  <a:pt x="826503" y="445069"/>
                  <a:pt x="832776" y="438410"/>
                </a:cubicBezTo>
                <a:close/>
                <a:moveTo>
                  <a:pt x="1197132" y="437481"/>
                </a:moveTo>
                <a:lnTo>
                  <a:pt x="1193331" y="443568"/>
                </a:lnTo>
                <a:lnTo>
                  <a:pt x="1192188" y="438624"/>
                </a:lnTo>
                <a:close/>
                <a:moveTo>
                  <a:pt x="883928" y="434393"/>
                </a:moveTo>
                <a:lnTo>
                  <a:pt x="890016" y="438194"/>
                </a:lnTo>
                <a:lnTo>
                  <a:pt x="880128" y="440481"/>
                </a:lnTo>
                <a:close/>
                <a:moveTo>
                  <a:pt x="1120874" y="434284"/>
                </a:moveTo>
                <a:lnTo>
                  <a:pt x="1130005" y="439984"/>
                </a:lnTo>
                <a:lnTo>
                  <a:pt x="1130391" y="452916"/>
                </a:lnTo>
                <a:lnTo>
                  <a:pt x="1122975" y="454631"/>
                </a:lnTo>
                <a:cubicBezTo>
                  <a:pt x="1113087" y="456917"/>
                  <a:pt x="1122975" y="454631"/>
                  <a:pt x="1117459" y="453302"/>
                </a:cubicBezTo>
                <a:lnTo>
                  <a:pt x="1113087" y="456917"/>
                </a:lnTo>
                <a:lnTo>
                  <a:pt x="1108329" y="447601"/>
                </a:lnTo>
                <a:lnTo>
                  <a:pt x="1113458" y="435998"/>
                </a:lnTo>
                <a:cubicBezTo>
                  <a:pt x="1121445" y="436755"/>
                  <a:pt x="1114030" y="438470"/>
                  <a:pt x="1120874" y="434284"/>
                </a:cubicBezTo>
                <a:close/>
                <a:moveTo>
                  <a:pt x="1282134" y="433448"/>
                </a:moveTo>
                <a:lnTo>
                  <a:pt x="1288221" y="437249"/>
                </a:lnTo>
                <a:lnTo>
                  <a:pt x="1283849" y="440864"/>
                </a:lnTo>
                <a:lnTo>
                  <a:pt x="1280805" y="438964"/>
                </a:lnTo>
                <a:close/>
                <a:moveTo>
                  <a:pt x="1969008" y="430848"/>
                </a:moveTo>
                <a:lnTo>
                  <a:pt x="1963307" y="439979"/>
                </a:lnTo>
                <a:lnTo>
                  <a:pt x="1970723" y="438264"/>
                </a:lnTo>
                <a:close/>
                <a:moveTo>
                  <a:pt x="713538" y="429528"/>
                </a:moveTo>
                <a:lnTo>
                  <a:pt x="723241" y="437700"/>
                </a:lnTo>
                <a:lnTo>
                  <a:pt x="715825" y="439415"/>
                </a:lnTo>
                <a:close/>
                <a:moveTo>
                  <a:pt x="1345646" y="426573"/>
                </a:moveTo>
                <a:lnTo>
                  <a:pt x="1342417" y="435132"/>
                </a:lnTo>
                <a:lnTo>
                  <a:pt x="1340702" y="427716"/>
                </a:lnTo>
                <a:close/>
                <a:moveTo>
                  <a:pt x="909975" y="423162"/>
                </a:moveTo>
                <a:cubicBezTo>
                  <a:pt x="917963" y="423918"/>
                  <a:pt x="924621" y="430192"/>
                  <a:pt x="931280" y="436465"/>
                </a:cubicBezTo>
                <a:lnTo>
                  <a:pt x="935653" y="432849"/>
                </a:lnTo>
                <a:lnTo>
                  <a:pt x="937367" y="440265"/>
                </a:lnTo>
                <a:lnTo>
                  <a:pt x="944212" y="436078"/>
                </a:lnTo>
                <a:lnTo>
                  <a:pt x="947255" y="437978"/>
                </a:lnTo>
                <a:lnTo>
                  <a:pt x="945741" y="453953"/>
                </a:lnTo>
                <a:lnTo>
                  <a:pt x="945169" y="451481"/>
                </a:lnTo>
                <a:cubicBezTo>
                  <a:pt x="944984" y="461940"/>
                  <a:pt x="940612" y="465555"/>
                  <a:pt x="937383" y="474114"/>
                </a:cubicBezTo>
                <a:lnTo>
                  <a:pt x="932439" y="475257"/>
                </a:lnTo>
                <a:lnTo>
                  <a:pt x="927496" y="476400"/>
                </a:lnTo>
                <a:lnTo>
                  <a:pt x="923123" y="480016"/>
                </a:lnTo>
                <a:lnTo>
                  <a:pt x="915135" y="479259"/>
                </a:lnTo>
                <a:lnTo>
                  <a:pt x="913807" y="484774"/>
                </a:lnTo>
                <a:lnTo>
                  <a:pt x="908291" y="483446"/>
                </a:lnTo>
                <a:cubicBezTo>
                  <a:pt x="905634" y="494477"/>
                  <a:pt x="908677" y="496377"/>
                  <a:pt x="896318" y="499235"/>
                </a:cubicBezTo>
                <a:lnTo>
                  <a:pt x="892703" y="494863"/>
                </a:lnTo>
                <a:lnTo>
                  <a:pt x="894032" y="489347"/>
                </a:lnTo>
                <a:lnTo>
                  <a:pt x="888516" y="488019"/>
                </a:lnTo>
                <a:cubicBezTo>
                  <a:pt x="891174" y="476988"/>
                  <a:pt x="886616" y="491062"/>
                  <a:pt x="888702" y="477560"/>
                </a:cubicBezTo>
                <a:lnTo>
                  <a:pt x="878999" y="469387"/>
                </a:lnTo>
                <a:lnTo>
                  <a:pt x="874627" y="473002"/>
                </a:lnTo>
                <a:lnTo>
                  <a:pt x="864168" y="472817"/>
                </a:lnTo>
                <a:cubicBezTo>
                  <a:pt x="867397" y="464258"/>
                  <a:pt x="872912" y="465587"/>
                  <a:pt x="883943" y="468244"/>
                </a:cubicBezTo>
                <a:lnTo>
                  <a:pt x="887172" y="459685"/>
                </a:lnTo>
                <a:cubicBezTo>
                  <a:pt x="899531" y="456827"/>
                  <a:pt x="899531" y="456827"/>
                  <a:pt x="895344" y="449983"/>
                </a:cubicBezTo>
                <a:lnTo>
                  <a:pt x="895530" y="439524"/>
                </a:lnTo>
                <a:cubicBezTo>
                  <a:pt x="903517" y="440281"/>
                  <a:pt x="896101" y="441996"/>
                  <a:pt x="902945" y="437809"/>
                </a:cubicBezTo>
                <a:lnTo>
                  <a:pt x="904660" y="445225"/>
                </a:lnTo>
                <a:cubicBezTo>
                  <a:pt x="915877" y="437422"/>
                  <a:pt x="905232" y="447697"/>
                  <a:pt x="916449" y="439894"/>
                </a:cubicBezTo>
                <a:close/>
                <a:moveTo>
                  <a:pt x="703836" y="421356"/>
                </a:moveTo>
                <a:cubicBezTo>
                  <a:pt x="711252" y="419641"/>
                  <a:pt x="708780" y="420212"/>
                  <a:pt x="712395" y="424584"/>
                </a:cubicBezTo>
                <a:cubicBezTo>
                  <a:pt x="712395" y="424584"/>
                  <a:pt x="705551" y="428771"/>
                  <a:pt x="708023" y="428200"/>
                </a:cubicBezTo>
                <a:cubicBezTo>
                  <a:pt x="700607" y="429915"/>
                  <a:pt x="703079" y="429343"/>
                  <a:pt x="699464" y="424971"/>
                </a:cubicBezTo>
                <a:cubicBezTo>
                  <a:pt x="699464" y="424971"/>
                  <a:pt x="703836" y="421356"/>
                  <a:pt x="703836" y="421356"/>
                </a:cubicBezTo>
                <a:close/>
                <a:moveTo>
                  <a:pt x="1992584" y="420189"/>
                </a:moveTo>
                <a:cubicBezTo>
                  <a:pt x="1986311" y="426847"/>
                  <a:pt x="1985740" y="424376"/>
                  <a:pt x="1986126" y="437306"/>
                </a:cubicBezTo>
                <a:lnTo>
                  <a:pt x="1996014" y="435020"/>
                </a:lnTo>
                <a:lnTo>
                  <a:pt x="1992398" y="430648"/>
                </a:lnTo>
                <a:close/>
                <a:moveTo>
                  <a:pt x="1340246" y="418707"/>
                </a:moveTo>
                <a:cubicBezTo>
                  <a:pt x="1340555" y="418636"/>
                  <a:pt x="1340223" y="420015"/>
                  <a:pt x="1345074" y="424101"/>
                </a:cubicBezTo>
                <a:lnTo>
                  <a:pt x="1333286" y="429431"/>
                </a:lnTo>
                <a:lnTo>
                  <a:pt x="1331571" y="422016"/>
                </a:lnTo>
                <a:cubicBezTo>
                  <a:pt x="1338987" y="420301"/>
                  <a:pt x="1339937" y="418779"/>
                  <a:pt x="1340246" y="418707"/>
                </a:cubicBezTo>
                <a:close/>
                <a:moveTo>
                  <a:pt x="1312553" y="418601"/>
                </a:moveTo>
                <a:lnTo>
                  <a:pt x="1312368" y="429061"/>
                </a:lnTo>
                <a:lnTo>
                  <a:pt x="1303237" y="423360"/>
                </a:lnTo>
                <a:close/>
                <a:moveTo>
                  <a:pt x="1974894" y="411259"/>
                </a:moveTo>
                <a:cubicBezTo>
                  <a:pt x="1974137" y="419247"/>
                  <a:pt x="1972422" y="411831"/>
                  <a:pt x="1976609" y="418675"/>
                </a:cubicBezTo>
                <a:lnTo>
                  <a:pt x="1973951" y="429705"/>
                </a:lnTo>
                <a:lnTo>
                  <a:pt x="1982511" y="432934"/>
                </a:lnTo>
                <a:cubicBezTo>
                  <a:pt x="1979653" y="420575"/>
                  <a:pt x="1981367" y="427990"/>
                  <a:pt x="1984025" y="416960"/>
                </a:cubicBezTo>
                <a:close/>
                <a:moveTo>
                  <a:pt x="1042516" y="410741"/>
                </a:moveTo>
                <a:cubicBezTo>
                  <a:pt x="1045946" y="425572"/>
                  <a:pt x="1042330" y="421200"/>
                  <a:pt x="1037201" y="432802"/>
                </a:cubicBezTo>
                <a:lnTo>
                  <a:pt x="1042531" y="444590"/>
                </a:lnTo>
                <a:lnTo>
                  <a:pt x="1037587" y="445733"/>
                </a:lnTo>
                <a:lnTo>
                  <a:pt x="1041202" y="450106"/>
                </a:lnTo>
                <a:lnTo>
                  <a:pt x="1034173" y="464751"/>
                </a:lnTo>
                <a:lnTo>
                  <a:pt x="1023528" y="475025"/>
                </a:lnTo>
                <a:lnTo>
                  <a:pt x="1018012" y="473697"/>
                </a:lnTo>
                <a:lnTo>
                  <a:pt x="1009268" y="480927"/>
                </a:lnTo>
                <a:lnTo>
                  <a:pt x="1003753" y="479598"/>
                </a:lnTo>
                <a:lnTo>
                  <a:pt x="993865" y="481885"/>
                </a:lnTo>
                <a:lnTo>
                  <a:pt x="1002038" y="472183"/>
                </a:lnTo>
                <a:lnTo>
                  <a:pt x="992336" y="464011"/>
                </a:lnTo>
                <a:lnTo>
                  <a:pt x="986063" y="470669"/>
                </a:lnTo>
                <a:lnTo>
                  <a:pt x="982448" y="466297"/>
                </a:lnTo>
                <a:cubicBezTo>
                  <a:pt x="975604" y="470484"/>
                  <a:pt x="983020" y="468769"/>
                  <a:pt x="975032" y="468012"/>
                </a:cubicBezTo>
                <a:cubicBezTo>
                  <a:pt x="975604" y="470484"/>
                  <a:pt x="978076" y="469912"/>
                  <a:pt x="973133" y="471056"/>
                </a:cubicBezTo>
                <a:cubicBezTo>
                  <a:pt x="963245" y="473342"/>
                  <a:pt x="973133" y="471056"/>
                  <a:pt x="967617" y="469727"/>
                </a:cubicBezTo>
                <a:cubicBezTo>
                  <a:pt x="961345" y="476386"/>
                  <a:pt x="966289" y="475242"/>
                  <a:pt x="962102" y="468398"/>
                </a:cubicBezTo>
                <a:cubicBezTo>
                  <a:pt x="974461" y="465540"/>
                  <a:pt x="969517" y="466683"/>
                  <a:pt x="973889" y="463068"/>
                </a:cubicBezTo>
                <a:cubicBezTo>
                  <a:pt x="984920" y="465725"/>
                  <a:pt x="970846" y="461168"/>
                  <a:pt x="984348" y="463254"/>
                </a:cubicBezTo>
                <a:lnTo>
                  <a:pt x="986434" y="449750"/>
                </a:lnTo>
                <a:lnTo>
                  <a:pt x="982819" y="445378"/>
                </a:lnTo>
                <a:cubicBezTo>
                  <a:pt x="986048" y="436820"/>
                  <a:pt x="984719" y="442335"/>
                  <a:pt x="981676" y="440435"/>
                </a:cubicBezTo>
                <a:cubicBezTo>
                  <a:pt x="976160" y="439106"/>
                  <a:pt x="985476" y="434348"/>
                  <a:pt x="976732" y="441578"/>
                </a:cubicBezTo>
                <a:lnTo>
                  <a:pt x="970073" y="435306"/>
                </a:lnTo>
                <a:lnTo>
                  <a:pt x="973302" y="426747"/>
                </a:lnTo>
                <a:cubicBezTo>
                  <a:pt x="981289" y="427504"/>
                  <a:pt x="973873" y="429219"/>
                  <a:pt x="980718" y="425032"/>
                </a:cubicBezTo>
                <a:lnTo>
                  <a:pt x="984333" y="429404"/>
                </a:lnTo>
                <a:lnTo>
                  <a:pt x="987562" y="420844"/>
                </a:lnTo>
                <a:lnTo>
                  <a:pt x="993077" y="422174"/>
                </a:lnTo>
                <a:lnTo>
                  <a:pt x="998777" y="413042"/>
                </a:lnTo>
                <a:cubicBezTo>
                  <a:pt x="1012280" y="415128"/>
                  <a:pt x="1003149" y="409427"/>
                  <a:pt x="1007908" y="418744"/>
                </a:cubicBezTo>
                <a:cubicBezTo>
                  <a:pt x="1019125" y="410941"/>
                  <a:pt x="1008480" y="421216"/>
                  <a:pt x="1019697" y="413413"/>
                </a:cubicBezTo>
                <a:cubicBezTo>
                  <a:pt x="1026355" y="419686"/>
                  <a:pt x="1032443" y="423487"/>
                  <a:pt x="1037958" y="424815"/>
                </a:cubicBezTo>
                <a:close/>
                <a:moveTo>
                  <a:pt x="2016159" y="409528"/>
                </a:moveTo>
                <a:lnTo>
                  <a:pt x="2025290" y="415229"/>
                </a:lnTo>
                <a:lnTo>
                  <a:pt x="2018446" y="419416"/>
                </a:lnTo>
                <a:close/>
                <a:moveTo>
                  <a:pt x="1963864" y="408602"/>
                </a:moveTo>
                <a:lnTo>
                  <a:pt x="1960063" y="414689"/>
                </a:lnTo>
                <a:lnTo>
                  <a:pt x="1965007" y="413546"/>
                </a:lnTo>
                <a:close/>
                <a:moveTo>
                  <a:pt x="1067234" y="405023"/>
                </a:moveTo>
                <a:lnTo>
                  <a:pt x="1073321" y="408823"/>
                </a:lnTo>
                <a:lnTo>
                  <a:pt x="1070092" y="417382"/>
                </a:lnTo>
                <a:cubicBezTo>
                  <a:pt x="1056589" y="415297"/>
                  <a:pt x="1070664" y="419854"/>
                  <a:pt x="1057161" y="417769"/>
                </a:cubicBezTo>
                <a:lnTo>
                  <a:pt x="1059818" y="406738"/>
                </a:lnTo>
                <a:cubicBezTo>
                  <a:pt x="1067806" y="407495"/>
                  <a:pt x="1060390" y="409209"/>
                  <a:pt x="1067234" y="405023"/>
                </a:cubicBezTo>
                <a:close/>
                <a:moveTo>
                  <a:pt x="1316053" y="395740"/>
                </a:moveTo>
                <a:lnTo>
                  <a:pt x="1318439" y="399012"/>
                </a:lnTo>
                <a:lnTo>
                  <a:pt x="1311595" y="403199"/>
                </a:lnTo>
                <a:lnTo>
                  <a:pt x="1309881" y="395783"/>
                </a:lnTo>
                <a:close/>
                <a:moveTo>
                  <a:pt x="817543" y="395060"/>
                </a:moveTo>
                <a:lnTo>
                  <a:pt x="811270" y="401719"/>
                </a:lnTo>
                <a:lnTo>
                  <a:pt x="807655" y="397347"/>
                </a:lnTo>
                <a:close/>
                <a:moveTo>
                  <a:pt x="1314505" y="393616"/>
                </a:moveTo>
                <a:cubicBezTo>
                  <a:pt x="1315010" y="392278"/>
                  <a:pt x="1319949" y="394635"/>
                  <a:pt x="1318411" y="395723"/>
                </a:cubicBezTo>
                <a:lnTo>
                  <a:pt x="1316053" y="395740"/>
                </a:lnTo>
                <a:close/>
                <a:moveTo>
                  <a:pt x="1331555" y="388166"/>
                </a:moveTo>
                <a:lnTo>
                  <a:pt x="1327755" y="394253"/>
                </a:lnTo>
                <a:lnTo>
                  <a:pt x="1326612" y="389309"/>
                </a:lnTo>
                <a:close/>
                <a:moveTo>
                  <a:pt x="896457" y="387226"/>
                </a:moveTo>
                <a:lnTo>
                  <a:pt x="908632" y="394827"/>
                </a:lnTo>
                <a:lnTo>
                  <a:pt x="896843" y="400158"/>
                </a:lnTo>
                <a:close/>
                <a:moveTo>
                  <a:pt x="1357913" y="381095"/>
                </a:moveTo>
                <a:cubicBezTo>
                  <a:pt x="1358330" y="381487"/>
                  <a:pt x="1358609" y="381992"/>
                  <a:pt x="1357988" y="381769"/>
                </a:cubicBezTo>
                <a:lnTo>
                  <a:pt x="1357019" y="381098"/>
                </a:lnTo>
                <a:cubicBezTo>
                  <a:pt x="1356945" y="380424"/>
                  <a:pt x="1357497" y="380703"/>
                  <a:pt x="1357913" y="381095"/>
                </a:cubicBezTo>
                <a:close/>
                <a:moveTo>
                  <a:pt x="1405712" y="371018"/>
                </a:moveTo>
                <a:lnTo>
                  <a:pt x="1405526" y="381476"/>
                </a:lnTo>
                <a:lnTo>
                  <a:pt x="1411799" y="374818"/>
                </a:lnTo>
                <a:close/>
                <a:moveTo>
                  <a:pt x="988488" y="368548"/>
                </a:moveTo>
                <a:lnTo>
                  <a:pt x="989632" y="373491"/>
                </a:lnTo>
                <a:lnTo>
                  <a:pt x="981073" y="370263"/>
                </a:lnTo>
                <a:close/>
                <a:moveTo>
                  <a:pt x="1912881" y="368311"/>
                </a:moveTo>
                <a:lnTo>
                  <a:pt x="1907937" y="369454"/>
                </a:lnTo>
                <a:lnTo>
                  <a:pt x="1914596" y="375726"/>
                </a:lnTo>
                <a:close/>
                <a:moveTo>
                  <a:pt x="1925812" y="367924"/>
                </a:moveTo>
                <a:lnTo>
                  <a:pt x="1927527" y="375340"/>
                </a:lnTo>
                <a:lnTo>
                  <a:pt x="1925054" y="375912"/>
                </a:lnTo>
                <a:lnTo>
                  <a:pt x="1923339" y="368496"/>
                </a:lnTo>
                <a:lnTo>
                  <a:pt x="1920867" y="369068"/>
                </a:lnTo>
                <a:lnTo>
                  <a:pt x="1921253" y="381998"/>
                </a:lnTo>
                <a:cubicBezTo>
                  <a:pt x="1921253" y="381998"/>
                  <a:pt x="1927341" y="385799"/>
                  <a:pt x="1929813" y="385227"/>
                </a:cubicBezTo>
                <a:cubicBezTo>
                  <a:pt x="1942172" y="382369"/>
                  <a:pt x="1932856" y="387128"/>
                  <a:pt x="1939129" y="380469"/>
                </a:cubicBezTo>
                <a:lnTo>
                  <a:pt x="1933799" y="368681"/>
                </a:lnTo>
                <a:close/>
                <a:moveTo>
                  <a:pt x="886369" y="366123"/>
                </a:moveTo>
                <a:lnTo>
                  <a:pt x="892456" y="369923"/>
                </a:lnTo>
                <a:lnTo>
                  <a:pt x="888656" y="376011"/>
                </a:lnTo>
                <a:lnTo>
                  <a:pt x="885041" y="371638"/>
                </a:lnTo>
                <a:close/>
                <a:moveTo>
                  <a:pt x="1476640" y="362428"/>
                </a:moveTo>
                <a:lnTo>
                  <a:pt x="1470939" y="371558"/>
                </a:lnTo>
                <a:lnTo>
                  <a:pt x="1478354" y="369843"/>
                </a:lnTo>
                <a:close/>
                <a:moveTo>
                  <a:pt x="1863242" y="356353"/>
                </a:moveTo>
                <a:lnTo>
                  <a:pt x="1858298" y="357497"/>
                </a:lnTo>
                <a:lnTo>
                  <a:pt x="1860013" y="364912"/>
                </a:lnTo>
                <a:close/>
                <a:moveTo>
                  <a:pt x="1902035" y="355194"/>
                </a:moveTo>
                <a:lnTo>
                  <a:pt x="1903750" y="362610"/>
                </a:lnTo>
                <a:lnTo>
                  <a:pt x="1907550" y="356522"/>
                </a:lnTo>
                <a:close/>
                <a:moveTo>
                  <a:pt x="1496599" y="347395"/>
                </a:moveTo>
                <a:lnTo>
                  <a:pt x="1484240" y="350253"/>
                </a:lnTo>
                <a:cubicBezTo>
                  <a:pt x="1490899" y="356526"/>
                  <a:pt x="1485383" y="355197"/>
                  <a:pt x="1492228" y="351010"/>
                </a:cubicBezTo>
                <a:cubicBezTo>
                  <a:pt x="1495657" y="365841"/>
                  <a:pt x="1488427" y="357098"/>
                  <a:pt x="1500029" y="362226"/>
                </a:cubicBezTo>
                <a:close/>
                <a:moveTo>
                  <a:pt x="866393" y="347306"/>
                </a:moveTo>
                <a:cubicBezTo>
                  <a:pt x="868486" y="350728"/>
                  <a:pt x="869069" y="352546"/>
                  <a:pt x="868996" y="353459"/>
                </a:cubicBezTo>
                <a:lnTo>
                  <a:pt x="868160" y="353906"/>
                </a:lnTo>
                <a:lnTo>
                  <a:pt x="867492" y="353644"/>
                </a:lnTo>
                <a:cubicBezTo>
                  <a:pt x="866782" y="353563"/>
                  <a:pt x="867121" y="353974"/>
                  <a:pt x="867656" y="354175"/>
                </a:cubicBezTo>
                <a:lnTo>
                  <a:pt x="868160" y="353906"/>
                </a:lnTo>
                <a:lnTo>
                  <a:pt x="873623" y="356050"/>
                </a:lnTo>
                <a:lnTo>
                  <a:pt x="862592" y="353393"/>
                </a:lnTo>
                <a:close/>
                <a:moveTo>
                  <a:pt x="1465222" y="346838"/>
                </a:moveTo>
                <a:lnTo>
                  <a:pt x="1467509" y="356726"/>
                </a:lnTo>
                <a:lnTo>
                  <a:pt x="1459521" y="355969"/>
                </a:lnTo>
                <a:close/>
                <a:moveTo>
                  <a:pt x="1884346" y="346265"/>
                </a:moveTo>
                <a:lnTo>
                  <a:pt x="1874458" y="348551"/>
                </a:lnTo>
                <a:lnTo>
                  <a:pt x="1875601" y="353495"/>
                </a:lnTo>
                <a:close/>
                <a:moveTo>
                  <a:pt x="1524934" y="346051"/>
                </a:moveTo>
                <a:lnTo>
                  <a:pt x="1527220" y="355938"/>
                </a:lnTo>
                <a:lnTo>
                  <a:pt x="1530449" y="347380"/>
                </a:lnTo>
                <a:close/>
                <a:moveTo>
                  <a:pt x="1508959" y="344537"/>
                </a:moveTo>
                <a:lnTo>
                  <a:pt x="1503259" y="353668"/>
                </a:lnTo>
                <a:lnTo>
                  <a:pt x="1510674" y="351953"/>
                </a:lnTo>
                <a:close/>
                <a:moveTo>
                  <a:pt x="1448676" y="342853"/>
                </a:moveTo>
                <a:lnTo>
                  <a:pt x="1453435" y="352169"/>
                </a:lnTo>
                <a:lnTo>
                  <a:pt x="1451535" y="355213"/>
                </a:lnTo>
                <a:cubicBezTo>
                  <a:pt x="1442975" y="351984"/>
                  <a:pt x="1446019" y="353884"/>
                  <a:pt x="1441260" y="344568"/>
                </a:cubicBezTo>
                <a:close/>
                <a:moveTo>
                  <a:pt x="1146504" y="342422"/>
                </a:moveTo>
                <a:lnTo>
                  <a:pt x="1154491" y="343179"/>
                </a:lnTo>
                <a:lnTo>
                  <a:pt x="1150691" y="349266"/>
                </a:lnTo>
                <a:close/>
                <a:moveTo>
                  <a:pt x="2352148" y="342245"/>
                </a:moveTo>
                <a:cubicBezTo>
                  <a:pt x="2354435" y="352132"/>
                  <a:pt x="2353677" y="360120"/>
                  <a:pt x="2366037" y="357262"/>
                </a:cubicBezTo>
                <a:lnTo>
                  <a:pt x="2368508" y="356690"/>
                </a:lnTo>
                <a:lnTo>
                  <a:pt x="2373452" y="355547"/>
                </a:lnTo>
                <a:lnTo>
                  <a:pt x="2380110" y="361820"/>
                </a:lnTo>
                <a:lnTo>
                  <a:pt x="2376882" y="370379"/>
                </a:lnTo>
                <a:lnTo>
                  <a:pt x="2397616" y="381209"/>
                </a:lnTo>
                <a:lnTo>
                  <a:pt x="2396287" y="386724"/>
                </a:lnTo>
                <a:lnTo>
                  <a:pt x="2407705" y="402312"/>
                </a:lnTo>
                <a:lnTo>
                  <a:pt x="2406376" y="407828"/>
                </a:lnTo>
                <a:lnTo>
                  <a:pt x="2410563" y="414671"/>
                </a:lnTo>
                <a:lnTo>
                  <a:pt x="2407334" y="423230"/>
                </a:lnTo>
                <a:lnTo>
                  <a:pt x="2406577" y="431218"/>
                </a:lnTo>
                <a:lnTo>
                  <a:pt x="2410192" y="435590"/>
                </a:lnTo>
                <a:cubicBezTo>
                  <a:pt x="2401447" y="442821"/>
                  <a:pt x="2400118" y="448336"/>
                  <a:pt x="2394418" y="457466"/>
                </a:cubicBezTo>
                <a:cubicBezTo>
                  <a:pt x="2390617" y="463553"/>
                  <a:pt x="2388145" y="464125"/>
                  <a:pt x="2375785" y="466983"/>
                </a:cubicBezTo>
                <a:cubicBezTo>
                  <a:pt x="2375785" y="466983"/>
                  <a:pt x="2371985" y="473070"/>
                  <a:pt x="2370085" y="476114"/>
                </a:cubicBezTo>
                <a:lnTo>
                  <a:pt x="2332437" y="482216"/>
                </a:lnTo>
                <a:lnTo>
                  <a:pt x="2328822" y="477844"/>
                </a:lnTo>
                <a:lnTo>
                  <a:pt x="2321406" y="479559"/>
                </a:lnTo>
                <a:lnTo>
                  <a:pt x="2314747" y="473286"/>
                </a:lnTo>
                <a:lnTo>
                  <a:pt x="2310375" y="476902"/>
                </a:lnTo>
                <a:lnTo>
                  <a:pt x="2308088" y="467014"/>
                </a:lnTo>
                <a:lnTo>
                  <a:pt x="2303717" y="470629"/>
                </a:lnTo>
                <a:lnTo>
                  <a:pt x="2290971" y="460557"/>
                </a:lnTo>
                <a:lnTo>
                  <a:pt x="2292299" y="455041"/>
                </a:lnTo>
                <a:lnTo>
                  <a:pt x="2286784" y="453712"/>
                </a:lnTo>
                <a:cubicBezTo>
                  <a:pt x="2288112" y="448197"/>
                  <a:pt x="2289256" y="453141"/>
                  <a:pt x="2285069" y="446297"/>
                </a:cubicBezTo>
                <a:cubicBezTo>
                  <a:pt x="2286969" y="443253"/>
                  <a:pt x="2289256" y="453141"/>
                  <a:pt x="2286398" y="440782"/>
                </a:cubicBezTo>
                <a:lnTo>
                  <a:pt x="2285254" y="435838"/>
                </a:lnTo>
                <a:lnTo>
                  <a:pt x="2281639" y="431466"/>
                </a:lnTo>
                <a:lnTo>
                  <a:pt x="2282968" y="425950"/>
                </a:lnTo>
                <a:lnTo>
                  <a:pt x="2281824" y="421006"/>
                </a:lnTo>
                <a:lnTo>
                  <a:pt x="2280110" y="413591"/>
                </a:lnTo>
                <a:cubicBezTo>
                  <a:pt x="2277823" y="403703"/>
                  <a:pt x="2298540" y="380683"/>
                  <a:pt x="2301769" y="372124"/>
                </a:cubicBezTo>
                <a:lnTo>
                  <a:pt x="2307285" y="373454"/>
                </a:lnTo>
                <a:lnTo>
                  <a:pt x="2325344" y="361464"/>
                </a:lnTo>
                <a:cubicBezTo>
                  <a:pt x="2330288" y="360321"/>
                  <a:pt x="2325344" y="361464"/>
                  <a:pt x="2332188" y="357277"/>
                </a:cubicBezTo>
                <a:cubicBezTo>
                  <a:pt x="2335231" y="359178"/>
                  <a:pt x="2325344" y="361464"/>
                  <a:pt x="2337703" y="358606"/>
                </a:cubicBezTo>
                <a:lnTo>
                  <a:pt x="2340175" y="358034"/>
                </a:lnTo>
                <a:cubicBezTo>
                  <a:pt x="2347590" y="356320"/>
                  <a:pt x="2347018" y="353848"/>
                  <a:pt x="2351390" y="350232"/>
                </a:cubicBezTo>
                <a:close/>
                <a:moveTo>
                  <a:pt x="838816" y="340663"/>
                </a:moveTo>
                <a:lnTo>
                  <a:pt x="833687" y="352265"/>
                </a:lnTo>
                <a:lnTo>
                  <a:pt x="831400" y="342377"/>
                </a:lnTo>
                <a:close/>
                <a:moveTo>
                  <a:pt x="1920950" y="340037"/>
                </a:moveTo>
                <a:lnTo>
                  <a:pt x="1920912" y="340789"/>
                </a:lnTo>
                <a:lnTo>
                  <a:pt x="1920379" y="340210"/>
                </a:lnTo>
                <a:cubicBezTo>
                  <a:pt x="1920427" y="339710"/>
                  <a:pt x="1920759" y="339389"/>
                  <a:pt x="1920950" y="340037"/>
                </a:cubicBezTo>
                <a:close/>
                <a:moveTo>
                  <a:pt x="1926940" y="339018"/>
                </a:moveTo>
                <a:lnTo>
                  <a:pt x="1936457" y="357649"/>
                </a:lnTo>
                <a:lnTo>
                  <a:pt x="1929041" y="359364"/>
                </a:lnTo>
                <a:lnTo>
                  <a:pt x="1925611" y="344533"/>
                </a:lnTo>
                <a:lnTo>
                  <a:pt x="1920667" y="345677"/>
                </a:lnTo>
                <a:lnTo>
                  <a:pt x="1920912" y="340789"/>
                </a:lnTo>
                <a:lnTo>
                  <a:pt x="1921520" y="341451"/>
                </a:lnTo>
                <a:cubicBezTo>
                  <a:pt x="1922472" y="341516"/>
                  <a:pt x="1924135" y="340968"/>
                  <a:pt x="1926940" y="339018"/>
                </a:cubicBezTo>
                <a:close/>
                <a:moveTo>
                  <a:pt x="1446390" y="332965"/>
                </a:moveTo>
                <a:lnTo>
                  <a:pt x="1453049" y="339237"/>
                </a:lnTo>
                <a:lnTo>
                  <a:pt x="1448676" y="342853"/>
                </a:lnTo>
                <a:lnTo>
                  <a:pt x="1445061" y="338481"/>
                </a:lnTo>
                <a:close/>
                <a:moveTo>
                  <a:pt x="1370703" y="332240"/>
                </a:moveTo>
                <a:lnTo>
                  <a:pt x="1372990" y="342128"/>
                </a:lnTo>
                <a:lnTo>
                  <a:pt x="1365002" y="341371"/>
                </a:lnTo>
                <a:close/>
                <a:moveTo>
                  <a:pt x="1506100" y="332177"/>
                </a:moveTo>
                <a:lnTo>
                  <a:pt x="1504772" y="337693"/>
                </a:lnTo>
                <a:lnTo>
                  <a:pt x="1509716" y="336549"/>
                </a:lnTo>
                <a:close/>
                <a:moveTo>
                  <a:pt x="1531962" y="331405"/>
                </a:moveTo>
                <a:lnTo>
                  <a:pt x="1533677" y="338821"/>
                </a:lnTo>
                <a:lnTo>
                  <a:pt x="1538050" y="335205"/>
                </a:lnTo>
                <a:close/>
                <a:moveTo>
                  <a:pt x="1487654" y="331235"/>
                </a:moveTo>
                <a:lnTo>
                  <a:pt x="1496213" y="334464"/>
                </a:lnTo>
                <a:lnTo>
                  <a:pt x="1489369" y="338651"/>
                </a:lnTo>
                <a:close/>
                <a:moveTo>
                  <a:pt x="1463121" y="326492"/>
                </a:moveTo>
                <a:lnTo>
                  <a:pt x="1474724" y="331621"/>
                </a:lnTo>
                <a:lnTo>
                  <a:pt x="1473395" y="337136"/>
                </a:lnTo>
                <a:cubicBezTo>
                  <a:pt x="1464264" y="331436"/>
                  <a:pt x="1467879" y="335808"/>
                  <a:pt x="1463121" y="326492"/>
                </a:cubicBezTo>
                <a:close/>
                <a:moveTo>
                  <a:pt x="1829947" y="324992"/>
                </a:moveTo>
                <a:lnTo>
                  <a:pt x="1822533" y="326706"/>
                </a:lnTo>
                <a:lnTo>
                  <a:pt x="1831662" y="332407"/>
                </a:lnTo>
                <a:close/>
                <a:moveTo>
                  <a:pt x="952337" y="324827"/>
                </a:moveTo>
                <a:lnTo>
                  <a:pt x="957096" y="334143"/>
                </a:lnTo>
                <a:lnTo>
                  <a:pt x="948536" y="330914"/>
                </a:lnTo>
                <a:close/>
                <a:moveTo>
                  <a:pt x="2350620" y="324369"/>
                </a:moveTo>
                <a:cubicBezTo>
                  <a:pt x="2362794" y="331970"/>
                  <a:pt x="2350620" y="324369"/>
                  <a:pt x="2358422" y="335585"/>
                </a:cubicBezTo>
                <a:lnTo>
                  <a:pt x="2352150" y="342244"/>
                </a:lnTo>
                <a:lnTo>
                  <a:pt x="2351006" y="337300"/>
                </a:lnTo>
                <a:close/>
                <a:moveTo>
                  <a:pt x="1550595" y="321888"/>
                </a:moveTo>
                <a:lnTo>
                  <a:pt x="1545466" y="333490"/>
                </a:lnTo>
                <a:lnTo>
                  <a:pt x="1561440" y="335004"/>
                </a:lnTo>
                <a:lnTo>
                  <a:pt x="1559153" y="325117"/>
                </a:lnTo>
                <a:lnTo>
                  <a:pt x="1552881" y="331775"/>
                </a:lnTo>
                <a:close/>
                <a:moveTo>
                  <a:pt x="1617721" y="319385"/>
                </a:moveTo>
                <a:lnTo>
                  <a:pt x="1610121" y="331559"/>
                </a:lnTo>
                <a:lnTo>
                  <a:pt x="1620007" y="329273"/>
                </a:lnTo>
                <a:close/>
                <a:moveTo>
                  <a:pt x="1262421" y="317243"/>
                </a:moveTo>
                <a:cubicBezTo>
                  <a:pt x="1262838" y="317635"/>
                  <a:pt x="1263117" y="318140"/>
                  <a:pt x="1262496" y="317918"/>
                </a:cubicBezTo>
                <a:lnTo>
                  <a:pt x="1261527" y="317246"/>
                </a:lnTo>
                <a:cubicBezTo>
                  <a:pt x="1261453" y="316572"/>
                  <a:pt x="1262005" y="316852"/>
                  <a:pt x="1262421" y="317243"/>
                </a:cubicBezTo>
                <a:close/>
                <a:moveTo>
                  <a:pt x="1583301" y="316928"/>
                </a:moveTo>
                <a:cubicBezTo>
                  <a:pt x="1577028" y="323587"/>
                  <a:pt x="1576457" y="321115"/>
                  <a:pt x="1579315" y="333475"/>
                </a:cubicBezTo>
                <a:cubicBezTo>
                  <a:pt x="1587487" y="323773"/>
                  <a:pt x="1578172" y="328531"/>
                  <a:pt x="1586915" y="321301"/>
                </a:cubicBezTo>
                <a:close/>
                <a:moveTo>
                  <a:pt x="1731629" y="316479"/>
                </a:moveTo>
                <a:lnTo>
                  <a:pt x="1725929" y="325610"/>
                </a:lnTo>
                <a:lnTo>
                  <a:pt x="1733344" y="323895"/>
                </a:lnTo>
                <a:close/>
                <a:moveTo>
                  <a:pt x="1395036" y="313592"/>
                </a:moveTo>
                <a:lnTo>
                  <a:pt x="1396179" y="318536"/>
                </a:lnTo>
                <a:lnTo>
                  <a:pt x="1391235" y="319679"/>
                </a:lnTo>
                <a:lnTo>
                  <a:pt x="1390092" y="314735"/>
                </a:lnTo>
                <a:close/>
                <a:moveTo>
                  <a:pt x="1496584" y="313545"/>
                </a:moveTo>
                <a:lnTo>
                  <a:pt x="1502671" y="317345"/>
                </a:lnTo>
                <a:lnTo>
                  <a:pt x="1487840" y="320775"/>
                </a:lnTo>
                <a:cubicBezTo>
                  <a:pt x="1491069" y="312216"/>
                  <a:pt x="1486696" y="315831"/>
                  <a:pt x="1494684" y="316588"/>
                </a:cubicBezTo>
                <a:close/>
                <a:moveTo>
                  <a:pt x="1644912" y="313097"/>
                </a:moveTo>
                <a:lnTo>
                  <a:pt x="1637312" y="325271"/>
                </a:lnTo>
                <a:lnTo>
                  <a:pt x="1645299" y="326027"/>
                </a:lnTo>
                <a:close/>
                <a:moveTo>
                  <a:pt x="1811116" y="311118"/>
                </a:moveTo>
                <a:lnTo>
                  <a:pt x="1808644" y="311690"/>
                </a:lnTo>
                <a:lnTo>
                  <a:pt x="1810359" y="319105"/>
                </a:lnTo>
                <a:cubicBezTo>
                  <a:pt x="1812645" y="328993"/>
                  <a:pt x="1807887" y="319677"/>
                  <a:pt x="1814546" y="325949"/>
                </a:cubicBezTo>
                <a:cubicBezTo>
                  <a:pt x="1818918" y="322334"/>
                  <a:pt x="1817017" y="325378"/>
                  <a:pt x="1817775" y="317390"/>
                </a:cubicBezTo>
                <a:lnTo>
                  <a:pt x="1812831" y="318533"/>
                </a:lnTo>
                <a:close/>
                <a:moveTo>
                  <a:pt x="1524346" y="309729"/>
                </a:moveTo>
                <a:lnTo>
                  <a:pt x="1532906" y="312958"/>
                </a:lnTo>
                <a:lnTo>
                  <a:pt x="1526061" y="317144"/>
                </a:lnTo>
                <a:close/>
                <a:moveTo>
                  <a:pt x="1888702" y="308799"/>
                </a:moveTo>
                <a:lnTo>
                  <a:pt x="1892889" y="315643"/>
                </a:lnTo>
                <a:lnTo>
                  <a:pt x="1885473" y="317358"/>
                </a:lnTo>
                <a:close/>
                <a:moveTo>
                  <a:pt x="1789626" y="308275"/>
                </a:moveTo>
                <a:lnTo>
                  <a:pt x="1786397" y="316835"/>
                </a:lnTo>
                <a:lnTo>
                  <a:pt x="1779552" y="321022"/>
                </a:lnTo>
                <a:lnTo>
                  <a:pt x="1788112" y="324250"/>
                </a:lnTo>
                <a:lnTo>
                  <a:pt x="1786397" y="316835"/>
                </a:lnTo>
                <a:lnTo>
                  <a:pt x="1791341" y="315691"/>
                </a:lnTo>
                <a:close/>
                <a:moveTo>
                  <a:pt x="1609919" y="308168"/>
                </a:moveTo>
                <a:lnTo>
                  <a:pt x="1595088" y="311598"/>
                </a:lnTo>
                <a:lnTo>
                  <a:pt x="1606691" y="316727"/>
                </a:lnTo>
                <a:close/>
                <a:moveTo>
                  <a:pt x="1208671" y="307213"/>
                </a:moveTo>
                <a:lnTo>
                  <a:pt x="1220845" y="314814"/>
                </a:lnTo>
                <a:lnTo>
                  <a:pt x="1222560" y="322230"/>
                </a:lnTo>
                <a:cubicBezTo>
                  <a:pt x="1229404" y="318043"/>
                  <a:pt x="1221988" y="319758"/>
                  <a:pt x="1229976" y="320515"/>
                </a:cubicBezTo>
                <a:lnTo>
                  <a:pt x="1231304" y="315000"/>
                </a:lnTo>
                <a:cubicBezTo>
                  <a:pt x="1239292" y="315757"/>
                  <a:pt x="1241764" y="315185"/>
                  <a:pt x="1246135" y="311570"/>
                </a:cubicBezTo>
                <a:lnTo>
                  <a:pt x="1252794" y="317842"/>
                </a:lnTo>
                <a:lnTo>
                  <a:pt x="1257166" y="314227"/>
                </a:lnTo>
                <a:lnTo>
                  <a:pt x="1261527" y="317246"/>
                </a:lnTo>
                <a:lnTo>
                  <a:pt x="1264397" y="322971"/>
                </a:lnTo>
                <a:lnTo>
                  <a:pt x="1268770" y="319355"/>
                </a:lnTo>
                <a:lnTo>
                  <a:pt x="1298633" y="335887"/>
                </a:lnTo>
                <a:cubicBezTo>
                  <a:pt x="1301492" y="348246"/>
                  <a:pt x="1301492" y="348246"/>
                  <a:pt x="1308150" y="354519"/>
                </a:cubicBezTo>
                <a:lnTo>
                  <a:pt x="1309294" y="359463"/>
                </a:lnTo>
                <a:lnTo>
                  <a:pt x="1310437" y="364407"/>
                </a:lnTo>
                <a:cubicBezTo>
                  <a:pt x="1312723" y="374294"/>
                  <a:pt x="1310437" y="364407"/>
                  <a:pt x="1314624" y="371250"/>
                </a:cubicBezTo>
                <a:lnTo>
                  <a:pt x="1310252" y="374865"/>
                </a:lnTo>
                <a:lnTo>
                  <a:pt x="1308351" y="377909"/>
                </a:lnTo>
                <a:lnTo>
                  <a:pt x="1300750" y="390083"/>
                </a:lnTo>
                <a:lnTo>
                  <a:pt x="1303608" y="402442"/>
                </a:lnTo>
                <a:cubicBezTo>
                  <a:pt x="1294293" y="407201"/>
                  <a:pt x="1292964" y="412716"/>
                  <a:pt x="1289735" y="421275"/>
                </a:cubicBezTo>
                <a:lnTo>
                  <a:pt x="1284219" y="419947"/>
                </a:lnTo>
                <a:lnTo>
                  <a:pt x="1285934" y="427363"/>
                </a:lnTo>
                <a:lnTo>
                  <a:pt x="1275474" y="427178"/>
                </a:lnTo>
                <a:lnTo>
                  <a:pt x="1271103" y="430793"/>
                </a:lnTo>
                <a:lnTo>
                  <a:pt x="1265587" y="429464"/>
                </a:lnTo>
                <a:lnTo>
                  <a:pt x="1261215" y="433079"/>
                </a:lnTo>
                <a:cubicBezTo>
                  <a:pt x="1260644" y="430607"/>
                  <a:pt x="1263115" y="430036"/>
                  <a:pt x="1258171" y="431179"/>
                </a:cubicBezTo>
                <a:cubicBezTo>
                  <a:pt x="1248284" y="433466"/>
                  <a:pt x="1258171" y="431179"/>
                  <a:pt x="1253799" y="434794"/>
                </a:cubicBezTo>
                <a:cubicBezTo>
                  <a:pt x="1245812" y="434037"/>
                  <a:pt x="1253228" y="432322"/>
                  <a:pt x="1246383" y="436509"/>
                </a:cubicBezTo>
                <a:lnTo>
                  <a:pt x="1237253" y="430808"/>
                </a:lnTo>
                <a:lnTo>
                  <a:pt x="1232881" y="434423"/>
                </a:lnTo>
                <a:lnTo>
                  <a:pt x="1227367" y="433095"/>
                </a:lnTo>
                <a:lnTo>
                  <a:pt x="1233268" y="447353"/>
                </a:lnTo>
                <a:lnTo>
                  <a:pt x="1220908" y="450211"/>
                </a:lnTo>
                <a:lnTo>
                  <a:pt x="1222422" y="434236"/>
                </a:lnTo>
                <a:lnTo>
                  <a:pt x="1227364" y="433093"/>
                </a:lnTo>
                <a:lnTo>
                  <a:pt x="1224322" y="431194"/>
                </a:lnTo>
                <a:lnTo>
                  <a:pt x="1212148" y="423593"/>
                </a:lnTo>
                <a:lnTo>
                  <a:pt x="1209861" y="413706"/>
                </a:lnTo>
                <a:lnTo>
                  <a:pt x="1205490" y="417321"/>
                </a:lnTo>
                <a:cubicBezTo>
                  <a:pt x="1201488" y="400018"/>
                  <a:pt x="1199403" y="413521"/>
                  <a:pt x="1196544" y="401161"/>
                </a:cubicBezTo>
                <a:lnTo>
                  <a:pt x="1194829" y="393746"/>
                </a:lnTo>
                <a:cubicBezTo>
                  <a:pt x="1192543" y="383858"/>
                  <a:pt x="1194829" y="393746"/>
                  <a:pt x="1191214" y="389374"/>
                </a:cubicBezTo>
                <a:cubicBezTo>
                  <a:pt x="1191971" y="381386"/>
                  <a:pt x="1193686" y="388802"/>
                  <a:pt x="1189499" y="381958"/>
                </a:cubicBezTo>
                <a:cubicBezTo>
                  <a:pt x="1192728" y="373399"/>
                  <a:pt x="1191585" y="368455"/>
                  <a:pt x="1197285" y="359325"/>
                </a:cubicBezTo>
                <a:lnTo>
                  <a:pt x="1193671" y="354953"/>
                </a:lnTo>
                <a:cubicBezTo>
                  <a:pt x="1199371" y="345821"/>
                  <a:pt x="1198614" y="353809"/>
                  <a:pt x="1195755" y="341449"/>
                </a:cubicBezTo>
                <a:lnTo>
                  <a:pt x="1200699" y="340306"/>
                </a:lnTo>
                <a:lnTo>
                  <a:pt x="1199556" y="335362"/>
                </a:lnTo>
                <a:lnTo>
                  <a:pt x="1206972" y="333647"/>
                </a:lnTo>
                <a:lnTo>
                  <a:pt x="1213244" y="326989"/>
                </a:lnTo>
                <a:cubicBezTo>
                  <a:pt x="1210201" y="325088"/>
                  <a:pt x="1210201" y="325088"/>
                  <a:pt x="1209057" y="320144"/>
                </a:cubicBezTo>
                <a:lnTo>
                  <a:pt x="1208486" y="317672"/>
                </a:lnTo>
                <a:cubicBezTo>
                  <a:pt x="1205628" y="305313"/>
                  <a:pt x="1205442" y="315772"/>
                  <a:pt x="1208671" y="307213"/>
                </a:cubicBezTo>
                <a:close/>
                <a:moveTo>
                  <a:pt x="1721356" y="305835"/>
                </a:moveTo>
                <a:lnTo>
                  <a:pt x="1720598" y="313822"/>
                </a:lnTo>
                <a:lnTo>
                  <a:pt x="1727443" y="309635"/>
                </a:lnTo>
                <a:close/>
                <a:moveTo>
                  <a:pt x="1473950" y="305759"/>
                </a:moveTo>
                <a:lnTo>
                  <a:pt x="1483653" y="313932"/>
                </a:lnTo>
                <a:lnTo>
                  <a:pt x="1470721" y="314318"/>
                </a:lnTo>
                <a:close/>
                <a:moveTo>
                  <a:pt x="1497341" y="305557"/>
                </a:moveTo>
                <a:lnTo>
                  <a:pt x="1496584" y="313545"/>
                </a:lnTo>
                <a:lnTo>
                  <a:pt x="1492969" y="309172"/>
                </a:lnTo>
                <a:close/>
                <a:moveTo>
                  <a:pt x="1728771" y="304120"/>
                </a:moveTo>
                <a:lnTo>
                  <a:pt x="1736573" y="315336"/>
                </a:lnTo>
                <a:lnTo>
                  <a:pt x="1739801" y="306777"/>
                </a:lnTo>
                <a:close/>
                <a:moveTo>
                  <a:pt x="1515216" y="304028"/>
                </a:moveTo>
                <a:lnTo>
                  <a:pt x="1516359" y="308972"/>
                </a:lnTo>
                <a:lnTo>
                  <a:pt x="1507800" y="305743"/>
                </a:lnTo>
                <a:close/>
                <a:moveTo>
                  <a:pt x="1598317" y="303040"/>
                </a:moveTo>
                <a:lnTo>
                  <a:pt x="1594517" y="309126"/>
                </a:lnTo>
                <a:lnTo>
                  <a:pt x="1601932" y="307411"/>
                </a:lnTo>
                <a:close/>
                <a:moveTo>
                  <a:pt x="1632167" y="303023"/>
                </a:moveTo>
                <a:lnTo>
                  <a:pt x="1624750" y="304739"/>
                </a:lnTo>
                <a:lnTo>
                  <a:pt x="1628937" y="311583"/>
                </a:lnTo>
                <a:close/>
                <a:moveTo>
                  <a:pt x="1767564" y="302961"/>
                </a:moveTo>
                <a:lnTo>
                  <a:pt x="1768707" y="307905"/>
                </a:lnTo>
                <a:lnTo>
                  <a:pt x="1761292" y="309620"/>
                </a:lnTo>
                <a:lnTo>
                  <a:pt x="1767949" y="315892"/>
                </a:lnTo>
                <a:lnTo>
                  <a:pt x="1773079" y="304290"/>
                </a:lnTo>
                <a:close/>
                <a:moveTo>
                  <a:pt x="1590330" y="302283"/>
                </a:moveTo>
                <a:lnTo>
                  <a:pt x="1582914" y="303998"/>
                </a:lnTo>
                <a:lnTo>
                  <a:pt x="1587101" y="310841"/>
                </a:lnTo>
                <a:close/>
                <a:moveTo>
                  <a:pt x="1670960" y="301865"/>
                </a:moveTo>
                <a:lnTo>
                  <a:pt x="1667160" y="307952"/>
                </a:lnTo>
                <a:lnTo>
                  <a:pt x="1676289" y="313653"/>
                </a:lnTo>
                <a:lnTo>
                  <a:pt x="1680662" y="310038"/>
                </a:lnTo>
                <a:close/>
                <a:moveTo>
                  <a:pt x="1536275" y="300785"/>
                </a:moveTo>
                <a:cubicBezTo>
                  <a:pt x="1538177" y="301973"/>
                  <a:pt x="1538892" y="305063"/>
                  <a:pt x="1540321" y="311243"/>
                </a:cubicBezTo>
                <a:lnTo>
                  <a:pt x="1525103" y="301741"/>
                </a:lnTo>
                <a:cubicBezTo>
                  <a:pt x="1531283" y="300312"/>
                  <a:pt x="1534372" y="299598"/>
                  <a:pt x="1536275" y="300785"/>
                </a:cubicBezTo>
                <a:close/>
                <a:moveTo>
                  <a:pt x="1779924" y="300103"/>
                </a:moveTo>
                <a:lnTo>
                  <a:pt x="1778595" y="305618"/>
                </a:lnTo>
                <a:lnTo>
                  <a:pt x="1781639" y="307518"/>
                </a:lnTo>
                <a:lnTo>
                  <a:pt x="1786011" y="303903"/>
                </a:lnTo>
                <a:close/>
                <a:moveTo>
                  <a:pt x="1912278" y="298139"/>
                </a:moveTo>
                <a:lnTo>
                  <a:pt x="1917608" y="309927"/>
                </a:lnTo>
                <a:lnTo>
                  <a:pt x="1910192" y="311642"/>
                </a:lnTo>
                <a:cubicBezTo>
                  <a:pt x="1906762" y="296810"/>
                  <a:pt x="1906577" y="307270"/>
                  <a:pt x="1912278" y="298139"/>
                </a:cubicBezTo>
                <a:close/>
                <a:moveTo>
                  <a:pt x="1661829" y="296164"/>
                </a:moveTo>
                <a:lnTo>
                  <a:pt x="1659357" y="296735"/>
                </a:lnTo>
                <a:lnTo>
                  <a:pt x="1659743" y="309667"/>
                </a:lnTo>
                <a:lnTo>
                  <a:pt x="1664688" y="308524"/>
                </a:lnTo>
                <a:close/>
                <a:moveTo>
                  <a:pt x="1643382" y="295221"/>
                </a:moveTo>
                <a:lnTo>
                  <a:pt x="1639011" y="298837"/>
                </a:lnTo>
                <a:lnTo>
                  <a:pt x="1635967" y="296936"/>
                </a:lnTo>
                <a:lnTo>
                  <a:pt x="1639396" y="311768"/>
                </a:lnTo>
                <a:cubicBezTo>
                  <a:pt x="1646241" y="307581"/>
                  <a:pt x="1638825" y="309296"/>
                  <a:pt x="1646812" y="310053"/>
                </a:cubicBezTo>
                <a:close/>
                <a:moveTo>
                  <a:pt x="1552935" y="294003"/>
                </a:moveTo>
                <a:cubicBezTo>
                  <a:pt x="1553244" y="293931"/>
                  <a:pt x="1552294" y="295453"/>
                  <a:pt x="1550965" y="300969"/>
                </a:cubicBezTo>
                <a:lnTo>
                  <a:pt x="1560096" y="306670"/>
                </a:lnTo>
                <a:lnTo>
                  <a:pt x="1545265" y="310099"/>
                </a:lnTo>
                <a:cubicBezTo>
                  <a:pt x="1548493" y="301540"/>
                  <a:pt x="1546593" y="304584"/>
                  <a:pt x="1547350" y="296596"/>
                </a:cubicBezTo>
                <a:cubicBezTo>
                  <a:pt x="1551058" y="295739"/>
                  <a:pt x="1552626" y="294074"/>
                  <a:pt x="1552935" y="294003"/>
                </a:cubicBezTo>
                <a:close/>
                <a:moveTo>
                  <a:pt x="1653270" y="292935"/>
                </a:moveTo>
                <a:lnTo>
                  <a:pt x="1647569" y="302066"/>
                </a:lnTo>
                <a:lnTo>
                  <a:pt x="1654985" y="300351"/>
                </a:lnTo>
                <a:close/>
                <a:moveTo>
                  <a:pt x="1856367" y="292840"/>
                </a:moveTo>
                <a:lnTo>
                  <a:pt x="1858082" y="300256"/>
                </a:lnTo>
                <a:lnTo>
                  <a:pt x="1853138" y="301399"/>
                </a:lnTo>
                <a:close/>
                <a:moveTo>
                  <a:pt x="1725912" y="291761"/>
                </a:moveTo>
                <a:lnTo>
                  <a:pt x="1722683" y="300320"/>
                </a:lnTo>
                <a:lnTo>
                  <a:pt x="1730100" y="298605"/>
                </a:lnTo>
                <a:cubicBezTo>
                  <a:pt x="1731815" y="306020"/>
                  <a:pt x="1739987" y="296318"/>
                  <a:pt x="1742458" y="295747"/>
                </a:cubicBezTo>
                <a:lnTo>
                  <a:pt x="1733900" y="292518"/>
                </a:lnTo>
                <a:lnTo>
                  <a:pt x="1735043" y="297462"/>
                </a:lnTo>
                <a:lnTo>
                  <a:pt x="1730100" y="298605"/>
                </a:lnTo>
                <a:close/>
                <a:moveTo>
                  <a:pt x="1629309" y="290665"/>
                </a:moveTo>
                <a:lnTo>
                  <a:pt x="1623607" y="299795"/>
                </a:lnTo>
                <a:lnTo>
                  <a:pt x="1631595" y="300552"/>
                </a:lnTo>
                <a:close/>
                <a:moveTo>
                  <a:pt x="1839820" y="288854"/>
                </a:moveTo>
                <a:lnTo>
                  <a:pt x="1839063" y="296842"/>
                </a:lnTo>
                <a:lnTo>
                  <a:pt x="1834876" y="289998"/>
                </a:lnTo>
                <a:close/>
                <a:moveTo>
                  <a:pt x="1591844" y="286307"/>
                </a:moveTo>
                <a:lnTo>
                  <a:pt x="1602303" y="286492"/>
                </a:lnTo>
                <a:lnTo>
                  <a:pt x="1598503" y="292580"/>
                </a:lnTo>
                <a:close/>
                <a:moveTo>
                  <a:pt x="1663075" y="283954"/>
                </a:moveTo>
                <a:cubicBezTo>
                  <a:pt x="1663303" y="283535"/>
                  <a:pt x="1663547" y="283886"/>
                  <a:pt x="1663654" y="284350"/>
                </a:cubicBezTo>
                <a:cubicBezTo>
                  <a:pt x="1663761" y="284813"/>
                  <a:pt x="1663732" y="285390"/>
                  <a:pt x="1663414" y="285422"/>
                </a:cubicBezTo>
                <a:lnTo>
                  <a:pt x="1662963" y="284921"/>
                </a:lnTo>
                <a:close/>
                <a:moveTo>
                  <a:pt x="563618" y="276705"/>
                </a:moveTo>
                <a:lnTo>
                  <a:pt x="568376" y="286021"/>
                </a:lnTo>
                <a:lnTo>
                  <a:pt x="560389" y="285264"/>
                </a:lnTo>
                <a:close/>
                <a:moveTo>
                  <a:pt x="1701565" y="276558"/>
                </a:moveTo>
                <a:lnTo>
                  <a:pt x="1706324" y="285874"/>
                </a:lnTo>
                <a:cubicBezTo>
                  <a:pt x="1705567" y="293862"/>
                  <a:pt x="1703280" y="283974"/>
                  <a:pt x="1705567" y="293862"/>
                </a:cubicBezTo>
                <a:lnTo>
                  <a:pt x="1707281" y="301277"/>
                </a:lnTo>
                <a:lnTo>
                  <a:pt x="1704809" y="301848"/>
                </a:lnTo>
                <a:cubicBezTo>
                  <a:pt x="1701951" y="289489"/>
                  <a:pt x="1705567" y="293862"/>
                  <a:pt x="1697007" y="290633"/>
                </a:cubicBezTo>
                <a:cubicBezTo>
                  <a:pt x="1698336" y="285117"/>
                  <a:pt x="1699479" y="290061"/>
                  <a:pt x="1695293" y="283217"/>
                </a:cubicBezTo>
                <a:close/>
                <a:moveTo>
                  <a:pt x="1612947" y="276219"/>
                </a:moveTo>
                <a:cubicBezTo>
                  <a:pt x="1624550" y="281348"/>
                  <a:pt x="1618462" y="277548"/>
                  <a:pt x="1626265" y="288764"/>
                </a:cubicBezTo>
                <a:lnTo>
                  <a:pt x="1635581" y="284006"/>
                </a:lnTo>
                <a:lnTo>
                  <a:pt x="1647755" y="291607"/>
                </a:lnTo>
                <a:lnTo>
                  <a:pt x="1653455" y="282476"/>
                </a:lnTo>
                <a:cubicBezTo>
                  <a:pt x="1661443" y="283233"/>
                  <a:pt x="1652883" y="280004"/>
                  <a:pt x="1661443" y="283233"/>
                </a:cubicBezTo>
                <a:lnTo>
                  <a:pt x="1662963" y="284921"/>
                </a:lnTo>
                <a:lnTo>
                  <a:pt x="1662587" y="288177"/>
                </a:lnTo>
                <a:lnTo>
                  <a:pt x="1672287" y="296349"/>
                </a:lnTo>
                <a:cubicBezTo>
                  <a:pt x="1681032" y="289119"/>
                  <a:pt x="1673617" y="290834"/>
                  <a:pt x="1685976" y="287975"/>
                </a:cubicBezTo>
                <a:lnTo>
                  <a:pt x="1683690" y="278088"/>
                </a:lnTo>
                <a:lnTo>
                  <a:pt x="1686162" y="277517"/>
                </a:lnTo>
                <a:lnTo>
                  <a:pt x="1691491" y="289304"/>
                </a:lnTo>
                <a:cubicBezTo>
                  <a:pt x="1680276" y="297106"/>
                  <a:pt x="1685405" y="285503"/>
                  <a:pt x="1680847" y="299578"/>
                </a:cubicBezTo>
                <a:lnTo>
                  <a:pt x="1691307" y="299764"/>
                </a:lnTo>
                <a:lnTo>
                  <a:pt x="1705951" y="306793"/>
                </a:lnTo>
                <a:lnTo>
                  <a:pt x="1710324" y="303178"/>
                </a:lnTo>
                <a:lnTo>
                  <a:pt x="1720784" y="303363"/>
                </a:lnTo>
                <a:cubicBezTo>
                  <a:pt x="1720397" y="290432"/>
                  <a:pt x="1720397" y="290432"/>
                  <a:pt x="1730285" y="288145"/>
                </a:cubicBezTo>
                <a:lnTo>
                  <a:pt x="1726670" y="283773"/>
                </a:lnTo>
                <a:lnTo>
                  <a:pt x="1731042" y="280158"/>
                </a:lnTo>
                <a:lnTo>
                  <a:pt x="1734656" y="284530"/>
                </a:lnTo>
                <a:lnTo>
                  <a:pt x="1740929" y="277871"/>
                </a:lnTo>
                <a:cubicBezTo>
                  <a:pt x="1743788" y="290231"/>
                  <a:pt x="1755390" y="295361"/>
                  <a:pt x="1766421" y="298017"/>
                </a:cubicBezTo>
                <a:lnTo>
                  <a:pt x="1770793" y="294403"/>
                </a:lnTo>
                <a:lnTo>
                  <a:pt x="1764134" y="288130"/>
                </a:lnTo>
                <a:cubicBezTo>
                  <a:pt x="1770977" y="283943"/>
                  <a:pt x="1763562" y="285658"/>
                  <a:pt x="1771549" y="286415"/>
                </a:cubicBezTo>
                <a:lnTo>
                  <a:pt x="1772879" y="280899"/>
                </a:lnTo>
                <a:lnTo>
                  <a:pt x="1778394" y="282228"/>
                </a:lnTo>
                <a:lnTo>
                  <a:pt x="1777066" y="287744"/>
                </a:lnTo>
                <a:lnTo>
                  <a:pt x="1786768" y="295916"/>
                </a:lnTo>
                <a:lnTo>
                  <a:pt x="1789996" y="287358"/>
                </a:lnTo>
                <a:lnTo>
                  <a:pt x="1798555" y="290586"/>
                </a:lnTo>
                <a:lnTo>
                  <a:pt x="1797412" y="285643"/>
                </a:lnTo>
                <a:lnTo>
                  <a:pt x="1804828" y="283928"/>
                </a:lnTo>
                <a:lnTo>
                  <a:pt x="1804642" y="294386"/>
                </a:lnTo>
                <a:lnTo>
                  <a:pt x="1813773" y="300087"/>
                </a:lnTo>
                <a:lnTo>
                  <a:pt x="1819103" y="311875"/>
                </a:lnTo>
                <a:cubicBezTo>
                  <a:pt x="1819103" y="311875"/>
                  <a:pt x="1823476" y="308260"/>
                  <a:pt x="1823476" y="308260"/>
                </a:cubicBezTo>
                <a:cubicBezTo>
                  <a:pt x="1835835" y="305402"/>
                  <a:pt x="1825374" y="305217"/>
                  <a:pt x="1831462" y="309017"/>
                </a:cubicBezTo>
                <a:lnTo>
                  <a:pt x="1839635" y="299315"/>
                </a:lnTo>
                <a:lnTo>
                  <a:pt x="1840778" y="304259"/>
                </a:lnTo>
                <a:lnTo>
                  <a:pt x="1851238" y="304444"/>
                </a:lnTo>
                <a:lnTo>
                  <a:pt x="1841350" y="306730"/>
                </a:lnTo>
                <a:lnTo>
                  <a:pt x="1851052" y="314903"/>
                </a:lnTo>
                <a:lnTo>
                  <a:pt x="1839264" y="320233"/>
                </a:lnTo>
                <a:lnTo>
                  <a:pt x="1839836" y="322705"/>
                </a:lnTo>
                <a:lnTo>
                  <a:pt x="1850295" y="322890"/>
                </a:lnTo>
                <a:lnTo>
                  <a:pt x="1861697" y="304629"/>
                </a:lnTo>
                <a:lnTo>
                  <a:pt x="1863411" y="312044"/>
                </a:lnTo>
                <a:lnTo>
                  <a:pt x="1875771" y="309186"/>
                </a:lnTo>
                <a:cubicBezTo>
                  <a:pt x="1874056" y="301771"/>
                  <a:pt x="1875199" y="306714"/>
                  <a:pt x="1879000" y="300628"/>
                </a:cubicBezTo>
                <a:cubicBezTo>
                  <a:pt x="1879386" y="313558"/>
                  <a:pt x="1876343" y="311658"/>
                  <a:pt x="1870070" y="318317"/>
                </a:cubicBezTo>
                <a:lnTo>
                  <a:pt x="1864555" y="316988"/>
                </a:lnTo>
                <a:lnTo>
                  <a:pt x="1861326" y="325547"/>
                </a:lnTo>
                <a:lnTo>
                  <a:pt x="1873685" y="322689"/>
                </a:lnTo>
                <a:lnTo>
                  <a:pt x="1874829" y="327633"/>
                </a:lnTo>
                <a:cubicBezTo>
                  <a:pt x="1881101" y="320974"/>
                  <a:pt x="1876728" y="324590"/>
                  <a:pt x="1879773" y="326490"/>
                </a:cubicBezTo>
                <a:cubicBezTo>
                  <a:pt x="1885860" y="330290"/>
                  <a:pt x="1883573" y="320403"/>
                  <a:pt x="1880916" y="331433"/>
                </a:cubicBezTo>
                <a:cubicBezTo>
                  <a:pt x="1893275" y="328575"/>
                  <a:pt x="1888331" y="329718"/>
                  <a:pt x="1896504" y="320016"/>
                </a:cubicBezTo>
                <a:lnTo>
                  <a:pt x="1898790" y="329903"/>
                </a:lnTo>
                <a:lnTo>
                  <a:pt x="1902070" y="327192"/>
                </a:lnTo>
                <a:lnTo>
                  <a:pt x="1900691" y="326860"/>
                </a:lnTo>
                <a:lnTo>
                  <a:pt x="1898976" y="319444"/>
                </a:lnTo>
                <a:lnTo>
                  <a:pt x="1903920" y="318301"/>
                </a:lnTo>
                <a:lnTo>
                  <a:pt x="1906206" y="328188"/>
                </a:lnTo>
                <a:lnTo>
                  <a:pt x="1903448" y="327524"/>
                </a:lnTo>
                <a:lnTo>
                  <a:pt x="1904306" y="331232"/>
                </a:lnTo>
                <a:lnTo>
                  <a:pt x="1899362" y="332375"/>
                </a:lnTo>
                <a:lnTo>
                  <a:pt x="1900791" y="338554"/>
                </a:lnTo>
                <a:lnTo>
                  <a:pt x="1902977" y="336747"/>
                </a:lnTo>
                <a:lnTo>
                  <a:pt x="1907164" y="343591"/>
                </a:lnTo>
                <a:lnTo>
                  <a:pt x="1900671" y="341141"/>
                </a:lnTo>
                <a:lnTo>
                  <a:pt x="1898870" y="347138"/>
                </a:lnTo>
                <a:cubicBezTo>
                  <a:pt x="1899656" y="350537"/>
                  <a:pt x="1901749" y="353959"/>
                  <a:pt x="1904507" y="354622"/>
                </a:cubicBezTo>
                <a:lnTo>
                  <a:pt x="1905836" y="349107"/>
                </a:lnTo>
                <a:lnTo>
                  <a:pt x="1911350" y="350436"/>
                </a:lnTo>
                <a:lnTo>
                  <a:pt x="1909635" y="343020"/>
                </a:lnTo>
                <a:cubicBezTo>
                  <a:pt x="1919909" y="353664"/>
                  <a:pt x="1917252" y="364695"/>
                  <a:pt x="1928468" y="356893"/>
                </a:cubicBezTo>
                <a:lnTo>
                  <a:pt x="1929612" y="361837"/>
                </a:lnTo>
                <a:lnTo>
                  <a:pt x="1934556" y="360694"/>
                </a:lnTo>
                <a:lnTo>
                  <a:pt x="1936842" y="370582"/>
                </a:lnTo>
                <a:lnTo>
                  <a:pt x="1948630" y="365251"/>
                </a:lnTo>
                <a:lnTo>
                  <a:pt x="1944644" y="381797"/>
                </a:lnTo>
                <a:cubicBezTo>
                  <a:pt x="1950159" y="383126"/>
                  <a:pt x="1949587" y="380654"/>
                  <a:pt x="1951302" y="388070"/>
                </a:cubicBezTo>
                <a:lnTo>
                  <a:pt x="1951305" y="388079"/>
                </a:lnTo>
                <a:lnTo>
                  <a:pt x="1949588" y="380653"/>
                </a:lnTo>
                <a:cubicBezTo>
                  <a:pt x="1966135" y="384639"/>
                  <a:pt x="1951303" y="388069"/>
                  <a:pt x="1967278" y="389583"/>
                </a:cubicBezTo>
                <a:lnTo>
                  <a:pt x="1965949" y="395099"/>
                </a:lnTo>
                <a:lnTo>
                  <a:pt x="1959862" y="391298"/>
                </a:lnTo>
                <a:lnTo>
                  <a:pt x="1955490" y="394913"/>
                </a:lnTo>
                <a:lnTo>
                  <a:pt x="1955487" y="394914"/>
                </a:lnTo>
                <a:lnTo>
                  <a:pt x="1955490" y="394914"/>
                </a:lnTo>
                <a:cubicBezTo>
                  <a:pt x="1961577" y="398715"/>
                  <a:pt x="1962720" y="403658"/>
                  <a:pt x="1968421" y="394528"/>
                </a:cubicBezTo>
                <a:lnTo>
                  <a:pt x="1974508" y="398328"/>
                </a:lnTo>
                <a:lnTo>
                  <a:pt x="1967091" y="400043"/>
                </a:lnTo>
                <a:lnTo>
                  <a:pt x="1968234" y="404987"/>
                </a:lnTo>
                <a:lnTo>
                  <a:pt x="1971279" y="406887"/>
                </a:lnTo>
                <a:lnTo>
                  <a:pt x="1980595" y="402128"/>
                </a:lnTo>
                <a:lnTo>
                  <a:pt x="1986867" y="395469"/>
                </a:lnTo>
                <a:lnTo>
                  <a:pt x="1990297" y="410301"/>
                </a:lnTo>
                <a:lnTo>
                  <a:pt x="1994669" y="406686"/>
                </a:lnTo>
                <a:cubicBezTo>
                  <a:pt x="1998099" y="421518"/>
                  <a:pt x="1990869" y="412773"/>
                  <a:pt x="2002471" y="417902"/>
                </a:cubicBezTo>
                <a:cubicBezTo>
                  <a:pt x="1999242" y="426461"/>
                  <a:pt x="2000571" y="420946"/>
                  <a:pt x="2003614" y="422846"/>
                </a:cubicBezTo>
                <a:cubicBezTo>
                  <a:pt x="2009701" y="426646"/>
                  <a:pt x="1999814" y="428933"/>
                  <a:pt x="2008558" y="421702"/>
                </a:cubicBezTo>
                <a:lnTo>
                  <a:pt x="2010273" y="429118"/>
                </a:lnTo>
                <a:lnTo>
                  <a:pt x="2015217" y="427975"/>
                </a:lnTo>
                <a:cubicBezTo>
                  <a:pt x="2011988" y="436534"/>
                  <a:pt x="2016360" y="432919"/>
                  <a:pt x="2008373" y="432162"/>
                </a:cubicBezTo>
                <a:lnTo>
                  <a:pt x="2003243" y="443764"/>
                </a:lnTo>
                <a:cubicBezTo>
                  <a:pt x="2007430" y="450608"/>
                  <a:pt x="2005715" y="443193"/>
                  <a:pt x="2004958" y="451180"/>
                </a:cubicBezTo>
                <a:cubicBezTo>
                  <a:pt x="2011806" y="455456"/>
                  <a:pt x="2011163" y="452675"/>
                  <a:pt x="2011620" y="456231"/>
                </a:cubicBezTo>
                <a:lnTo>
                  <a:pt x="2012760" y="462395"/>
                </a:lnTo>
                <a:lnTo>
                  <a:pt x="2022648" y="460109"/>
                </a:lnTo>
                <a:lnTo>
                  <a:pt x="2024935" y="469996"/>
                </a:lnTo>
                <a:lnTo>
                  <a:pt x="2019419" y="468668"/>
                </a:lnTo>
                <a:lnTo>
                  <a:pt x="2016920" y="470734"/>
                </a:lnTo>
                <a:lnTo>
                  <a:pt x="2017519" y="471712"/>
                </a:lnTo>
                <a:lnTo>
                  <a:pt x="2018662" y="476656"/>
                </a:lnTo>
                <a:lnTo>
                  <a:pt x="2023421" y="485971"/>
                </a:lnTo>
                <a:lnTo>
                  <a:pt x="2027793" y="482356"/>
                </a:lnTo>
                <a:lnTo>
                  <a:pt x="2031408" y="486728"/>
                </a:lnTo>
                <a:lnTo>
                  <a:pt x="2037681" y="480069"/>
                </a:lnTo>
                <a:lnTo>
                  <a:pt x="2039967" y="489957"/>
                </a:lnTo>
                <a:lnTo>
                  <a:pt x="2051755" y="484627"/>
                </a:lnTo>
                <a:cubicBezTo>
                  <a:pt x="2054613" y="496987"/>
                  <a:pt x="2054613" y="496987"/>
                  <a:pt x="2046626" y="496230"/>
                </a:cubicBezTo>
                <a:lnTo>
                  <a:pt x="2040354" y="502888"/>
                </a:lnTo>
                <a:cubicBezTo>
                  <a:pt x="2033123" y="494144"/>
                  <a:pt x="2034267" y="499088"/>
                  <a:pt x="2024564" y="490915"/>
                </a:cubicBezTo>
                <a:lnTo>
                  <a:pt x="2020192" y="494530"/>
                </a:lnTo>
                <a:lnTo>
                  <a:pt x="2018477" y="487115"/>
                </a:lnTo>
                <a:cubicBezTo>
                  <a:pt x="2010876" y="499289"/>
                  <a:pt x="2018477" y="487115"/>
                  <a:pt x="2016391" y="500618"/>
                </a:cubicBezTo>
                <a:lnTo>
                  <a:pt x="2023807" y="498903"/>
                </a:lnTo>
                <a:lnTo>
                  <a:pt x="2034838" y="501560"/>
                </a:lnTo>
                <a:lnTo>
                  <a:pt x="2035981" y="506503"/>
                </a:lnTo>
                <a:lnTo>
                  <a:pt x="2038268" y="516391"/>
                </a:lnTo>
                <a:lnTo>
                  <a:pt x="2042640" y="512776"/>
                </a:lnTo>
                <a:lnTo>
                  <a:pt x="2048727" y="516576"/>
                </a:lnTo>
                <a:lnTo>
                  <a:pt x="2050056" y="511061"/>
                </a:lnTo>
                <a:lnTo>
                  <a:pt x="2055571" y="512389"/>
                </a:lnTo>
                <a:lnTo>
                  <a:pt x="2054241" y="517905"/>
                </a:lnTo>
                <a:lnTo>
                  <a:pt x="2061658" y="516190"/>
                </a:lnTo>
                <a:lnTo>
                  <a:pt x="2054813" y="520377"/>
                </a:lnTo>
                <a:lnTo>
                  <a:pt x="2057671" y="532736"/>
                </a:lnTo>
                <a:lnTo>
                  <a:pt x="2058814" y="537680"/>
                </a:lnTo>
                <a:cubicBezTo>
                  <a:pt x="2060529" y="545096"/>
                  <a:pt x="2069089" y="548325"/>
                  <a:pt x="2074605" y="549653"/>
                </a:cubicBezTo>
                <a:lnTo>
                  <a:pt x="2072890" y="542237"/>
                </a:lnTo>
                <a:cubicBezTo>
                  <a:pt x="2078405" y="543566"/>
                  <a:pt x="2073462" y="544709"/>
                  <a:pt x="2082778" y="539951"/>
                </a:cubicBezTo>
                <a:lnTo>
                  <a:pt x="2086393" y="544323"/>
                </a:lnTo>
                <a:cubicBezTo>
                  <a:pt x="2085636" y="552310"/>
                  <a:pt x="2088864" y="543752"/>
                  <a:pt x="2085636" y="552310"/>
                </a:cubicBezTo>
                <a:cubicBezTo>
                  <a:pt x="2081264" y="555925"/>
                  <a:pt x="2083163" y="552882"/>
                  <a:pt x="2073848" y="557640"/>
                </a:cubicBezTo>
                <a:lnTo>
                  <a:pt x="2072705" y="552697"/>
                </a:lnTo>
                <a:lnTo>
                  <a:pt x="2062816" y="554984"/>
                </a:lnTo>
                <a:lnTo>
                  <a:pt x="2067004" y="561827"/>
                </a:lnTo>
                <a:lnTo>
                  <a:pt x="2059588" y="563542"/>
                </a:lnTo>
                <a:lnTo>
                  <a:pt x="2057873" y="556127"/>
                </a:lnTo>
                <a:lnTo>
                  <a:pt x="2047986" y="558413"/>
                </a:lnTo>
                <a:lnTo>
                  <a:pt x="2056545" y="561641"/>
                </a:lnTo>
                <a:lnTo>
                  <a:pt x="2055216" y="567157"/>
                </a:lnTo>
                <a:lnTo>
                  <a:pt x="2063775" y="570386"/>
                </a:lnTo>
                <a:lnTo>
                  <a:pt x="2070619" y="566199"/>
                </a:lnTo>
                <a:lnTo>
                  <a:pt x="2071005" y="579131"/>
                </a:lnTo>
                <a:lnTo>
                  <a:pt x="2079750" y="571900"/>
                </a:lnTo>
                <a:lnTo>
                  <a:pt x="2089451" y="580072"/>
                </a:lnTo>
                <a:cubicBezTo>
                  <a:pt x="2095724" y="573414"/>
                  <a:pt x="2091352" y="577029"/>
                  <a:pt x="2094396" y="578929"/>
                </a:cubicBezTo>
                <a:cubicBezTo>
                  <a:pt x="2100482" y="582730"/>
                  <a:pt x="2098196" y="572843"/>
                  <a:pt x="2095539" y="583873"/>
                </a:cubicBezTo>
                <a:lnTo>
                  <a:pt x="2105426" y="581586"/>
                </a:lnTo>
                <a:lnTo>
                  <a:pt x="2102769" y="592617"/>
                </a:lnTo>
                <a:lnTo>
                  <a:pt x="2108284" y="593946"/>
                </a:lnTo>
                <a:lnTo>
                  <a:pt x="2106956" y="599462"/>
                </a:lnTo>
                <a:lnTo>
                  <a:pt x="2113042" y="603262"/>
                </a:lnTo>
                <a:lnTo>
                  <a:pt x="2107914" y="614864"/>
                </a:lnTo>
                <a:lnTo>
                  <a:pt x="2122560" y="621894"/>
                </a:lnTo>
                <a:lnTo>
                  <a:pt x="2119330" y="630453"/>
                </a:lnTo>
                <a:cubicBezTo>
                  <a:pt x="2111343" y="629696"/>
                  <a:pt x="2108872" y="630267"/>
                  <a:pt x="2103928" y="631411"/>
                </a:cubicBezTo>
                <a:lnTo>
                  <a:pt x="2093469" y="631225"/>
                </a:lnTo>
                <a:cubicBezTo>
                  <a:pt x="2100699" y="639969"/>
                  <a:pt x="2098985" y="632554"/>
                  <a:pt x="2101843" y="644913"/>
                </a:cubicBezTo>
                <a:lnTo>
                  <a:pt x="2116674" y="641483"/>
                </a:lnTo>
                <a:lnTo>
                  <a:pt x="2117245" y="643955"/>
                </a:lnTo>
                <a:cubicBezTo>
                  <a:pt x="2123903" y="650228"/>
                  <a:pt x="2120289" y="645855"/>
                  <a:pt x="2118388" y="648899"/>
                </a:cubicBezTo>
                <a:cubicBezTo>
                  <a:pt x="2114588" y="654986"/>
                  <a:pt x="2124475" y="652700"/>
                  <a:pt x="2113445" y="650042"/>
                </a:cubicBezTo>
                <a:lnTo>
                  <a:pt x="2115731" y="659930"/>
                </a:lnTo>
                <a:lnTo>
                  <a:pt x="2120103" y="656315"/>
                </a:lnTo>
                <a:lnTo>
                  <a:pt x="2120675" y="658787"/>
                </a:lnTo>
                <a:cubicBezTo>
                  <a:pt x="2126947" y="652128"/>
                  <a:pt x="2119532" y="653843"/>
                  <a:pt x="2127518" y="654600"/>
                </a:cubicBezTo>
                <a:lnTo>
                  <a:pt x="2134364" y="650413"/>
                </a:lnTo>
                <a:lnTo>
                  <a:pt x="2130177" y="643569"/>
                </a:lnTo>
                <a:lnTo>
                  <a:pt x="2130934" y="635581"/>
                </a:lnTo>
                <a:lnTo>
                  <a:pt x="2137777" y="631394"/>
                </a:lnTo>
                <a:cubicBezTo>
                  <a:pt x="2146336" y="634623"/>
                  <a:pt x="2140821" y="633295"/>
                  <a:pt x="2147664" y="629108"/>
                </a:cubicBezTo>
                <a:lnTo>
                  <a:pt x="2136062" y="623979"/>
                </a:lnTo>
                <a:lnTo>
                  <a:pt x="2137391" y="618464"/>
                </a:lnTo>
                <a:lnTo>
                  <a:pt x="2132352" y="618495"/>
                </a:lnTo>
                <a:lnTo>
                  <a:pt x="2128832" y="615235"/>
                </a:lnTo>
                <a:lnTo>
                  <a:pt x="2128445" y="602304"/>
                </a:lnTo>
                <a:lnTo>
                  <a:pt x="2132818" y="598689"/>
                </a:lnTo>
                <a:lnTo>
                  <a:pt x="2129202" y="594317"/>
                </a:lnTo>
                <a:cubicBezTo>
                  <a:pt x="2137946" y="587086"/>
                  <a:pt x="2133003" y="588230"/>
                  <a:pt x="2142318" y="583471"/>
                </a:cubicBezTo>
                <a:lnTo>
                  <a:pt x="2138888" y="568639"/>
                </a:lnTo>
                <a:lnTo>
                  <a:pt x="2151248" y="565781"/>
                </a:lnTo>
                <a:cubicBezTo>
                  <a:pt x="2151248" y="565781"/>
                  <a:pt x="2145161" y="561981"/>
                  <a:pt x="2144590" y="559510"/>
                </a:cubicBezTo>
                <a:cubicBezTo>
                  <a:pt x="2142875" y="552094"/>
                  <a:pt x="2143446" y="554566"/>
                  <a:pt x="2150290" y="550379"/>
                </a:cubicBezTo>
                <a:cubicBezTo>
                  <a:pt x="2155620" y="562167"/>
                  <a:pt x="2155806" y="551707"/>
                  <a:pt x="2159236" y="566538"/>
                </a:cubicBezTo>
                <a:lnTo>
                  <a:pt x="2166651" y="564823"/>
                </a:lnTo>
                <a:lnTo>
                  <a:pt x="2164936" y="557408"/>
                </a:lnTo>
                <a:cubicBezTo>
                  <a:pt x="2162078" y="545049"/>
                  <a:pt x="2166836" y="554365"/>
                  <a:pt x="2160177" y="548092"/>
                </a:cubicBezTo>
                <a:lnTo>
                  <a:pt x="2171966" y="542762"/>
                </a:lnTo>
                <a:lnTo>
                  <a:pt x="2169123" y="564252"/>
                </a:lnTo>
                <a:cubicBezTo>
                  <a:pt x="2172167" y="566152"/>
                  <a:pt x="2172167" y="566152"/>
                  <a:pt x="2177111" y="565009"/>
                </a:cubicBezTo>
                <a:lnTo>
                  <a:pt x="2179583" y="564437"/>
                </a:lnTo>
                <a:lnTo>
                  <a:pt x="2184525" y="563294"/>
                </a:lnTo>
                <a:lnTo>
                  <a:pt x="2193085" y="566523"/>
                </a:lnTo>
                <a:lnTo>
                  <a:pt x="2195372" y="576411"/>
                </a:lnTo>
                <a:lnTo>
                  <a:pt x="2199744" y="572795"/>
                </a:lnTo>
                <a:lnTo>
                  <a:pt x="2202031" y="582683"/>
                </a:lnTo>
                <a:lnTo>
                  <a:pt x="2206403" y="579068"/>
                </a:lnTo>
                <a:cubicBezTo>
                  <a:pt x="2212490" y="582868"/>
                  <a:pt x="2209447" y="580968"/>
                  <a:pt x="2213633" y="587811"/>
                </a:cubicBezTo>
                <a:lnTo>
                  <a:pt x="2206789" y="591998"/>
                </a:lnTo>
                <a:cubicBezTo>
                  <a:pt x="2210976" y="598843"/>
                  <a:pt x="2209261" y="591427"/>
                  <a:pt x="2208504" y="599414"/>
                </a:cubicBezTo>
                <a:lnTo>
                  <a:pt x="2214020" y="600743"/>
                </a:lnTo>
                <a:cubicBezTo>
                  <a:pt x="2213263" y="608730"/>
                  <a:pt x="2211548" y="601315"/>
                  <a:pt x="2215735" y="608159"/>
                </a:cubicBezTo>
                <a:lnTo>
                  <a:pt x="2207561" y="617861"/>
                </a:lnTo>
                <a:cubicBezTo>
                  <a:pt x="2211749" y="624705"/>
                  <a:pt x="2211749" y="624705"/>
                  <a:pt x="2211562" y="635164"/>
                </a:cubicBezTo>
                <a:lnTo>
                  <a:pt x="2216507" y="634021"/>
                </a:lnTo>
                <a:cubicBezTo>
                  <a:pt x="2217079" y="636493"/>
                  <a:pt x="2217650" y="638965"/>
                  <a:pt x="2212706" y="640108"/>
                </a:cubicBezTo>
                <a:cubicBezTo>
                  <a:pt x="2205291" y="641823"/>
                  <a:pt x="2205291" y="641823"/>
                  <a:pt x="2199776" y="640494"/>
                </a:cubicBezTo>
                <a:lnTo>
                  <a:pt x="2196547" y="649052"/>
                </a:lnTo>
                <a:cubicBezTo>
                  <a:pt x="2188558" y="648296"/>
                  <a:pt x="2195975" y="646581"/>
                  <a:pt x="2189130" y="650768"/>
                </a:cubicBezTo>
                <a:lnTo>
                  <a:pt x="2186844" y="640881"/>
                </a:lnTo>
                <a:lnTo>
                  <a:pt x="2179243" y="653054"/>
                </a:lnTo>
                <a:lnTo>
                  <a:pt x="2176957" y="643167"/>
                </a:lnTo>
                <a:lnTo>
                  <a:pt x="2170684" y="649826"/>
                </a:lnTo>
                <a:lnTo>
                  <a:pt x="2168398" y="639938"/>
                </a:lnTo>
                <a:lnTo>
                  <a:pt x="2164025" y="643553"/>
                </a:lnTo>
                <a:cubicBezTo>
                  <a:pt x="2156038" y="642796"/>
                  <a:pt x="2163454" y="641081"/>
                  <a:pt x="2151094" y="643940"/>
                </a:cubicBezTo>
                <a:cubicBezTo>
                  <a:pt x="2151682" y="680261"/>
                  <a:pt x="2130748" y="646041"/>
                  <a:pt x="2137036" y="673231"/>
                </a:cubicBezTo>
                <a:lnTo>
                  <a:pt x="2134564" y="673803"/>
                </a:lnTo>
                <a:lnTo>
                  <a:pt x="2132278" y="663915"/>
                </a:lnTo>
                <a:lnTo>
                  <a:pt x="2129048" y="672475"/>
                </a:lnTo>
                <a:lnTo>
                  <a:pt x="2123533" y="671146"/>
                </a:lnTo>
                <a:lnTo>
                  <a:pt x="2117261" y="677804"/>
                </a:lnTo>
                <a:lnTo>
                  <a:pt x="2120876" y="682177"/>
                </a:lnTo>
                <a:lnTo>
                  <a:pt x="2115933" y="683320"/>
                </a:lnTo>
                <a:lnTo>
                  <a:pt x="2117648" y="690736"/>
                </a:lnTo>
                <a:lnTo>
                  <a:pt x="2120876" y="682177"/>
                </a:lnTo>
                <a:lnTo>
                  <a:pt x="2134378" y="684263"/>
                </a:lnTo>
                <a:lnTo>
                  <a:pt x="2138751" y="680647"/>
                </a:lnTo>
                <a:lnTo>
                  <a:pt x="2140466" y="688063"/>
                </a:lnTo>
                <a:lnTo>
                  <a:pt x="2133050" y="689778"/>
                </a:lnTo>
                <a:lnTo>
                  <a:pt x="2126778" y="696436"/>
                </a:lnTo>
                <a:lnTo>
                  <a:pt x="2133436" y="702709"/>
                </a:lnTo>
                <a:lnTo>
                  <a:pt x="2125836" y="714883"/>
                </a:lnTo>
                <a:lnTo>
                  <a:pt x="2131737" y="729142"/>
                </a:lnTo>
                <a:cubicBezTo>
                  <a:pt x="2115763" y="727628"/>
                  <a:pt x="2139725" y="729899"/>
                  <a:pt x="2122606" y="723441"/>
                </a:cubicBezTo>
                <a:cubicBezTo>
                  <a:pt x="2122422" y="733901"/>
                  <a:pt x="2120707" y="726485"/>
                  <a:pt x="2124893" y="733329"/>
                </a:cubicBezTo>
                <a:lnTo>
                  <a:pt x="2113106" y="738659"/>
                </a:lnTo>
                <a:lnTo>
                  <a:pt x="2116721" y="743031"/>
                </a:lnTo>
                <a:cubicBezTo>
                  <a:pt x="2114535" y="744839"/>
                  <a:pt x="2113442" y="745743"/>
                  <a:pt x="2113656" y="746670"/>
                </a:cubicBezTo>
                <a:lnTo>
                  <a:pt x="2117764" y="749917"/>
                </a:lnTo>
                <a:lnTo>
                  <a:pt x="2122808" y="746831"/>
                </a:lnTo>
                <a:lnTo>
                  <a:pt x="2128323" y="748160"/>
                </a:lnTo>
                <a:lnTo>
                  <a:pt x="2126037" y="738272"/>
                </a:lnTo>
                <a:lnTo>
                  <a:pt x="2133453" y="736557"/>
                </a:lnTo>
                <a:lnTo>
                  <a:pt x="2130224" y="745116"/>
                </a:lnTo>
                <a:lnTo>
                  <a:pt x="2133839" y="749488"/>
                </a:lnTo>
                <a:lnTo>
                  <a:pt x="2131939" y="752532"/>
                </a:lnTo>
                <a:lnTo>
                  <a:pt x="2126423" y="751203"/>
                </a:lnTo>
                <a:lnTo>
                  <a:pt x="2119436" y="754773"/>
                </a:lnTo>
                <a:lnTo>
                  <a:pt x="2124152" y="775166"/>
                </a:lnTo>
                <a:lnTo>
                  <a:pt x="2130996" y="770979"/>
                </a:lnTo>
                <a:lnTo>
                  <a:pt x="2134039" y="772880"/>
                </a:lnTo>
                <a:lnTo>
                  <a:pt x="2134426" y="785810"/>
                </a:lnTo>
                <a:cubicBezTo>
                  <a:pt x="2129482" y="786953"/>
                  <a:pt x="2122823" y="780681"/>
                  <a:pt x="2120351" y="781252"/>
                </a:cubicBezTo>
                <a:cubicBezTo>
                  <a:pt x="2112936" y="782967"/>
                  <a:pt x="2115978" y="784868"/>
                  <a:pt x="2114651" y="790383"/>
                </a:cubicBezTo>
                <a:lnTo>
                  <a:pt x="2121495" y="786196"/>
                </a:lnTo>
                <a:cubicBezTo>
                  <a:pt x="2121309" y="796656"/>
                  <a:pt x="2120166" y="791712"/>
                  <a:pt x="2124353" y="798556"/>
                </a:cubicBezTo>
                <a:lnTo>
                  <a:pt x="2116938" y="800271"/>
                </a:lnTo>
                <a:cubicBezTo>
                  <a:pt x="2116752" y="810730"/>
                  <a:pt x="2118653" y="807687"/>
                  <a:pt x="2109908" y="814916"/>
                </a:cubicBezTo>
                <a:lnTo>
                  <a:pt x="2114852" y="813773"/>
                </a:lnTo>
                <a:lnTo>
                  <a:pt x="2118282" y="828605"/>
                </a:lnTo>
                <a:lnTo>
                  <a:pt x="2127597" y="823846"/>
                </a:lnTo>
                <a:lnTo>
                  <a:pt x="2126454" y="818902"/>
                </a:lnTo>
                <a:lnTo>
                  <a:pt x="2131970" y="820231"/>
                </a:lnTo>
                <a:lnTo>
                  <a:pt x="2132356" y="833163"/>
                </a:lnTo>
                <a:lnTo>
                  <a:pt x="2126840" y="831834"/>
                </a:lnTo>
                <a:lnTo>
                  <a:pt x="2120569" y="838493"/>
                </a:lnTo>
                <a:lnTo>
                  <a:pt x="2108394" y="830891"/>
                </a:lnTo>
                <a:lnTo>
                  <a:pt x="2104022" y="834507"/>
                </a:lnTo>
                <a:lnTo>
                  <a:pt x="2115625" y="839636"/>
                </a:lnTo>
                <a:lnTo>
                  <a:pt x="2116196" y="842107"/>
                </a:lnTo>
                <a:lnTo>
                  <a:pt x="2120955" y="851423"/>
                </a:lnTo>
                <a:lnTo>
                  <a:pt x="2125326" y="847808"/>
                </a:lnTo>
                <a:lnTo>
                  <a:pt x="2127613" y="857696"/>
                </a:lnTo>
                <a:lnTo>
                  <a:pt x="2122098" y="856367"/>
                </a:lnTo>
                <a:lnTo>
                  <a:pt x="2121341" y="864355"/>
                </a:lnTo>
                <a:lnTo>
                  <a:pt x="2117154" y="857510"/>
                </a:lnTo>
                <a:lnTo>
                  <a:pt x="2112781" y="861126"/>
                </a:lnTo>
                <a:lnTo>
                  <a:pt x="2101179" y="855996"/>
                </a:lnTo>
                <a:lnTo>
                  <a:pt x="2105621" y="865820"/>
                </a:lnTo>
                <a:lnTo>
                  <a:pt x="2100238" y="874443"/>
                </a:lnTo>
                <a:lnTo>
                  <a:pt x="2107653" y="872728"/>
                </a:lnTo>
                <a:lnTo>
                  <a:pt x="2106509" y="867785"/>
                </a:lnTo>
                <a:cubicBezTo>
                  <a:pt x="2115639" y="873485"/>
                  <a:pt x="2111453" y="866641"/>
                  <a:pt x="2114311" y="879000"/>
                </a:cubicBezTo>
                <a:cubicBezTo>
                  <a:pt x="2116783" y="878429"/>
                  <a:pt x="2122299" y="879757"/>
                  <a:pt x="2123442" y="884701"/>
                </a:cubicBezTo>
                <a:cubicBezTo>
                  <a:pt x="2124586" y="889645"/>
                  <a:pt x="2122114" y="890217"/>
                  <a:pt x="2120784" y="895732"/>
                </a:cubicBezTo>
                <a:lnTo>
                  <a:pt x="2118110" y="896571"/>
                </a:lnTo>
                <a:lnTo>
                  <a:pt x="1262772" y="896571"/>
                </a:lnTo>
                <a:lnTo>
                  <a:pt x="1263520" y="893466"/>
                </a:lnTo>
                <a:lnTo>
                  <a:pt x="1255533" y="892710"/>
                </a:lnTo>
                <a:lnTo>
                  <a:pt x="1252675" y="880350"/>
                </a:lnTo>
                <a:lnTo>
                  <a:pt x="1250530" y="885814"/>
                </a:lnTo>
                <a:lnTo>
                  <a:pt x="1250083" y="884978"/>
                </a:lnTo>
                <a:cubicBezTo>
                  <a:pt x="1249170" y="884904"/>
                  <a:pt x="1247352" y="885487"/>
                  <a:pt x="1243930" y="887581"/>
                </a:cubicBezTo>
                <a:lnTo>
                  <a:pt x="1248117" y="894425"/>
                </a:lnTo>
                <a:lnTo>
                  <a:pt x="1238836" y="896571"/>
                </a:lnTo>
                <a:lnTo>
                  <a:pt x="1231329" y="896571"/>
                </a:lnTo>
                <a:lnTo>
                  <a:pt x="1229671" y="893483"/>
                </a:lnTo>
                <a:lnTo>
                  <a:pt x="1222255" y="895198"/>
                </a:lnTo>
                <a:lnTo>
                  <a:pt x="1223584" y="889682"/>
                </a:lnTo>
                <a:cubicBezTo>
                  <a:pt x="1221112" y="890254"/>
                  <a:pt x="1218640" y="890825"/>
                  <a:pt x="1217496" y="885881"/>
                </a:cubicBezTo>
                <a:cubicBezTo>
                  <a:pt x="1215781" y="878466"/>
                  <a:pt x="1218253" y="877894"/>
                  <a:pt x="1222054" y="871807"/>
                </a:cubicBezTo>
                <a:lnTo>
                  <a:pt x="1231756" y="879980"/>
                </a:lnTo>
                <a:lnTo>
                  <a:pt x="1236129" y="876364"/>
                </a:lnTo>
                <a:lnTo>
                  <a:pt x="1236700" y="878836"/>
                </a:lnTo>
                <a:lnTo>
                  <a:pt x="1244115" y="877121"/>
                </a:lnTo>
                <a:lnTo>
                  <a:pt x="1242972" y="872178"/>
                </a:lnTo>
                <a:lnTo>
                  <a:pt x="1235557" y="873892"/>
                </a:lnTo>
                <a:lnTo>
                  <a:pt x="1234985" y="871420"/>
                </a:lnTo>
                <a:cubicBezTo>
                  <a:pt x="1244301" y="866662"/>
                  <a:pt x="1239929" y="870277"/>
                  <a:pt x="1246201" y="863619"/>
                </a:cubicBezTo>
                <a:lnTo>
                  <a:pt x="1246773" y="866090"/>
                </a:lnTo>
                <a:lnTo>
                  <a:pt x="1250573" y="860004"/>
                </a:lnTo>
                <a:lnTo>
                  <a:pt x="1245058" y="858675"/>
                </a:lnTo>
                <a:lnTo>
                  <a:pt x="1246201" y="863619"/>
                </a:lnTo>
                <a:lnTo>
                  <a:pt x="1243158" y="861719"/>
                </a:lnTo>
                <a:lnTo>
                  <a:pt x="1240114" y="859819"/>
                </a:lnTo>
                <a:lnTo>
                  <a:pt x="1240871" y="851831"/>
                </a:lnTo>
                <a:lnTo>
                  <a:pt x="1224140" y="858304"/>
                </a:lnTo>
                <a:cubicBezTo>
                  <a:pt x="1227369" y="849745"/>
                  <a:pt x="1225468" y="852789"/>
                  <a:pt x="1226226" y="844801"/>
                </a:cubicBezTo>
                <a:lnTo>
                  <a:pt x="1218810" y="846516"/>
                </a:lnTo>
                <a:lnTo>
                  <a:pt x="1227739" y="828827"/>
                </a:lnTo>
                <a:lnTo>
                  <a:pt x="1237627" y="826541"/>
                </a:lnTo>
                <a:lnTo>
                  <a:pt x="1232296" y="814753"/>
                </a:lnTo>
                <a:cubicBezTo>
                  <a:pt x="1240284" y="815510"/>
                  <a:pt x="1232868" y="817225"/>
                  <a:pt x="1239712" y="813038"/>
                </a:cubicBezTo>
                <a:lnTo>
                  <a:pt x="1231339" y="799350"/>
                </a:lnTo>
                <a:lnTo>
                  <a:pt x="1232667" y="793835"/>
                </a:lnTo>
                <a:lnTo>
                  <a:pt x="1226008" y="787562"/>
                </a:lnTo>
                <a:lnTo>
                  <a:pt x="1227909" y="784518"/>
                </a:lnTo>
                <a:lnTo>
                  <a:pt x="1235896" y="785275"/>
                </a:lnTo>
                <a:cubicBezTo>
                  <a:pt x="1237611" y="792691"/>
                  <a:pt x="1236468" y="787747"/>
                  <a:pt x="1242555" y="791548"/>
                </a:cubicBezTo>
                <a:lnTo>
                  <a:pt x="1240268" y="781660"/>
                </a:lnTo>
                <a:lnTo>
                  <a:pt x="1247683" y="779945"/>
                </a:lnTo>
                <a:lnTo>
                  <a:pt x="1242925" y="770630"/>
                </a:lnTo>
                <a:lnTo>
                  <a:pt x="1246726" y="764543"/>
                </a:lnTo>
                <a:lnTo>
                  <a:pt x="1243110" y="760171"/>
                </a:lnTo>
                <a:lnTo>
                  <a:pt x="1235510" y="772345"/>
                </a:lnTo>
                <a:lnTo>
                  <a:pt x="1230180" y="760557"/>
                </a:lnTo>
                <a:cubicBezTo>
                  <a:pt x="1242539" y="757699"/>
                  <a:pt x="1239495" y="755798"/>
                  <a:pt x="1248811" y="751040"/>
                </a:cubicBezTo>
                <a:lnTo>
                  <a:pt x="1245382" y="736209"/>
                </a:lnTo>
                <a:lnTo>
                  <a:pt x="1233980" y="754469"/>
                </a:lnTo>
                <a:cubicBezTo>
                  <a:pt x="1225993" y="753712"/>
                  <a:pt x="1233409" y="751997"/>
                  <a:pt x="1226564" y="756184"/>
                </a:cubicBezTo>
                <a:lnTo>
                  <a:pt x="1224850" y="748769"/>
                </a:lnTo>
                <a:cubicBezTo>
                  <a:pt x="1222563" y="738882"/>
                  <a:pt x="1224850" y="748769"/>
                  <a:pt x="1220663" y="741925"/>
                </a:cubicBezTo>
                <a:lnTo>
                  <a:pt x="1225035" y="738310"/>
                </a:lnTo>
                <a:lnTo>
                  <a:pt x="1220276" y="728994"/>
                </a:lnTo>
                <a:cubicBezTo>
                  <a:pt x="1230736" y="729179"/>
                  <a:pt x="1227692" y="727279"/>
                  <a:pt x="1230551" y="739639"/>
                </a:cubicBezTo>
                <a:cubicBezTo>
                  <a:pt x="1241766" y="731837"/>
                  <a:pt x="1237209" y="745911"/>
                  <a:pt x="1241766" y="731837"/>
                </a:cubicBezTo>
                <a:lnTo>
                  <a:pt x="1231879" y="734123"/>
                </a:lnTo>
                <a:lnTo>
                  <a:pt x="1231492" y="721192"/>
                </a:lnTo>
                <a:cubicBezTo>
                  <a:pt x="1230920" y="718720"/>
                  <a:pt x="1235478" y="704646"/>
                  <a:pt x="1235478" y="704646"/>
                </a:cubicBezTo>
                <a:cubicBezTo>
                  <a:pt x="1234907" y="702174"/>
                  <a:pt x="1225204" y="694001"/>
                  <a:pt x="1224632" y="691529"/>
                </a:cubicBezTo>
                <a:lnTo>
                  <a:pt x="1233949" y="686771"/>
                </a:lnTo>
                <a:lnTo>
                  <a:pt x="1238321" y="683156"/>
                </a:lnTo>
                <a:lnTo>
                  <a:pt x="1242693" y="679541"/>
                </a:lnTo>
                <a:lnTo>
                  <a:pt x="1236034" y="673268"/>
                </a:lnTo>
                <a:cubicBezTo>
                  <a:pt x="1224818" y="681070"/>
                  <a:pt x="1235463" y="670796"/>
                  <a:pt x="1224246" y="678599"/>
                </a:cubicBezTo>
                <a:lnTo>
                  <a:pt x="1223860" y="665667"/>
                </a:lnTo>
                <a:cubicBezTo>
                  <a:pt x="1231848" y="666424"/>
                  <a:pt x="1226904" y="667567"/>
                  <a:pt x="1233748" y="663380"/>
                </a:cubicBezTo>
                <a:lnTo>
                  <a:pt x="1234320" y="665852"/>
                </a:lnTo>
                <a:lnTo>
                  <a:pt x="1237549" y="657294"/>
                </a:lnTo>
                <a:lnTo>
                  <a:pt x="1232605" y="658437"/>
                </a:lnTo>
                <a:lnTo>
                  <a:pt x="1233748" y="663380"/>
                </a:lnTo>
                <a:lnTo>
                  <a:pt x="1224617" y="657680"/>
                </a:lnTo>
                <a:lnTo>
                  <a:pt x="1225374" y="649693"/>
                </a:lnTo>
                <a:lnTo>
                  <a:pt x="1217958" y="651408"/>
                </a:lnTo>
                <a:cubicBezTo>
                  <a:pt x="1223088" y="639805"/>
                  <a:pt x="1215486" y="651980"/>
                  <a:pt x="1226703" y="644177"/>
                </a:cubicBezTo>
                <a:lnTo>
                  <a:pt x="1228031" y="638662"/>
                </a:lnTo>
                <a:cubicBezTo>
                  <a:pt x="1234876" y="634475"/>
                  <a:pt x="1222516" y="637333"/>
                  <a:pt x="1232975" y="637518"/>
                </a:cubicBezTo>
                <a:lnTo>
                  <a:pt x="1241147" y="627816"/>
                </a:lnTo>
                <a:cubicBezTo>
                  <a:pt x="1247806" y="634089"/>
                  <a:pt x="1244763" y="632188"/>
                  <a:pt x="1248950" y="639033"/>
                </a:cubicBezTo>
                <a:cubicBezTo>
                  <a:pt x="1258266" y="634274"/>
                  <a:pt x="1256365" y="637318"/>
                  <a:pt x="1252936" y="622487"/>
                </a:cubicBezTo>
                <a:lnTo>
                  <a:pt x="1249892" y="620586"/>
                </a:lnTo>
                <a:lnTo>
                  <a:pt x="1233918" y="619072"/>
                </a:lnTo>
                <a:lnTo>
                  <a:pt x="1235817" y="616029"/>
                </a:lnTo>
                <a:cubicBezTo>
                  <a:pt x="1229159" y="609756"/>
                  <a:pt x="1232775" y="614128"/>
                  <a:pt x="1234674" y="611085"/>
                </a:cubicBezTo>
                <a:cubicBezTo>
                  <a:pt x="1236860" y="609277"/>
                  <a:pt x="1238060" y="608837"/>
                  <a:pt x="1238702" y="608974"/>
                </a:cubicBezTo>
                <a:lnTo>
                  <a:pt x="1239324" y="610209"/>
                </a:lnTo>
                <a:lnTo>
                  <a:pt x="1239273" y="610388"/>
                </a:lnTo>
                <a:cubicBezTo>
                  <a:pt x="1239154" y="611107"/>
                  <a:pt x="1239333" y="610822"/>
                  <a:pt x="1239380" y="610322"/>
                </a:cubicBezTo>
                <a:lnTo>
                  <a:pt x="1239324" y="610209"/>
                </a:lnTo>
                <a:lnTo>
                  <a:pt x="1240947" y="604426"/>
                </a:lnTo>
                <a:lnTo>
                  <a:pt x="1233531" y="606141"/>
                </a:lnTo>
                <a:lnTo>
                  <a:pt x="1231816" y="598726"/>
                </a:lnTo>
                <a:cubicBezTo>
                  <a:pt x="1239803" y="599482"/>
                  <a:pt x="1232387" y="601197"/>
                  <a:pt x="1239232" y="597011"/>
                </a:cubicBezTo>
                <a:cubicBezTo>
                  <a:pt x="1225915" y="584466"/>
                  <a:pt x="1238475" y="604998"/>
                  <a:pt x="1230101" y="591310"/>
                </a:cubicBezTo>
                <a:lnTo>
                  <a:pt x="1236945" y="587123"/>
                </a:lnTo>
                <a:lnTo>
                  <a:pt x="1233330" y="582751"/>
                </a:lnTo>
                <a:lnTo>
                  <a:pt x="1237702" y="579136"/>
                </a:lnTo>
                <a:lnTo>
                  <a:pt x="1234087" y="574764"/>
                </a:lnTo>
                <a:lnTo>
                  <a:pt x="1239788" y="565634"/>
                </a:lnTo>
                <a:lnTo>
                  <a:pt x="1238645" y="560690"/>
                </a:lnTo>
                <a:lnTo>
                  <a:pt x="1236930" y="553274"/>
                </a:lnTo>
                <a:cubicBezTo>
                  <a:pt x="1247961" y="555931"/>
                  <a:pt x="1244345" y="551559"/>
                  <a:pt x="1254804" y="551744"/>
                </a:cubicBezTo>
                <a:lnTo>
                  <a:pt x="1259933" y="540142"/>
                </a:lnTo>
                <a:lnTo>
                  <a:pt x="1247002" y="540528"/>
                </a:lnTo>
                <a:cubicBezTo>
                  <a:pt x="1244144" y="528169"/>
                  <a:pt x="1243388" y="536156"/>
                  <a:pt x="1248516" y="524554"/>
                </a:cubicBezTo>
                <a:lnTo>
                  <a:pt x="1263162" y="531583"/>
                </a:lnTo>
                <a:cubicBezTo>
                  <a:pt x="1261262" y="534626"/>
                  <a:pt x="1259933" y="540142"/>
                  <a:pt x="1267349" y="538427"/>
                </a:cubicBezTo>
                <a:cubicBezTo>
                  <a:pt x="1277236" y="536140"/>
                  <a:pt x="1271150" y="532339"/>
                  <a:pt x="1271907" y="524353"/>
                </a:cubicBezTo>
                <a:lnTo>
                  <a:pt x="1267148" y="515037"/>
                </a:lnTo>
                <a:lnTo>
                  <a:pt x="1272092" y="513893"/>
                </a:lnTo>
                <a:lnTo>
                  <a:pt x="1270948" y="508949"/>
                </a:lnTo>
                <a:cubicBezTo>
                  <a:pt x="1279507" y="512178"/>
                  <a:pt x="1273992" y="510850"/>
                  <a:pt x="1275892" y="507806"/>
                </a:cubicBezTo>
                <a:cubicBezTo>
                  <a:pt x="1279693" y="501719"/>
                  <a:pt x="1281979" y="511607"/>
                  <a:pt x="1274749" y="502862"/>
                </a:cubicBezTo>
                <a:lnTo>
                  <a:pt x="1279693" y="501719"/>
                </a:lnTo>
                <a:lnTo>
                  <a:pt x="1278550" y="496776"/>
                </a:lnTo>
                <a:cubicBezTo>
                  <a:pt x="1292052" y="498861"/>
                  <a:pt x="1282922" y="493161"/>
                  <a:pt x="1287680" y="502476"/>
                </a:cubicBezTo>
                <a:lnTo>
                  <a:pt x="1299468" y="497146"/>
                </a:lnTo>
                <a:lnTo>
                  <a:pt x="1298139" y="502661"/>
                </a:lnTo>
                <a:lnTo>
                  <a:pt x="1306698" y="505890"/>
                </a:lnTo>
                <a:lnTo>
                  <a:pt x="1306698" y="505884"/>
                </a:lnTo>
                <a:lnTo>
                  <a:pt x="1306313" y="492959"/>
                </a:lnTo>
                <a:lnTo>
                  <a:pt x="1311256" y="491815"/>
                </a:lnTo>
                <a:lnTo>
                  <a:pt x="1314114" y="504175"/>
                </a:lnTo>
                <a:lnTo>
                  <a:pt x="1307316" y="505748"/>
                </a:lnTo>
                <a:lnTo>
                  <a:pt x="1307270" y="508362"/>
                </a:lnTo>
                <a:cubicBezTo>
                  <a:pt x="1325917" y="532695"/>
                  <a:pt x="1308985" y="515778"/>
                  <a:pt x="1330475" y="518620"/>
                </a:cubicBezTo>
                <a:lnTo>
                  <a:pt x="1338647" y="508919"/>
                </a:lnTo>
                <a:lnTo>
                  <a:pt x="1331988" y="502646"/>
                </a:lnTo>
                <a:lnTo>
                  <a:pt x="1334275" y="512534"/>
                </a:lnTo>
                <a:lnTo>
                  <a:pt x="1327617" y="506261"/>
                </a:lnTo>
                <a:lnTo>
                  <a:pt x="1328945" y="500746"/>
                </a:lnTo>
                <a:lnTo>
                  <a:pt x="1327801" y="495802"/>
                </a:lnTo>
                <a:lnTo>
                  <a:pt x="1334074" y="489143"/>
                </a:lnTo>
                <a:lnTo>
                  <a:pt x="1339589" y="490472"/>
                </a:lnTo>
                <a:lnTo>
                  <a:pt x="1336360" y="499031"/>
                </a:lnTo>
                <a:lnTo>
                  <a:pt x="1343019" y="505303"/>
                </a:lnTo>
                <a:cubicBezTo>
                  <a:pt x="1354236" y="497501"/>
                  <a:pt x="1343591" y="507775"/>
                  <a:pt x="1354807" y="499973"/>
                </a:cubicBezTo>
                <a:lnTo>
                  <a:pt x="1348148" y="493700"/>
                </a:lnTo>
                <a:lnTo>
                  <a:pt x="1352521" y="490085"/>
                </a:lnTo>
                <a:lnTo>
                  <a:pt x="1343390" y="484384"/>
                </a:lnTo>
                <a:lnTo>
                  <a:pt x="1353278" y="482098"/>
                </a:lnTo>
                <a:lnTo>
                  <a:pt x="1344147" y="476398"/>
                </a:lnTo>
                <a:cubicBezTo>
                  <a:pt x="1350420" y="469739"/>
                  <a:pt x="1343004" y="471454"/>
                  <a:pt x="1350991" y="472211"/>
                </a:cubicBezTo>
                <a:lnTo>
                  <a:pt x="1355363" y="468596"/>
                </a:lnTo>
                <a:lnTo>
                  <a:pt x="1356120" y="460608"/>
                </a:lnTo>
                <a:lnTo>
                  <a:pt x="1356691" y="463080"/>
                </a:lnTo>
                <a:lnTo>
                  <a:pt x="1364107" y="461365"/>
                </a:lnTo>
                <a:lnTo>
                  <a:pt x="1362392" y="453949"/>
                </a:lnTo>
                <a:lnTo>
                  <a:pt x="1356120" y="460608"/>
                </a:lnTo>
                <a:lnTo>
                  <a:pt x="1342988" y="437604"/>
                </a:lnTo>
                <a:cubicBezTo>
                  <a:pt x="1355919" y="437218"/>
                  <a:pt x="1355919" y="437218"/>
                  <a:pt x="1358206" y="447106"/>
                </a:cubicBezTo>
                <a:lnTo>
                  <a:pt x="1363149" y="445963"/>
                </a:lnTo>
                <a:lnTo>
                  <a:pt x="1362006" y="441019"/>
                </a:lnTo>
                <a:cubicBezTo>
                  <a:pt x="1370565" y="444248"/>
                  <a:pt x="1365050" y="442919"/>
                  <a:pt x="1366950" y="439875"/>
                </a:cubicBezTo>
                <a:cubicBezTo>
                  <a:pt x="1370179" y="431316"/>
                  <a:pt x="1371507" y="425801"/>
                  <a:pt x="1356676" y="429231"/>
                </a:cubicBezTo>
                <a:cubicBezTo>
                  <a:pt x="1363706" y="414585"/>
                  <a:pt x="1367707" y="431888"/>
                  <a:pt x="1365606" y="411541"/>
                </a:cubicBezTo>
                <a:lnTo>
                  <a:pt x="1373021" y="409827"/>
                </a:lnTo>
                <a:cubicBezTo>
                  <a:pt x="1382909" y="407540"/>
                  <a:pt x="1380437" y="408112"/>
                  <a:pt x="1384052" y="412484"/>
                </a:cubicBezTo>
                <a:lnTo>
                  <a:pt x="1388424" y="408869"/>
                </a:lnTo>
                <a:lnTo>
                  <a:pt x="1389568" y="413813"/>
                </a:lnTo>
                <a:lnTo>
                  <a:pt x="1397555" y="414569"/>
                </a:lnTo>
                <a:lnTo>
                  <a:pt x="1399455" y="411526"/>
                </a:lnTo>
                <a:cubicBezTo>
                  <a:pt x="1392797" y="405253"/>
                  <a:pt x="1398311" y="406582"/>
                  <a:pt x="1391468" y="410769"/>
                </a:cubicBezTo>
                <a:lnTo>
                  <a:pt x="1388424" y="408869"/>
                </a:lnTo>
                <a:cubicBezTo>
                  <a:pt x="1382337" y="405068"/>
                  <a:pt x="1378722" y="400696"/>
                  <a:pt x="1372635" y="396895"/>
                </a:cubicBezTo>
                <a:lnTo>
                  <a:pt x="1372820" y="386437"/>
                </a:lnTo>
                <a:cubicBezTo>
                  <a:pt x="1361604" y="394238"/>
                  <a:pt x="1372820" y="386437"/>
                  <a:pt x="1361033" y="391766"/>
                </a:cubicBezTo>
                <a:cubicBezTo>
                  <a:pt x="1360461" y="389295"/>
                  <a:pt x="1362932" y="388723"/>
                  <a:pt x="1357989" y="389866"/>
                </a:cubicBezTo>
                <a:cubicBezTo>
                  <a:pt x="1348101" y="392153"/>
                  <a:pt x="1357989" y="389866"/>
                  <a:pt x="1358561" y="392337"/>
                </a:cubicBezTo>
                <a:cubicBezTo>
                  <a:pt x="1350573" y="391581"/>
                  <a:pt x="1348101" y="392153"/>
                  <a:pt x="1343729" y="395767"/>
                </a:cubicBezTo>
                <a:cubicBezTo>
                  <a:pt x="1340871" y="383408"/>
                  <a:pt x="1340114" y="391396"/>
                  <a:pt x="1345243" y="379793"/>
                </a:cubicBezTo>
                <a:cubicBezTo>
                  <a:pt x="1353231" y="380550"/>
                  <a:pt x="1345815" y="382265"/>
                  <a:pt x="1352659" y="378078"/>
                </a:cubicBezTo>
                <a:lnTo>
                  <a:pt x="1357019" y="381098"/>
                </a:lnTo>
                <a:lnTo>
                  <a:pt x="1359890" y="386823"/>
                </a:lnTo>
                <a:lnTo>
                  <a:pt x="1364261" y="383208"/>
                </a:lnTo>
                <a:lnTo>
                  <a:pt x="1372248" y="383965"/>
                </a:lnTo>
                <a:lnTo>
                  <a:pt x="1377378" y="372362"/>
                </a:lnTo>
                <a:lnTo>
                  <a:pt x="1371862" y="371033"/>
                </a:lnTo>
                <a:lnTo>
                  <a:pt x="1378706" y="366846"/>
                </a:lnTo>
                <a:lnTo>
                  <a:pt x="1389737" y="369504"/>
                </a:lnTo>
                <a:lnTo>
                  <a:pt x="1390494" y="361516"/>
                </a:lnTo>
                <a:lnTo>
                  <a:pt x="1410269" y="356943"/>
                </a:lnTo>
                <a:lnTo>
                  <a:pt x="1415600" y="368731"/>
                </a:lnTo>
                <a:cubicBezTo>
                  <a:pt x="1423772" y="359029"/>
                  <a:pt x="1416171" y="371203"/>
                  <a:pt x="1418256" y="357700"/>
                </a:cubicBezTo>
                <a:lnTo>
                  <a:pt x="1430616" y="354842"/>
                </a:lnTo>
                <a:lnTo>
                  <a:pt x="1434231" y="359214"/>
                </a:lnTo>
                <a:cubicBezTo>
                  <a:pt x="1440503" y="352555"/>
                  <a:pt x="1440503" y="352555"/>
                  <a:pt x="1443362" y="364915"/>
                </a:cubicBezTo>
                <a:cubicBezTo>
                  <a:pt x="1450205" y="360728"/>
                  <a:pt x="1442790" y="362443"/>
                  <a:pt x="1450777" y="363200"/>
                </a:cubicBezTo>
                <a:lnTo>
                  <a:pt x="1458949" y="353498"/>
                </a:lnTo>
                <a:lnTo>
                  <a:pt x="1460092" y="358442"/>
                </a:lnTo>
                <a:lnTo>
                  <a:pt x="1470552" y="358627"/>
                </a:lnTo>
                <a:lnTo>
                  <a:pt x="1469594" y="343224"/>
                </a:lnTo>
                <a:cubicBezTo>
                  <a:pt x="1476438" y="339037"/>
                  <a:pt x="1476438" y="339037"/>
                  <a:pt x="1481382" y="337894"/>
                </a:cubicBezTo>
                <a:cubicBezTo>
                  <a:pt x="1483854" y="337322"/>
                  <a:pt x="1484425" y="339794"/>
                  <a:pt x="1487469" y="341694"/>
                </a:cubicBezTo>
                <a:cubicBezTo>
                  <a:pt x="1494312" y="337507"/>
                  <a:pt x="1486897" y="339222"/>
                  <a:pt x="1494884" y="339979"/>
                </a:cubicBezTo>
                <a:lnTo>
                  <a:pt x="1501157" y="333320"/>
                </a:lnTo>
                <a:cubicBezTo>
                  <a:pt x="1496971" y="326477"/>
                  <a:pt x="1495642" y="331992"/>
                  <a:pt x="1501914" y="325334"/>
                </a:cubicBezTo>
                <a:lnTo>
                  <a:pt x="1505529" y="329705"/>
                </a:lnTo>
                <a:lnTo>
                  <a:pt x="1510473" y="328562"/>
                </a:lnTo>
                <a:cubicBezTo>
                  <a:pt x="1510658" y="318103"/>
                  <a:pt x="1508758" y="321147"/>
                  <a:pt x="1515030" y="314488"/>
                </a:cubicBezTo>
                <a:lnTo>
                  <a:pt x="1522832" y="325704"/>
                </a:lnTo>
                <a:lnTo>
                  <a:pt x="1529104" y="319046"/>
                </a:lnTo>
                <a:lnTo>
                  <a:pt x="1531391" y="328933"/>
                </a:lnTo>
                <a:lnTo>
                  <a:pt x="1537663" y="322274"/>
                </a:lnTo>
                <a:lnTo>
                  <a:pt x="1535949" y="314859"/>
                </a:lnTo>
                <a:cubicBezTo>
                  <a:pt x="1546980" y="317515"/>
                  <a:pt x="1542607" y="321131"/>
                  <a:pt x="1554966" y="318273"/>
                </a:cubicBezTo>
                <a:lnTo>
                  <a:pt x="1553251" y="310857"/>
                </a:lnTo>
                <a:lnTo>
                  <a:pt x="1563139" y="308571"/>
                </a:lnTo>
                <a:lnTo>
                  <a:pt x="1559910" y="317129"/>
                </a:lnTo>
                <a:cubicBezTo>
                  <a:pt x="1572270" y="314271"/>
                  <a:pt x="1564854" y="315986"/>
                  <a:pt x="1578929" y="320543"/>
                </a:cubicBezTo>
                <a:lnTo>
                  <a:pt x="1574742" y="313699"/>
                </a:lnTo>
                <a:lnTo>
                  <a:pt x="1574927" y="303241"/>
                </a:lnTo>
                <a:cubicBezTo>
                  <a:pt x="1564467" y="303055"/>
                  <a:pt x="1564467" y="303055"/>
                  <a:pt x="1557809" y="296783"/>
                </a:cubicBezTo>
                <a:lnTo>
                  <a:pt x="1559138" y="291267"/>
                </a:lnTo>
                <a:lnTo>
                  <a:pt x="1576828" y="300197"/>
                </a:lnTo>
                <a:lnTo>
                  <a:pt x="1578156" y="294681"/>
                </a:lnTo>
                <a:lnTo>
                  <a:pt x="1573212" y="295825"/>
                </a:lnTo>
                <a:lnTo>
                  <a:pt x="1572069" y="290881"/>
                </a:lnTo>
                <a:cubicBezTo>
                  <a:pt x="1580056" y="291638"/>
                  <a:pt x="1572641" y="293353"/>
                  <a:pt x="1579484" y="289166"/>
                </a:cubicBezTo>
                <a:cubicBezTo>
                  <a:pt x="1583099" y="293538"/>
                  <a:pt x="1580056" y="291638"/>
                  <a:pt x="1588043" y="292395"/>
                </a:cubicBezTo>
                <a:cubicBezTo>
                  <a:pt x="1592230" y="299239"/>
                  <a:pt x="1588615" y="294867"/>
                  <a:pt x="1595274" y="301139"/>
                </a:cubicBezTo>
                <a:lnTo>
                  <a:pt x="1603261" y="301896"/>
                </a:lnTo>
                <a:cubicBezTo>
                  <a:pt x="1610106" y="297710"/>
                  <a:pt x="1605162" y="298853"/>
                  <a:pt x="1613147" y="299610"/>
                </a:cubicBezTo>
                <a:lnTo>
                  <a:pt x="1611820" y="305125"/>
                </a:lnTo>
                <a:lnTo>
                  <a:pt x="1624178" y="302267"/>
                </a:lnTo>
                <a:lnTo>
                  <a:pt x="1618278" y="288007"/>
                </a:lnTo>
                <a:cubicBezTo>
                  <a:pt x="1615806" y="288579"/>
                  <a:pt x="1613334" y="289151"/>
                  <a:pt x="1612190" y="284207"/>
                </a:cubicBezTo>
                <a:cubicBezTo>
                  <a:pt x="1609904" y="274319"/>
                  <a:pt x="1609718" y="284779"/>
                  <a:pt x="1612947" y="276219"/>
                </a:cubicBezTo>
                <a:close/>
                <a:moveTo>
                  <a:pt x="1568639" y="276049"/>
                </a:moveTo>
                <a:lnTo>
                  <a:pt x="1569782" y="280993"/>
                </a:lnTo>
                <a:lnTo>
                  <a:pt x="1562367" y="282708"/>
                </a:lnTo>
                <a:close/>
                <a:moveTo>
                  <a:pt x="1852366" y="275537"/>
                </a:moveTo>
                <a:lnTo>
                  <a:pt x="1854081" y="282953"/>
                </a:lnTo>
                <a:lnTo>
                  <a:pt x="1849137" y="284097"/>
                </a:lnTo>
                <a:close/>
                <a:moveTo>
                  <a:pt x="1076301" y="275327"/>
                </a:moveTo>
                <a:lnTo>
                  <a:pt x="1082389" y="279127"/>
                </a:lnTo>
                <a:lnTo>
                  <a:pt x="1078016" y="282742"/>
                </a:lnTo>
                <a:lnTo>
                  <a:pt x="1074973" y="280842"/>
                </a:lnTo>
                <a:close/>
                <a:moveTo>
                  <a:pt x="1833919" y="274595"/>
                </a:moveTo>
                <a:lnTo>
                  <a:pt x="1835062" y="279539"/>
                </a:lnTo>
                <a:lnTo>
                  <a:pt x="1840006" y="278396"/>
                </a:lnTo>
                <a:lnTo>
                  <a:pt x="1839249" y="286383"/>
                </a:lnTo>
                <a:lnTo>
                  <a:pt x="1828218" y="283726"/>
                </a:lnTo>
                <a:close/>
                <a:moveTo>
                  <a:pt x="1713924" y="273700"/>
                </a:moveTo>
                <a:lnTo>
                  <a:pt x="1716968" y="275600"/>
                </a:lnTo>
                <a:lnTo>
                  <a:pt x="1715639" y="281116"/>
                </a:lnTo>
                <a:lnTo>
                  <a:pt x="1722298" y="287388"/>
                </a:lnTo>
                <a:lnTo>
                  <a:pt x="1717926" y="291004"/>
                </a:lnTo>
                <a:cubicBezTo>
                  <a:pt x="1713167" y="281687"/>
                  <a:pt x="1715454" y="291575"/>
                  <a:pt x="1713167" y="281687"/>
                </a:cubicBezTo>
                <a:cubicBezTo>
                  <a:pt x="1712024" y="276744"/>
                  <a:pt x="1708980" y="274843"/>
                  <a:pt x="1713924" y="273700"/>
                </a:cubicBezTo>
                <a:close/>
                <a:moveTo>
                  <a:pt x="1765649" y="272154"/>
                </a:moveTo>
                <a:lnTo>
                  <a:pt x="1770407" y="281470"/>
                </a:lnTo>
                <a:lnTo>
                  <a:pt x="1761848" y="278241"/>
                </a:lnTo>
                <a:close/>
                <a:moveTo>
                  <a:pt x="1784736" y="271646"/>
                </a:moveTo>
                <a:cubicBezTo>
                  <a:pt x="1784284" y="271100"/>
                  <a:pt x="1783523" y="270625"/>
                  <a:pt x="1789039" y="271953"/>
                </a:cubicBezTo>
                <a:lnTo>
                  <a:pt x="1783910" y="283556"/>
                </a:lnTo>
                <a:lnTo>
                  <a:pt x="1778579" y="271768"/>
                </a:lnTo>
                <a:cubicBezTo>
                  <a:pt x="1785330" y="272811"/>
                  <a:pt x="1785188" y="272193"/>
                  <a:pt x="1784736" y="271646"/>
                </a:cubicBezTo>
                <a:close/>
                <a:moveTo>
                  <a:pt x="1747202" y="271212"/>
                </a:moveTo>
                <a:lnTo>
                  <a:pt x="1753289" y="275013"/>
                </a:lnTo>
                <a:lnTo>
                  <a:pt x="1748917" y="278628"/>
                </a:lnTo>
                <a:close/>
                <a:moveTo>
                  <a:pt x="1595830" y="269761"/>
                </a:moveTo>
                <a:lnTo>
                  <a:pt x="1604961" y="275462"/>
                </a:lnTo>
                <a:lnTo>
                  <a:pt x="1601160" y="281549"/>
                </a:lnTo>
                <a:close/>
                <a:moveTo>
                  <a:pt x="1345381" y="267785"/>
                </a:moveTo>
                <a:lnTo>
                  <a:pt x="1349568" y="274630"/>
                </a:lnTo>
                <a:cubicBezTo>
                  <a:pt x="1349568" y="274630"/>
                  <a:pt x="1345196" y="278245"/>
                  <a:pt x="1345196" y="278245"/>
                </a:cubicBezTo>
                <a:cubicBezTo>
                  <a:pt x="1335308" y="280531"/>
                  <a:pt x="1345767" y="280717"/>
                  <a:pt x="1334736" y="278059"/>
                </a:cubicBezTo>
                <a:cubicBezTo>
                  <a:pt x="1339866" y="266457"/>
                  <a:pt x="1339109" y="274444"/>
                  <a:pt x="1345381" y="267785"/>
                </a:cubicBezTo>
                <a:close/>
                <a:moveTo>
                  <a:pt x="1631580" y="266702"/>
                </a:moveTo>
                <a:lnTo>
                  <a:pt x="1635195" y="271074"/>
                </a:lnTo>
                <a:lnTo>
                  <a:pt x="1633866" y="276590"/>
                </a:lnTo>
                <a:lnTo>
                  <a:pt x="1627779" y="272789"/>
                </a:lnTo>
                <a:close/>
                <a:moveTo>
                  <a:pt x="1717153" y="265141"/>
                </a:moveTo>
                <a:lnTo>
                  <a:pt x="1718868" y="272557"/>
                </a:lnTo>
                <a:lnTo>
                  <a:pt x="1713924" y="273700"/>
                </a:lnTo>
                <a:close/>
                <a:moveTo>
                  <a:pt x="1703651" y="263055"/>
                </a:moveTo>
                <a:lnTo>
                  <a:pt x="1698521" y="274658"/>
                </a:lnTo>
                <a:lnTo>
                  <a:pt x="1696235" y="264770"/>
                </a:lnTo>
                <a:close/>
                <a:moveTo>
                  <a:pt x="760812" y="262351"/>
                </a:moveTo>
                <a:lnTo>
                  <a:pt x="762527" y="269767"/>
                </a:lnTo>
                <a:cubicBezTo>
                  <a:pt x="754539" y="269010"/>
                  <a:pt x="761955" y="267295"/>
                  <a:pt x="755111" y="271482"/>
                </a:cubicBezTo>
                <a:lnTo>
                  <a:pt x="753396" y="264066"/>
                </a:lnTo>
                <a:cubicBezTo>
                  <a:pt x="761384" y="264823"/>
                  <a:pt x="753968" y="266538"/>
                  <a:pt x="760812" y="262351"/>
                </a:cubicBezTo>
                <a:close/>
                <a:moveTo>
                  <a:pt x="1138284" y="250576"/>
                </a:moveTo>
                <a:lnTo>
                  <a:pt x="1139999" y="257992"/>
                </a:lnTo>
                <a:lnTo>
                  <a:pt x="1133912" y="254191"/>
                </a:lnTo>
                <a:close/>
                <a:moveTo>
                  <a:pt x="1476206" y="247948"/>
                </a:moveTo>
                <a:lnTo>
                  <a:pt x="1471077" y="259551"/>
                </a:lnTo>
                <a:lnTo>
                  <a:pt x="1468790" y="249663"/>
                </a:lnTo>
                <a:close/>
                <a:moveTo>
                  <a:pt x="1735970" y="245165"/>
                </a:moveTo>
                <a:lnTo>
                  <a:pt x="1740543" y="264941"/>
                </a:lnTo>
                <a:lnTo>
                  <a:pt x="1738071" y="265512"/>
                </a:lnTo>
                <a:cubicBezTo>
                  <a:pt x="1735213" y="253153"/>
                  <a:pt x="1736356" y="258097"/>
                  <a:pt x="1729697" y="251824"/>
                </a:cubicBezTo>
                <a:close/>
                <a:moveTo>
                  <a:pt x="1634035" y="232281"/>
                </a:moveTo>
                <a:cubicBezTo>
                  <a:pt x="1645066" y="234938"/>
                  <a:pt x="1640122" y="236082"/>
                  <a:pt x="1651154" y="238739"/>
                </a:cubicBezTo>
                <a:lnTo>
                  <a:pt x="1644124" y="253385"/>
                </a:lnTo>
                <a:lnTo>
                  <a:pt x="1633093" y="250728"/>
                </a:lnTo>
                <a:close/>
                <a:moveTo>
                  <a:pt x="1345385" y="224166"/>
                </a:moveTo>
                <a:cubicBezTo>
                  <a:pt x="1347073" y="224427"/>
                  <a:pt x="1348595" y="225377"/>
                  <a:pt x="1349166" y="227849"/>
                </a:cubicBezTo>
                <a:cubicBezTo>
                  <a:pt x="1350881" y="235264"/>
                  <a:pt x="1350310" y="232793"/>
                  <a:pt x="1349553" y="240780"/>
                </a:cubicBezTo>
                <a:cubicBezTo>
                  <a:pt x="1336621" y="241166"/>
                  <a:pt x="1343465" y="236979"/>
                  <a:pt x="1333578" y="239266"/>
                </a:cubicBezTo>
                <a:cubicBezTo>
                  <a:pt x="1332434" y="234322"/>
                  <a:pt x="1333191" y="226335"/>
                  <a:pt x="1340607" y="224620"/>
                </a:cubicBezTo>
                <a:cubicBezTo>
                  <a:pt x="1341843" y="224334"/>
                  <a:pt x="1343697" y="223905"/>
                  <a:pt x="1345385" y="224166"/>
                </a:cubicBezTo>
                <a:close/>
                <a:moveTo>
                  <a:pt x="681495" y="223404"/>
                </a:moveTo>
                <a:lnTo>
                  <a:pt x="687582" y="227205"/>
                </a:lnTo>
                <a:lnTo>
                  <a:pt x="681310" y="233864"/>
                </a:lnTo>
                <a:lnTo>
                  <a:pt x="677694" y="229492"/>
                </a:lnTo>
                <a:close/>
                <a:moveTo>
                  <a:pt x="585076" y="211849"/>
                </a:moveTo>
                <a:lnTo>
                  <a:pt x="591735" y="218121"/>
                </a:lnTo>
                <a:lnTo>
                  <a:pt x="584890" y="222308"/>
                </a:lnTo>
                <a:close/>
                <a:moveTo>
                  <a:pt x="2118757" y="211329"/>
                </a:moveTo>
                <a:cubicBezTo>
                  <a:pt x="2119328" y="213800"/>
                  <a:pt x="2122372" y="215701"/>
                  <a:pt x="2122943" y="218173"/>
                </a:cubicBezTo>
                <a:cubicBezTo>
                  <a:pt x="2122943" y="218173"/>
                  <a:pt x="2121615" y="223688"/>
                  <a:pt x="2121615" y="223688"/>
                </a:cubicBezTo>
                <a:lnTo>
                  <a:pt x="2108683" y="224075"/>
                </a:lnTo>
                <a:lnTo>
                  <a:pt x="2106968" y="216659"/>
                </a:lnTo>
                <a:close/>
                <a:moveTo>
                  <a:pt x="1634591" y="200903"/>
                </a:moveTo>
                <a:lnTo>
                  <a:pt x="1635735" y="205847"/>
                </a:lnTo>
                <a:cubicBezTo>
                  <a:pt x="1627747" y="205090"/>
                  <a:pt x="1633834" y="208891"/>
                  <a:pt x="1627176" y="202618"/>
                </a:cubicBezTo>
                <a:close/>
                <a:moveTo>
                  <a:pt x="1665658" y="197300"/>
                </a:moveTo>
                <a:cubicBezTo>
                  <a:pt x="1667109" y="197941"/>
                  <a:pt x="1668156" y="199652"/>
                  <a:pt x="1669013" y="203360"/>
                </a:cubicBezTo>
                <a:cubicBezTo>
                  <a:pt x="1669584" y="205832"/>
                  <a:pt x="1667112" y="206404"/>
                  <a:pt x="1665212" y="209447"/>
                </a:cubicBezTo>
                <a:lnTo>
                  <a:pt x="1659882" y="197659"/>
                </a:lnTo>
                <a:cubicBezTo>
                  <a:pt x="1662354" y="197088"/>
                  <a:pt x="1664208" y="196659"/>
                  <a:pt x="1665658" y="197300"/>
                </a:cubicBezTo>
                <a:close/>
                <a:moveTo>
                  <a:pt x="1631733" y="188544"/>
                </a:moveTo>
                <a:lnTo>
                  <a:pt x="1637820" y="192344"/>
                </a:lnTo>
                <a:lnTo>
                  <a:pt x="1627933" y="194631"/>
                </a:lnTo>
                <a:close/>
                <a:moveTo>
                  <a:pt x="2178267" y="187150"/>
                </a:moveTo>
                <a:cubicBezTo>
                  <a:pt x="2180739" y="186578"/>
                  <a:pt x="2181311" y="189050"/>
                  <a:pt x="2184354" y="190950"/>
                </a:cubicBezTo>
                <a:cubicBezTo>
                  <a:pt x="2190627" y="184291"/>
                  <a:pt x="2186255" y="187907"/>
                  <a:pt x="2189298" y="189807"/>
                </a:cubicBezTo>
                <a:cubicBezTo>
                  <a:pt x="2195957" y="196079"/>
                  <a:pt x="2190442" y="194751"/>
                  <a:pt x="2198244" y="205967"/>
                </a:cubicBezTo>
                <a:lnTo>
                  <a:pt x="2190071" y="215669"/>
                </a:lnTo>
                <a:cubicBezTo>
                  <a:pt x="2182083" y="214912"/>
                  <a:pt x="2179611" y="215484"/>
                  <a:pt x="2175240" y="219099"/>
                </a:cubicBezTo>
                <a:cubicBezTo>
                  <a:pt x="2171625" y="214726"/>
                  <a:pt x="2169153" y="215298"/>
                  <a:pt x="2167438" y="207883"/>
                </a:cubicBezTo>
                <a:lnTo>
                  <a:pt x="2166866" y="205411"/>
                </a:lnTo>
                <a:cubicBezTo>
                  <a:pt x="2165151" y="197995"/>
                  <a:pt x="2170851" y="188865"/>
                  <a:pt x="2178267" y="187150"/>
                </a:cubicBezTo>
                <a:close/>
                <a:moveTo>
                  <a:pt x="793100" y="176762"/>
                </a:moveTo>
                <a:lnTo>
                  <a:pt x="801659" y="179991"/>
                </a:lnTo>
                <a:lnTo>
                  <a:pt x="795387" y="186649"/>
                </a:lnTo>
                <a:close/>
                <a:moveTo>
                  <a:pt x="1494992" y="160272"/>
                </a:moveTo>
                <a:cubicBezTo>
                  <a:pt x="1494992" y="160272"/>
                  <a:pt x="1498607" y="164645"/>
                  <a:pt x="1498607" y="164645"/>
                </a:cubicBezTo>
                <a:cubicBezTo>
                  <a:pt x="1501465" y="177004"/>
                  <a:pt x="1499179" y="167117"/>
                  <a:pt x="1495950" y="175676"/>
                </a:cubicBezTo>
                <a:lnTo>
                  <a:pt x="1489863" y="171875"/>
                </a:lnTo>
                <a:lnTo>
                  <a:pt x="1488148" y="164459"/>
                </a:lnTo>
                <a:close/>
                <a:moveTo>
                  <a:pt x="673276" y="131558"/>
                </a:moveTo>
                <a:lnTo>
                  <a:pt x="681835" y="134787"/>
                </a:lnTo>
                <a:lnTo>
                  <a:pt x="675562" y="141446"/>
                </a:lnTo>
                <a:lnTo>
                  <a:pt x="671947" y="137074"/>
                </a:lnTo>
                <a:close/>
                <a:moveTo>
                  <a:pt x="2365356" y="117843"/>
                </a:moveTo>
                <a:cubicBezTo>
                  <a:pt x="2364028" y="123359"/>
                  <a:pt x="2362885" y="118415"/>
                  <a:pt x="2367071" y="125259"/>
                </a:cubicBezTo>
                <a:lnTo>
                  <a:pt x="2365743" y="130775"/>
                </a:lnTo>
                <a:cubicBezTo>
                  <a:pt x="2358327" y="132490"/>
                  <a:pt x="2350340" y="131732"/>
                  <a:pt x="2349197" y="126789"/>
                </a:cubicBezTo>
                <a:cubicBezTo>
                  <a:pt x="2348625" y="124317"/>
                  <a:pt x="2350525" y="121273"/>
                  <a:pt x="2355469" y="120130"/>
                </a:cubicBezTo>
                <a:close/>
                <a:moveTo>
                  <a:pt x="1312364" y="12409"/>
                </a:moveTo>
                <a:cubicBezTo>
                  <a:pt x="1320166" y="23626"/>
                  <a:pt x="1319780" y="10694"/>
                  <a:pt x="1328726" y="26855"/>
                </a:cubicBezTo>
                <a:lnTo>
                  <a:pt x="1342985" y="20953"/>
                </a:lnTo>
                <a:lnTo>
                  <a:pt x="1347929" y="19810"/>
                </a:lnTo>
                <a:cubicBezTo>
                  <a:pt x="1357817" y="17523"/>
                  <a:pt x="1348501" y="22282"/>
                  <a:pt x="1354773" y="15623"/>
                </a:cubicBezTo>
                <a:lnTo>
                  <a:pt x="1358774" y="32926"/>
                </a:lnTo>
                <a:cubicBezTo>
                  <a:pt x="1361061" y="42813"/>
                  <a:pt x="1358774" y="32926"/>
                  <a:pt x="1362961" y="39770"/>
                </a:cubicBezTo>
                <a:lnTo>
                  <a:pt x="1362204" y="47757"/>
                </a:lnTo>
                <a:lnTo>
                  <a:pt x="1358975" y="56316"/>
                </a:lnTo>
                <a:lnTo>
                  <a:pt x="1353460" y="54988"/>
                </a:lnTo>
                <a:lnTo>
                  <a:pt x="1349088" y="58603"/>
                </a:lnTo>
                <a:lnTo>
                  <a:pt x="1328355" y="47773"/>
                </a:lnTo>
                <a:lnTo>
                  <a:pt x="1329869" y="31799"/>
                </a:lnTo>
                <a:lnTo>
                  <a:pt x="1326254" y="27426"/>
                </a:lnTo>
                <a:cubicBezTo>
                  <a:pt x="1315794" y="27241"/>
                  <a:pt x="1315223" y="24769"/>
                  <a:pt x="1307992" y="16025"/>
                </a:cubicBezTo>
                <a:close/>
                <a:moveTo>
                  <a:pt x="1827706" y="0"/>
                </a:moveTo>
                <a:cubicBezTo>
                  <a:pt x="1838166" y="185"/>
                  <a:pt x="1833222" y="1328"/>
                  <a:pt x="1839309" y="5129"/>
                </a:cubicBezTo>
                <a:lnTo>
                  <a:pt x="1832279" y="19775"/>
                </a:lnTo>
                <a:cubicBezTo>
                  <a:pt x="1827521" y="10459"/>
                  <a:pt x="1829807" y="20347"/>
                  <a:pt x="1828092" y="12931"/>
                </a:cubicBezTo>
                <a:cubicBezTo>
                  <a:pt x="1826377" y="5515"/>
                  <a:pt x="1826949" y="7987"/>
                  <a:pt x="1827706"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vi-VN" noProof="1"/>
          </a:p>
        </p:txBody>
      </p:sp>
      <p:sp>
        <p:nvSpPr>
          <p:cNvPr id="8" name="Hình tự do: Hình 7">
            <a:extLst>
              <a:ext uri="{FF2B5EF4-FFF2-40B4-BE49-F238E27FC236}">
                <a16:creationId xmlns:a16="http://schemas.microsoft.com/office/drawing/2014/main" id="{3E82C31E-EBEB-4EA2-9475-DA53CE96F5C1}"/>
              </a:ext>
            </a:extLst>
          </p:cNvPr>
          <p:cNvSpPr/>
          <p:nvPr userDrawn="1"/>
        </p:nvSpPr>
        <p:spPr>
          <a:xfrm flipH="1">
            <a:off x="9850378" y="0"/>
            <a:ext cx="2281997" cy="420808"/>
          </a:xfrm>
          <a:custGeom>
            <a:avLst/>
            <a:gdLst>
              <a:gd name="connsiteX0" fmla="*/ 1377536 w 2074543"/>
              <a:gd name="connsiteY0" fmla="*/ 372665 h 382553"/>
              <a:gd name="connsiteX1" fmla="*/ 1379822 w 2074543"/>
              <a:gd name="connsiteY1" fmla="*/ 382553 h 382553"/>
              <a:gd name="connsiteX2" fmla="*/ 1371263 w 2074543"/>
              <a:gd name="connsiteY2" fmla="*/ 379324 h 382553"/>
              <a:gd name="connsiteX3" fmla="*/ 989218 w 2074543"/>
              <a:gd name="connsiteY3" fmla="*/ 371324 h 382553"/>
              <a:gd name="connsiteX4" fmla="*/ 993405 w 2074543"/>
              <a:gd name="connsiteY4" fmla="*/ 378168 h 382553"/>
              <a:gd name="connsiteX5" fmla="*/ 989033 w 2074543"/>
              <a:gd name="connsiteY5" fmla="*/ 381783 h 382553"/>
              <a:gd name="connsiteX6" fmla="*/ 985418 w 2074543"/>
              <a:gd name="connsiteY6" fmla="*/ 377411 h 382553"/>
              <a:gd name="connsiteX7" fmla="*/ 1132788 w 2074543"/>
              <a:gd name="connsiteY7" fmla="*/ 361559 h 382553"/>
              <a:gd name="connsiteX8" fmla="*/ 1135075 w 2074543"/>
              <a:gd name="connsiteY8" fmla="*/ 371447 h 382553"/>
              <a:gd name="connsiteX9" fmla="*/ 1127087 w 2074543"/>
              <a:gd name="connsiteY9" fmla="*/ 370690 h 382553"/>
              <a:gd name="connsiteX10" fmla="*/ 1391980 w 2074543"/>
              <a:gd name="connsiteY10" fmla="*/ 356305 h 382553"/>
              <a:gd name="connsiteX11" fmla="*/ 1394267 w 2074543"/>
              <a:gd name="connsiteY11" fmla="*/ 366193 h 382553"/>
              <a:gd name="connsiteX12" fmla="*/ 1388180 w 2074543"/>
              <a:gd name="connsiteY12" fmla="*/ 362392 h 382553"/>
              <a:gd name="connsiteX13" fmla="*/ 701676 w 2074543"/>
              <a:gd name="connsiteY13" fmla="*/ 344073 h 382553"/>
              <a:gd name="connsiteX14" fmla="*/ 698447 w 2074543"/>
              <a:gd name="connsiteY14" fmla="*/ 352632 h 382553"/>
              <a:gd name="connsiteX15" fmla="*/ 696732 w 2074543"/>
              <a:gd name="connsiteY15" fmla="*/ 345217 h 382553"/>
              <a:gd name="connsiteX16" fmla="*/ 903057 w 2074543"/>
              <a:gd name="connsiteY16" fmla="*/ 336564 h 382553"/>
              <a:gd name="connsiteX17" fmla="*/ 899828 w 2074543"/>
              <a:gd name="connsiteY17" fmla="*/ 345123 h 382553"/>
              <a:gd name="connsiteX18" fmla="*/ 898113 w 2074543"/>
              <a:gd name="connsiteY18" fmla="*/ 337707 h 382553"/>
              <a:gd name="connsiteX19" fmla="*/ 1636713 w 2074543"/>
              <a:gd name="connsiteY19" fmla="*/ 333562 h 382553"/>
              <a:gd name="connsiteX20" fmla="*/ 1642043 w 2074543"/>
              <a:gd name="connsiteY20" fmla="*/ 345350 h 382553"/>
              <a:gd name="connsiteX21" fmla="*/ 1632912 w 2074543"/>
              <a:gd name="connsiteY21" fmla="*/ 339649 h 382553"/>
              <a:gd name="connsiteX22" fmla="*/ 826228 w 2074543"/>
              <a:gd name="connsiteY22" fmla="*/ 330895 h 382553"/>
              <a:gd name="connsiteX23" fmla="*/ 834787 w 2074543"/>
              <a:gd name="connsiteY23" fmla="*/ 334124 h 382553"/>
              <a:gd name="connsiteX24" fmla="*/ 827371 w 2074543"/>
              <a:gd name="connsiteY24" fmla="*/ 335839 h 382553"/>
              <a:gd name="connsiteX25" fmla="*/ 1027609 w 2074543"/>
              <a:gd name="connsiteY25" fmla="*/ 323384 h 382553"/>
              <a:gd name="connsiteX26" fmla="*/ 1033696 w 2074543"/>
              <a:gd name="connsiteY26" fmla="*/ 327185 h 382553"/>
              <a:gd name="connsiteX27" fmla="*/ 1026852 w 2074543"/>
              <a:gd name="connsiteY27" fmla="*/ 331372 h 382553"/>
              <a:gd name="connsiteX28" fmla="*/ 1592203 w 2074543"/>
              <a:gd name="connsiteY28" fmla="*/ 310002 h 382553"/>
              <a:gd name="connsiteX29" fmla="*/ 1596390 w 2074543"/>
              <a:gd name="connsiteY29" fmla="*/ 316846 h 382553"/>
              <a:gd name="connsiteX30" fmla="*/ 1592018 w 2074543"/>
              <a:gd name="connsiteY30" fmla="*/ 320462 h 382553"/>
              <a:gd name="connsiteX31" fmla="*/ 1588974 w 2074543"/>
              <a:gd name="connsiteY31" fmla="*/ 318561 h 382553"/>
              <a:gd name="connsiteX32" fmla="*/ 759521 w 2074543"/>
              <a:gd name="connsiteY32" fmla="*/ 298268 h 382553"/>
              <a:gd name="connsiteX33" fmla="*/ 760207 w 2074543"/>
              <a:gd name="connsiteY33" fmla="*/ 298621 h 382553"/>
              <a:gd name="connsiteX34" fmla="*/ 760561 w 2074543"/>
              <a:gd name="connsiteY34" fmla="*/ 299248 h 382553"/>
              <a:gd name="connsiteX35" fmla="*/ 759521 w 2074543"/>
              <a:gd name="connsiteY35" fmla="*/ 298268 h 382553"/>
              <a:gd name="connsiteX36" fmla="*/ 1329009 w 2074543"/>
              <a:gd name="connsiteY36" fmla="*/ 297953 h 382553"/>
              <a:gd name="connsiteX37" fmla="*/ 1330152 w 2074543"/>
              <a:gd name="connsiteY37" fmla="*/ 302897 h 382553"/>
              <a:gd name="connsiteX38" fmla="*/ 1324065 w 2074543"/>
              <a:gd name="connsiteY38" fmla="*/ 299096 h 382553"/>
              <a:gd name="connsiteX39" fmla="*/ 1076089 w 2074543"/>
              <a:gd name="connsiteY39" fmla="*/ 296549 h 382553"/>
              <a:gd name="connsiteX40" fmla="*/ 1078375 w 2074543"/>
              <a:gd name="connsiteY40" fmla="*/ 306437 h 382553"/>
              <a:gd name="connsiteX41" fmla="*/ 1070388 w 2074543"/>
              <a:gd name="connsiteY41" fmla="*/ 305680 h 382553"/>
              <a:gd name="connsiteX42" fmla="*/ 916729 w 2074543"/>
              <a:gd name="connsiteY42" fmla="*/ 294341 h 382553"/>
              <a:gd name="connsiteX43" fmla="*/ 927188 w 2074543"/>
              <a:gd name="connsiteY43" fmla="*/ 294526 h 382553"/>
              <a:gd name="connsiteX44" fmla="*/ 923388 w 2074543"/>
              <a:gd name="connsiteY44" fmla="*/ 300613 h 382553"/>
              <a:gd name="connsiteX45" fmla="*/ 1655329 w 2074543"/>
              <a:gd name="connsiteY45" fmla="*/ 290196 h 382553"/>
              <a:gd name="connsiteX46" fmla="*/ 1655143 w 2074543"/>
              <a:gd name="connsiteY46" fmla="*/ 300655 h 382553"/>
              <a:gd name="connsiteX47" fmla="*/ 1645441 w 2074543"/>
              <a:gd name="connsiteY47" fmla="*/ 292482 h 382553"/>
              <a:gd name="connsiteX48" fmla="*/ 1109552 w 2074543"/>
              <a:gd name="connsiteY48" fmla="*/ 283602 h 382553"/>
              <a:gd name="connsiteX49" fmla="*/ 1109366 w 2074543"/>
              <a:gd name="connsiteY49" fmla="*/ 294062 h 382553"/>
              <a:gd name="connsiteX50" fmla="*/ 1102707 w 2074543"/>
              <a:gd name="connsiteY50" fmla="*/ 287789 h 382553"/>
              <a:gd name="connsiteX51" fmla="*/ 1127426 w 2074543"/>
              <a:gd name="connsiteY51" fmla="*/ 282073 h 382553"/>
              <a:gd name="connsiteX52" fmla="*/ 1126669 w 2074543"/>
              <a:gd name="connsiteY52" fmla="*/ 290060 h 382553"/>
              <a:gd name="connsiteX53" fmla="*/ 1120582 w 2074543"/>
              <a:gd name="connsiteY53" fmla="*/ 286260 h 382553"/>
              <a:gd name="connsiteX54" fmla="*/ 773715 w 2074543"/>
              <a:gd name="connsiteY54" fmla="*/ 272728 h 382553"/>
              <a:gd name="connsiteX55" fmla="*/ 782089 w 2074543"/>
              <a:gd name="connsiteY55" fmla="*/ 286417 h 382553"/>
              <a:gd name="connsiteX56" fmla="*/ 776388 w 2074543"/>
              <a:gd name="connsiteY56" fmla="*/ 295548 h 382553"/>
              <a:gd name="connsiteX57" fmla="*/ 764600 w 2074543"/>
              <a:gd name="connsiteY57" fmla="*/ 300877 h 382553"/>
              <a:gd name="connsiteX58" fmla="*/ 760207 w 2074543"/>
              <a:gd name="connsiteY58" fmla="*/ 298621 h 382553"/>
              <a:gd name="connsiteX59" fmla="*/ 757942 w 2074543"/>
              <a:gd name="connsiteY59" fmla="*/ 294605 h 382553"/>
              <a:gd name="connsiteX60" fmla="*/ 753570 w 2074543"/>
              <a:gd name="connsiteY60" fmla="*/ 298220 h 382553"/>
              <a:gd name="connsiteX61" fmla="*/ 761355 w 2074543"/>
              <a:gd name="connsiteY61" fmla="*/ 275587 h 382553"/>
              <a:gd name="connsiteX62" fmla="*/ 768771 w 2074543"/>
              <a:gd name="connsiteY62" fmla="*/ 273872 h 382553"/>
              <a:gd name="connsiteX63" fmla="*/ 770486 w 2074543"/>
              <a:gd name="connsiteY63" fmla="*/ 281287 h 382553"/>
              <a:gd name="connsiteX64" fmla="*/ 1000201 w 2074543"/>
              <a:gd name="connsiteY64" fmla="*/ 272434 h 382553"/>
              <a:gd name="connsiteX65" fmla="*/ 1010475 w 2074543"/>
              <a:gd name="connsiteY65" fmla="*/ 283079 h 382553"/>
              <a:gd name="connsiteX66" fmla="*/ 1000201 w 2074543"/>
              <a:gd name="connsiteY66" fmla="*/ 272434 h 382553"/>
              <a:gd name="connsiteX67" fmla="*/ 1160318 w 2074543"/>
              <a:gd name="connsiteY67" fmla="*/ 266654 h 382553"/>
              <a:gd name="connsiteX68" fmla="*/ 1162033 w 2074543"/>
              <a:gd name="connsiteY68" fmla="*/ 274070 h 382553"/>
              <a:gd name="connsiteX69" fmla="*/ 1154617 w 2074543"/>
              <a:gd name="connsiteY69" fmla="*/ 275785 h 382553"/>
              <a:gd name="connsiteX70" fmla="*/ 1152902 w 2074543"/>
              <a:gd name="connsiteY70" fmla="*/ 268369 h 382553"/>
              <a:gd name="connsiteX71" fmla="*/ 1160318 w 2074543"/>
              <a:gd name="connsiteY71" fmla="*/ 266654 h 382553"/>
              <a:gd name="connsiteX72" fmla="*/ 1037851 w 2074543"/>
              <a:gd name="connsiteY72" fmla="*/ 266330 h 382553"/>
              <a:gd name="connsiteX73" fmla="*/ 1039566 w 2074543"/>
              <a:gd name="connsiteY73" fmla="*/ 273746 h 382553"/>
              <a:gd name="connsiteX74" fmla="*/ 1033479 w 2074543"/>
              <a:gd name="connsiteY74" fmla="*/ 269946 h 382553"/>
              <a:gd name="connsiteX75" fmla="*/ 1052683 w 2074543"/>
              <a:gd name="connsiteY75" fmla="*/ 262900 h 382553"/>
              <a:gd name="connsiteX76" fmla="*/ 1059914 w 2074543"/>
              <a:gd name="connsiteY76" fmla="*/ 271645 h 382553"/>
              <a:gd name="connsiteX77" fmla="*/ 1055541 w 2074543"/>
              <a:gd name="connsiteY77" fmla="*/ 275260 h 382553"/>
              <a:gd name="connsiteX78" fmla="*/ 1695821 w 2074543"/>
              <a:gd name="connsiteY78" fmla="*/ 262603 h 382553"/>
              <a:gd name="connsiteX79" fmla="*/ 1690692 w 2074543"/>
              <a:gd name="connsiteY79" fmla="*/ 274206 h 382553"/>
              <a:gd name="connsiteX80" fmla="*/ 1686505 w 2074543"/>
              <a:gd name="connsiteY80" fmla="*/ 267362 h 382553"/>
              <a:gd name="connsiteX81" fmla="*/ 1671859 w 2074543"/>
              <a:gd name="connsiteY81" fmla="*/ 260332 h 382553"/>
              <a:gd name="connsiteX82" fmla="*/ 1673002 w 2074543"/>
              <a:gd name="connsiteY82" fmla="*/ 265276 h 382553"/>
              <a:gd name="connsiteX83" fmla="*/ 1666915 w 2074543"/>
              <a:gd name="connsiteY83" fmla="*/ 261476 h 382553"/>
              <a:gd name="connsiteX84" fmla="*/ 741380 w 2074543"/>
              <a:gd name="connsiteY84" fmla="*/ 256770 h 382553"/>
              <a:gd name="connsiteX85" fmla="*/ 750510 w 2074543"/>
              <a:gd name="connsiteY85" fmla="*/ 262470 h 382553"/>
              <a:gd name="connsiteX86" fmla="*/ 741194 w 2074543"/>
              <a:gd name="connsiteY86" fmla="*/ 267229 h 382553"/>
              <a:gd name="connsiteX87" fmla="*/ 1134070 w 2074543"/>
              <a:gd name="connsiteY87" fmla="*/ 254496 h 382553"/>
              <a:gd name="connsiteX88" fmla="*/ 1140157 w 2074543"/>
              <a:gd name="connsiteY88" fmla="*/ 258296 h 382553"/>
              <a:gd name="connsiteX89" fmla="*/ 1132741 w 2074543"/>
              <a:gd name="connsiteY89" fmla="*/ 260011 h 382553"/>
              <a:gd name="connsiteX90" fmla="*/ 688513 w 2074543"/>
              <a:gd name="connsiteY90" fmla="*/ 253371 h 382553"/>
              <a:gd name="connsiteX91" fmla="*/ 694600 w 2074543"/>
              <a:gd name="connsiteY91" fmla="*/ 257172 h 382553"/>
              <a:gd name="connsiteX92" fmla="*/ 690799 w 2074543"/>
              <a:gd name="connsiteY92" fmla="*/ 263259 h 382553"/>
              <a:gd name="connsiteX93" fmla="*/ 685284 w 2074543"/>
              <a:gd name="connsiteY93" fmla="*/ 261931 h 382553"/>
              <a:gd name="connsiteX94" fmla="*/ 1039365 w 2074543"/>
              <a:gd name="connsiteY94" fmla="*/ 250356 h 382553"/>
              <a:gd name="connsiteX95" fmla="*/ 1041652 w 2074543"/>
              <a:gd name="connsiteY95" fmla="*/ 260244 h 382553"/>
              <a:gd name="connsiteX96" fmla="*/ 1036136 w 2074543"/>
              <a:gd name="connsiteY96" fmla="*/ 258915 h 382553"/>
              <a:gd name="connsiteX97" fmla="*/ 781502 w 2074543"/>
              <a:gd name="connsiteY97" fmla="*/ 250095 h 382553"/>
              <a:gd name="connsiteX98" fmla="*/ 785689 w 2074543"/>
              <a:gd name="connsiteY98" fmla="*/ 256939 h 382553"/>
              <a:gd name="connsiteX99" fmla="*/ 774658 w 2074543"/>
              <a:gd name="connsiteY99" fmla="*/ 254282 h 382553"/>
              <a:gd name="connsiteX100" fmla="*/ 887993 w 2074543"/>
              <a:gd name="connsiteY100" fmla="*/ 248905 h 382553"/>
              <a:gd name="connsiteX101" fmla="*/ 894652 w 2074543"/>
              <a:gd name="connsiteY101" fmla="*/ 255177 h 382553"/>
              <a:gd name="connsiteX102" fmla="*/ 887808 w 2074543"/>
              <a:gd name="connsiteY102" fmla="*/ 259364 h 382553"/>
              <a:gd name="connsiteX103" fmla="*/ 884764 w 2074543"/>
              <a:gd name="connsiteY103" fmla="*/ 257464 h 382553"/>
              <a:gd name="connsiteX104" fmla="*/ 1023391 w 2074543"/>
              <a:gd name="connsiteY104" fmla="*/ 248842 h 382553"/>
              <a:gd name="connsiteX105" fmla="*/ 1017119 w 2074543"/>
              <a:gd name="connsiteY105" fmla="*/ 255501 h 382553"/>
              <a:gd name="connsiteX106" fmla="*/ 1013503 w 2074543"/>
              <a:gd name="connsiteY106" fmla="*/ 251129 h 382553"/>
              <a:gd name="connsiteX107" fmla="*/ 1127411 w 2074543"/>
              <a:gd name="connsiteY107" fmla="*/ 248223 h 382553"/>
              <a:gd name="connsiteX108" fmla="*/ 1135398 w 2074543"/>
              <a:gd name="connsiteY108" fmla="*/ 248980 h 382553"/>
              <a:gd name="connsiteX109" fmla="*/ 1134070 w 2074543"/>
              <a:gd name="connsiteY109" fmla="*/ 254496 h 382553"/>
              <a:gd name="connsiteX110" fmla="*/ 1127411 w 2074543"/>
              <a:gd name="connsiteY110" fmla="*/ 248223 h 382553"/>
              <a:gd name="connsiteX111" fmla="*/ 1344555 w 2074543"/>
              <a:gd name="connsiteY111" fmla="*/ 245532 h 382553"/>
              <a:gd name="connsiteX112" fmla="*/ 1346482 w 2074543"/>
              <a:gd name="connsiteY112" fmla="*/ 249644 h 382553"/>
              <a:gd name="connsiteX113" fmla="*/ 1339638 w 2074543"/>
              <a:gd name="connsiteY113" fmla="*/ 253831 h 382553"/>
              <a:gd name="connsiteX114" fmla="*/ 1337923 w 2074543"/>
              <a:gd name="connsiteY114" fmla="*/ 246415 h 382553"/>
              <a:gd name="connsiteX115" fmla="*/ 1344555 w 2074543"/>
              <a:gd name="connsiteY115" fmla="*/ 245532 h 382553"/>
              <a:gd name="connsiteX116" fmla="*/ 1241318 w 2074543"/>
              <a:gd name="connsiteY116" fmla="*/ 245319 h 382553"/>
              <a:gd name="connsiteX117" fmla="*/ 1237518 w 2074543"/>
              <a:gd name="connsiteY117" fmla="*/ 251406 h 382553"/>
              <a:gd name="connsiteX118" fmla="*/ 1236374 w 2074543"/>
              <a:gd name="connsiteY118" fmla="*/ 246462 h 382553"/>
              <a:gd name="connsiteX119" fmla="*/ 969952 w 2074543"/>
              <a:gd name="connsiteY119" fmla="*/ 242972 h 382553"/>
              <a:gd name="connsiteX120" fmla="*/ 976039 w 2074543"/>
              <a:gd name="connsiteY120" fmla="*/ 246773 h 382553"/>
              <a:gd name="connsiteX121" fmla="*/ 971667 w 2074543"/>
              <a:gd name="connsiteY121" fmla="*/ 250388 h 382553"/>
              <a:gd name="connsiteX122" fmla="*/ 771799 w 2074543"/>
              <a:gd name="connsiteY122" fmla="*/ 241922 h 382553"/>
              <a:gd name="connsiteX123" fmla="*/ 774658 w 2074543"/>
              <a:gd name="connsiteY123" fmla="*/ 254282 h 382553"/>
              <a:gd name="connsiteX124" fmla="*/ 762483 w 2074543"/>
              <a:gd name="connsiteY124" fmla="*/ 246681 h 382553"/>
              <a:gd name="connsiteX125" fmla="*/ 1033751 w 2074543"/>
              <a:gd name="connsiteY125" fmla="*/ 241564 h 382553"/>
              <a:gd name="connsiteX126" fmla="*/ 1045638 w 2074543"/>
              <a:gd name="connsiteY126" fmla="*/ 243698 h 382553"/>
              <a:gd name="connsiteX127" fmla="*/ 1038794 w 2074543"/>
              <a:gd name="connsiteY127" fmla="*/ 247885 h 382553"/>
              <a:gd name="connsiteX128" fmla="*/ 1025863 w 2074543"/>
              <a:gd name="connsiteY128" fmla="*/ 248271 h 382553"/>
              <a:gd name="connsiteX129" fmla="*/ 1033751 w 2074543"/>
              <a:gd name="connsiteY129" fmla="*/ 241564 h 382553"/>
              <a:gd name="connsiteX130" fmla="*/ 901110 w 2074543"/>
              <a:gd name="connsiteY130" fmla="*/ 238059 h 382553"/>
              <a:gd name="connsiteX131" fmla="*/ 897309 w 2074543"/>
              <a:gd name="connsiteY131" fmla="*/ 244146 h 382553"/>
              <a:gd name="connsiteX132" fmla="*/ 896166 w 2074543"/>
              <a:gd name="connsiteY132" fmla="*/ 239202 h 382553"/>
              <a:gd name="connsiteX133" fmla="*/ 817436 w 2074543"/>
              <a:gd name="connsiteY133" fmla="*/ 236577 h 382553"/>
              <a:gd name="connsiteX134" fmla="*/ 823523 w 2074543"/>
              <a:gd name="connsiteY134" fmla="*/ 240377 h 382553"/>
              <a:gd name="connsiteX135" fmla="*/ 819151 w 2074543"/>
              <a:gd name="connsiteY135" fmla="*/ 243993 h 382553"/>
              <a:gd name="connsiteX136" fmla="*/ 815536 w 2074543"/>
              <a:gd name="connsiteY136" fmla="*/ 239620 h 382553"/>
              <a:gd name="connsiteX137" fmla="*/ 1054382 w 2074543"/>
              <a:gd name="connsiteY137" fmla="*/ 236467 h 382553"/>
              <a:gd name="connsiteX138" fmla="*/ 1060469 w 2074543"/>
              <a:gd name="connsiteY138" fmla="*/ 240267 h 382553"/>
              <a:gd name="connsiteX139" fmla="*/ 1050581 w 2074543"/>
              <a:gd name="connsiteY139" fmla="*/ 242554 h 382553"/>
              <a:gd name="connsiteX140" fmla="*/ 871633 w 2074543"/>
              <a:gd name="connsiteY140" fmla="*/ 234460 h 382553"/>
              <a:gd name="connsiteX141" fmla="*/ 867261 w 2074543"/>
              <a:gd name="connsiteY141" fmla="*/ 238075 h 382553"/>
              <a:gd name="connsiteX142" fmla="*/ 865747 w 2074543"/>
              <a:gd name="connsiteY142" fmla="*/ 254050 h 382553"/>
              <a:gd name="connsiteX143" fmla="*/ 860416 w 2074543"/>
              <a:gd name="connsiteY143" fmla="*/ 242262 h 382553"/>
              <a:gd name="connsiteX144" fmla="*/ 871633 w 2074543"/>
              <a:gd name="connsiteY144" fmla="*/ 234460 h 382553"/>
              <a:gd name="connsiteX145" fmla="*/ 907954 w 2074543"/>
              <a:gd name="connsiteY145" fmla="*/ 233873 h 382553"/>
              <a:gd name="connsiteX146" fmla="*/ 914041 w 2074543"/>
              <a:gd name="connsiteY146" fmla="*/ 237674 h 382553"/>
              <a:gd name="connsiteX147" fmla="*/ 909669 w 2074543"/>
              <a:gd name="connsiteY147" fmla="*/ 241289 h 382553"/>
              <a:gd name="connsiteX148" fmla="*/ 906053 w 2074543"/>
              <a:gd name="connsiteY148" fmla="*/ 236917 h 382553"/>
              <a:gd name="connsiteX149" fmla="*/ 967665 w 2074543"/>
              <a:gd name="connsiteY149" fmla="*/ 233084 h 382553"/>
              <a:gd name="connsiteX150" fmla="*/ 968808 w 2074543"/>
              <a:gd name="connsiteY150" fmla="*/ 238028 h 382553"/>
              <a:gd name="connsiteX151" fmla="*/ 960249 w 2074543"/>
              <a:gd name="connsiteY151" fmla="*/ 234799 h 382553"/>
              <a:gd name="connsiteX152" fmla="*/ 1000943 w 2074543"/>
              <a:gd name="connsiteY152" fmla="*/ 230597 h 382553"/>
              <a:gd name="connsiteX153" fmla="*/ 1000186 w 2074543"/>
              <a:gd name="connsiteY153" fmla="*/ 238584 h 382553"/>
              <a:gd name="connsiteX154" fmla="*/ 1008745 w 2074543"/>
              <a:gd name="connsiteY154" fmla="*/ 241813 h 382553"/>
              <a:gd name="connsiteX155" fmla="*/ 991055 w 2074543"/>
              <a:gd name="connsiteY155" fmla="*/ 232883 h 382553"/>
              <a:gd name="connsiteX156" fmla="*/ 846527 w 2074543"/>
              <a:gd name="connsiteY156" fmla="*/ 227245 h 382553"/>
              <a:gd name="connsiteX157" fmla="*/ 848242 w 2074543"/>
              <a:gd name="connsiteY157" fmla="*/ 234661 h 382553"/>
              <a:gd name="connsiteX158" fmla="*/ 833596 w 2074543"/>
              <a:gd name="connsiteY158" fmla="*/ 227631 h 382553"/>
              <a:gd name="connsiteX159" fmla="*/ 844055 w 2074543"/>
              <a:gd name="connsiteY159" fmla="*/ 227817 h 382553"/>
              <a:gd name="connsiteX160" fmla="*/ 934573 w 2074543"/>
              <a:gd name="connsiteY160" fmla="*/ 225113 h 382553"/>
              <a:gd name="connsiteX161" fmla="*/ 930772 w 2074543"/>
              <a:gd name="connsiteY161" fmla="*/ 231200 h 382553"/>
              <a:gd name="connsiteX162" fmla="*/ 929629 w 2074543"/>
              <a:gd name="connsiteY162" fmla="*/ 226256 h 382553"/>
              <a:gd name="connsiteX163" fmla="*/ 1028133 w 2074543"/>
              <a:gd name="connsiteY163" fmla="*/ 224309 h 382553"/>
              <a:gd name="connsiteX164" fmla="*/ 1030420 w 2074543"/>
              <a:gd name="connsiteY164" fmla="*/ 234197 h 382553"/>
              <a:gd name="connsiteX165" fmla="*/ 1016345 w 2074543"/>
              <a:gd name="connsiteY165" fmla="*/ 229639 h 382553"/>
              <a:gd name="connsiteX166" fmla="*/ 728433 w 2074543"/>
              <a:gd name="connsiteY166" fmla="*/ 223306 h 382553"/>
              <a:gd name="connsiteX167" fmla="*/ 730148 w 2074543"/>
              <a:gd name="connsiteY167" fmla="*/ 230722 h 382553"/>
              <a:gd name="connsiteX168" fmla="*/ 724632 w 2074543"/>
              <a:gd name="connsiteY168" fmla="*/ 229393 h 382553"/>
              <a:gd name="connsiteX169" fmla="*/ 1465131 w 2074543"/>
              <a:gd name="connsiteY169" fmla="*/ 222204 h 382553"/>
              <a:gd name="connsiteX170" fmla="*/ 1471219 w 2074543"/>
              <a:gd name="connsiteY170" fmla="*/ 226005 h 382553"/>
              <a:gd name="connsiteX171" fmla="*/ 1461902 w 2074543"/>
              <a:gd name="connsiteY171" fmla="*/ 230763 h 382553"/>
              <a:gd name="connsiteX172" fmla="*/ 1831959 w 2074543"/>
              <a:gd name="connsiteY172" fmla="*/ 220704 h 382553"/>
              <a:gd name="connsiteX173" fmla="*/ 1828159 w 2074543"/>
              <a:gd name="connsiteY173" fmla="*/ 226791 h 382553"/>
              <a:gd name="connsiteX174" fmla="*/ 1822072 w 2074543"/>
              <a:gd name="connsiteY174" fmla="*/ 222990 h 382553"/>
              <a:gd name="connsiteX175" fmla="*/ 1665185 w 2074543"/>
              <a:gd name="connsiteY175" fmla="*/ 220210 h 382553"/>
              <a:gd name="connsiteX176" fmla="*/ 1677359 w 2074543"/>
              <a:gd name="connsiteY176" fmla="*/ 227811 h 382553"/>
              <a:gd name="connsiteX177" fmla="*/ 1667471 w 2074543"/>
              <a:gd name="connsiteY177" fmla="*/ 230098 h 382553"/>
              <a:gd name="connsiteX178" fmla="*/ 800504 w 2074543"/>
              <a:gd name="connsiteY178" fmla="*/ 219660 h 382553"/>
              <a:gd name="connsiteX179" fmla="*/ 803934 w 2074543"/>
              <a:gd name="connsiteY179" fmla="*/ 234492 h 382553"/>
              <a:gd name="connsiteX180" fmla="*/ 801462 w 2074543"/>
              <a:gd name="connsiteY180" fmla="*/ 235063 h 382553"/>
              <a:gd name="connsiteX181" fmla="*/ 795560 w 2074543"/>
              <a:gd name="connsiteY181" fmla="*/ 220803 h 382553"/>
              <a:gd name="connsiteX182" fmla="*/ 1062740 w 2074543"/>
              <a:gd name="connsiteY182" fmla="*/ 216306 h 382553"/>
              <a:gd name="connsiteX183" fmla="*/ 1065027 w 2074543"/>
              <a:gd name="connsiteY183" fmla="*/ 226194 h 382553"/>
              <a:gd name="connsiteX184" fmla="*/ 1058939 w 2074543"/>
              <a:gd name="connsiteY184" fmla="*/ 222393 h 382553"/>
              <a:gd name="connsiteX185" fmla="*/ 1145841 w 2074543"/>
              <a:gd name="connsiteY185" fmla="*/ 215316 h 382553"/>
              <a:gd name="connsiteX186" fmla="*/ 1150028 w 2074543"/>
              <a:gd name="connsiteY186" fmla="*/ 222160 h 382553"/>
              <a:gd name="connsiteX187" fmla="*/ 1142041 w 2074543"/>
              <a:gd name="connsiteY187" fmla="*/ 221403 h 382553"/>
              <a:gd name="connsiteX188" fmla="*/ 894821 w 2074543"/>
              <a:gd name="connsiteY188" fmla="*/ 210869 h 382553"/>
              <a:gd name="connsiteX189" fmla="*/ 903952 w 2074543"/>
              <a:gd name="connsiteY189" fmla="*/ 216569 h 382553"/>
              <a:gd name="connsiteX190" fmla="*/ 897108 w 2074543"/>
              <a:gd name="connsiteY190" fmla="*/ 220756 h 382553"/>
              <a:gd name="connsiteX191" fmla="*/ 834538 w 2074543"/>
              <a:gd name="connsiteY191" fmla="*/ 209185 h 382553"/>
              <a:gd name="connsiteX192" fmla="*/ 835681 w 2074543"/>
              <a:gd name="connsiteY192" fmla="*/ 214129 h 382553"/>
              <a:gd name="connsiteX193" fmla="*/ 827122 w 2074543"/>
              <a:gd name="connsiteY193" fmla="*/ 210900 h 382553"/>
              <a:gd name="connsiteX194" fmla="*/ 1638937 w 2074543"/>
              <a:gd name="connsiteY194" fmla="*/ 208052 h 382553"/>
              <a:gd name="connsiteX195" fmla="*/ 1645595 w 2074543"/>
              <a:gd name="connsiteY195" fmla="*/ 214325 h 382553"/>
              <a:gd name="connsiteX196" fmla="*/ 1640652 w 2074543"/>
              <a:gd name="connsiteY196" fmla="*/ 215468 h 382553"/>
              <a:gd name="connsiteX197" fmla="*/ 852414 w 2074543"/>
              <a:gd name="connsiteY197" fmla="*/ 207657 h 382553"/>
              <a:gd name="connsiteX198" fmla="*/ 865916 w 2074543"/>
              <a:gd name="connsiteY198" fmla="*/ 209742 h 382553"/>
              <a:gd name="connsiteX199" fmla="*/ 880748 w 2074543"/>
              <a:gd name="connsiteY199" fmla="*/ 206312 h 382553"/>
              <a:gd name="connsiteX200" fmla="*/ 880747 w 2074543"/>
              <a:gd name="connsiteY200" fmla="*/ 206313 h 382553"/>
              <a:gd name="connsiteX201" fmla="*/ 880747 w 2074543"/>
              <a:gd name="connsiteY201" fmla="*/ 206313 h 382553"/>
              <a:gd name="connsiteX202" fmla="*/ 1177404 w 2074543"/>
              <a:gd name="connsiteY202" fmla="*/ 205413 h 382553"/>
              <a:gd name="connsiteX203" fmla="*/ 1182920 w 2074543"/>
              <a:gd name="connsiteY203" fmla="*/ 206742 h 382553"/>
              <a:gd name="connsiteX204" fmla="*/ 1179691 w 2074543"/>
              <a:gd name="connsiteY204" fmla="*/ 215301 h 382553"/>
              <a:gd name="connsiteX205" fmla="*/ 1166188 w 2074543"/>
              <a:gd name="connsiteY205" fmla="*/ 213215 h 382553"/>
              <a:gd name="connsiteX206" fmla="*/ 1173604 w 2074543"/>
              <a:gd name="connsiteY206" fmla="*/ 211500 h 382553"/>
              <a:gd name="connsiteX207" fmla="*/ 791559 w 2074543"/>
              <a:gd name="connsiteY207" fmla="*/ 203500 h 382553"/>
              <a:gd name="connsiteX208" fmla="*/ 785286 w 2074543"/>
              <a:gd name="connsiteY208" fmla="*/ 210159 h 382553"/>
              <a:gd name="connsiteX209" fmla="*/ 784143 w 2074543"/>
              <a:gd name="connsiteY209" fmla="*/ 205215 h 382553"/>
              <a:gd name="connsiteX210" fmla="*/ 639615 w 2074543"/>
              <a:gd name="connsiteY210" fmla="*/ 199577 h 382553"/>
              <a:gd name="connsiteX211" fmla="*/ 645702 w 2074543"/>
              <a:gd name="connsiteY211" fmla="*/ 203378 h 382553"/>
              <a:gd name="connsiteX212" fmla="*/ 641330 w 2074543"/>
              <a:gd name="connsiteY212" fmla="*/ 206993 h 382553"/>
              <a:gd name="connsiteX213" fmla="*/ 635815 w 2074543"/>
              <a:gd name="connsiteY213" fmla="*/ 205664 h 382553"/>
              <a:gd name="connsiteX214" fmla="*/ 971450 w 2074543"/>
              <a:gd name="connsiteY214" fmla="*/ 193148 h 382553"/>
              <a:gd name="connsiteX215" fmla="*/ 978109 w 2074543"/>
              <a:gd name="connsiteY215" fmla="*/ 199420 h 382553"/>
              <a:gd name="connsiteX216" fmla="*/ 970693 w 2074543"/>
              <a:gd name="connsiteY216" fmla="*/ 201135 h 382553"/>
              <a:gd name="connsiteX217" fmla="*/ 794216 w 2074543"/>
              <a:gd name="connsiteY217" fmla="*/ 192469 h 382553"/>
              <a:gd name="connsiteX218" fmla="*/ 795931 w 2074543"/>
              <a:gd name="connsiteY218" fmla="*/ 199885 h 382553"/>
              <a:gd name="connsiteX219" fmla="*/ 789844 w 2074543"/>
              <a:gd name="connsiteY219" fmla="*/ 196085 h 382553"/>
              <a:gd name="connsiteX220" fmla="*/ 1327819 w 2074543"/>
              <a:gd name="connsiteY220" fmla="*/ 191462 h 382553"/>
              <a:gd name="connsiteX221" fmla="*/ 1333906 w 2074543"/>
              <a:gd name="connsiteY221" fmla="*/ 195262 h 382553"/>
              <a:gd name="connsiteX222" fmla="*/ 1332006 w 2074543"/>
              <a:gd name="connsiteY222" fmla="*/ 198306 h 382553"/>
              <a:gd name="connsiteX223" fmla="*/ 1324018 w 2074543"/>
              <a:gd name="connsiteY223" fmla="*/ 197549 h 382553"/>
              <a:gd name="connsiteX224" fmla="*/ 918583 w 2074543"/>
              <a:gd name="connsiteY224" fmla="*/ 189749 h 382553"/>
              <a:gd name="connsiteX225" fmla="*/ 917254 w 2074543"/>
              <a:gd name="connsiteY225" fmla="*/ 195265 h 382553"/>
              <a:gd name="connsiteX226" fmla="*/ 912697 w 2074543"/>
              <a:gd name="connsiteY226" fmla="*/ 209340 h 382553"/>
              <a:gd name="connsiteX227" fmla="*/ 908510 w 2074543"/>
              <a:gd name="connsiteY227" fmla="*/ 202495 h 382553"/>
              <a:gd name="connsiteX228" fmla="*/ 906795 w 2074543"/>
              <a:gd name="connsiteY228" fmla="*/ 195080 h 382553"/>
              <a:gd name="connsiteX229" fmla="*/ 965363 w 2074543"/>
              <a:gd name="connsiteY229" fmla="*/ 189348 h 382553"/>
              <a:gd name="connsiteX230" fmla="*/ 968793 w 2074543"/>
              <a:gd name="connsiteY230" fmla="*/ 204179 h 382553"/>
              <a:gd name="connsiteX231" fmla="*/ 957947 w 2074543"/>
              <a:gd name="connsiteY231" fmla="*/ 191063 h 382553"/>
              <a:gd name="connsiteX232" fmla="*/ 1105704 w 2074543"/>
              <a:gd name="connsiteY232" fmla="*/ 188142 h 382553"/>
              <a:gd name="connsiteX233" fmla="*/ 1112363 w 2074543"/>
              <a:gd name="connsiteY233" fmla="*/ 194414 h 382553"/>
              <a:gd name="connsiteX234" fmla="*/ 1111034 w 2074543"/>
              <a:gd name="connsiteY234" fmla="*/ 199930 h 382553"/>
              <a:gd name="connsiteX235" fmla="*/ 1102475 w 2074543"/>
              <a:gd name="connsiteY235" fmla="*/ 196701 h 382553"/>
              <a:gd name="connsiteX236" fmla="*/ 1103618 w 2074543"/>
              <a:gd name="connsiteY236" fmla="*/ 201645 h 382553"/>
              <a:gd name="connsiteX237" fmla="*/ 1098675 w 2074543"/>
              <a:gd name="connsiteY237" fmla="*/ 202788 h 382553"/>
              <a:gd name="connsiteX238" fmla="*/ 1107048 w 2074543"/>
              <a:gd name="connsiteY238" fmla="*/ 216476 h 382553"/>
              <a:gd name="connsiteX239" fmla="*/ 1105148 w 2074543"/>
              <a:gd name="connsiteY239" fmla="*/ 219519 h 382553"/>
              <a:gd name="connsiteX240" fmla="*/ 1094688 w 2074543"/>
              <a:gd name="connsiteY240" fmla="*/ 219334 h 382553"/>
              <a:gd name="connsiteX241" fmla="*/ 1093731 w 2074543"/>
              <a:gd name="connsiteY241" fmla="*/ 203932 h 382553"/>
              <a:gd name="connsiteX242" fmla="*/ 1089359 w 2074543"/>
              <a:gd name="connsiteY242" fmla="*/ 207547 h 382553"/>
              <a:gd name="connsiteX243" fmla="*/ 1087073 w 2074543"/>
              <a:gd name="connsiteY243" fmla="*/ 197659 h 382553"/>
              <a:gd name="connsiteX244" fmla="*/ 1092587 w 2074543"/>
              <a:gd name="connsiteY244" fmla="*/ 198988 h 382553"/>
              <a:gd name="connsiteX245" fmla="*/ 1098288 w 2074543"/>
              <a:gd name="connsiteY245" fmla="*/ 189857 h 382553"/>
              <a:gd name="connsiteX246" fmla="*/ 1105704 w 2074543"/>
              <a:gd name="connsiteY246" fmla="*/ 188142 h 382553"/>
              <a:gd name="connsiteX247" fmla="*/ 1220184 w 2074543"/>
              <a:gd name="connsiteY247" fmla="*/ 187708 h 382553"/>
              <a:gd name="connsiteX248" fmla="*/ 1216955 w 2074543"/>
              <a:gd name="connsiteY248" fmla="*/ 196267 h 382553"/>
              <a:gd name="connsiteX249" fmla="*/ 1215240 w 2074543"/>
              <a:gd name="connsiteY249" fmla="*/ 188852 h 382553"/>
              <a:gd name="connsiteX250" fmla="*/ 1165415 w 2074543"/>
              <a:gd name="connsiteY250" fmla="*/ 187353 h 382553"/>
              <a:gd name="connsiteX251" fmla="*/ 1166559 w 2074543"/>
              <a:gd name="connsiteY251" fmla="*/ 192297 h 382553"/>
              <a:gd name="connsiteX252" fmla="*/ 1160471 w 2074543"/>
              <a:gd name="connsiteY252" fmla="*/ 188496 h 382553"/>
              <a:gd name="connsiteX253" fmla="*/ 920482 w 2074543"/>
              <a:gd name="connsiteY253" fmla="*/ 186706 h 382553"/>
              <a:gd name="connsiteX254" fmla="*/ 927141 w 2074543"/>
              <a:gd name="connsiteY254" fmla="*/ 192978 h 382553"/>
              <a:gd name="connsiteX255" fmla="*/ 922769 w 2074543"/>
              <a:gd name="connsiteY255" fmla="*/ 196594 h 382553"/>
              <a:gd name="connsiteX256" fmla="*/ 1113120 w 2074543"/>
              <a:gd name="connsiteY256" fmla="*/ 186427 h 382553"/>
              <a:gd name="connsiteX257" fmla="*/ 1121679 w 2074543"/>
              <a:gd name="connsiteY257" fmla="*/ 189656 h 382553"/>
              <a:gd name="connsiteX258" fmla="*/ 1114835 w 2074543"/>
              <a:gd name="connsiteY258" fmla="*/ 193843 h 382553"/>
              <a:gd name="connsiteX259" fmla="*/ 1940907 w 2074543"/>
              <a:gd name="connsiteY259" fmla="*/ 185092 h 382553"/>
              <a:gd name="connsiteX260" fmla="*/ 1949467 w 2074543"/>
              <a:gd name="connsiteY260" fmla="*/ 188321 h 382553"/>
              <a:gd name="connsiteX261" fmla="*/ 1942051 w 2074543"/>
              <a:gd name="connsiteY261" fmla="*/ 190036 h 382553"/>
              <a:gd name="connsiteX262" fmla="*/ 1695975 w 2074543"/>
              <a:gd name="connsiteY262" fmla="*/ 184445 h 382553"/>
              <a:gd name="connsiteX263" fmla="*/ 1692746 w 2074543"/>
              <a:gd name="connsiteY263" fmla="*/ 193004 h 382553"/>
              <a:gd name="connsiteX264" fmla="*/ 1691031 w 2074543"/>
              <a:gd name="connsiteY264" fmla="*/ 185588 h 382553"/>
              <a:gd name="connsiteX265" fmla="*/ 1227027 w 2074543"/>
              <a:gd name="connsiteY265" fmla="*/ 183522 h 382553"/>
              <a:gd name="connsiteX266" fmla="*/ 1235586 w 2074543"/>
              <a:gd name="connsiteY266" fmla="*/ 186750 h 382553"/>
              <a:gd name="connsiteX267" fmla="*/ 1229314 w 2074543"/>
              <a:gd name="connsiteY267" fmla="*/ 193409 h 382553"/>
              <a:gd name="connsiteX268" fmla="*/ 1226270 w 2074543"/>
              <a:gd name="connsiteY268" fmla="*/ 191509 h 382553"/>
              <a:gd name="connsiteX269" fmla="*/ 997022 w 2074543"/>
              <a:gd name="connsiteY269" fmla="*/ 182678 h 382553"/>
              <a:gd name="connsiteX270" fmla="*/ 997659 w 2074543"/>
              <a:gd name="connsiteY270" fmla="*/ 182861 h 382553"/>
              <a:gd name="connsiteX271" fmla="*/ 997379 w 2074543"/>
              <a:gd name="connsiteY271" fmla="*/ 183165 h 382553"/>
              <a:gd name="connsiteX272" fmla="*/ 997022 w 2074543"/>
              <a:gd name="connsiteY272" fmla="*/ 182678 h 382553"/>
              <a:gd name="connsiteX273" fmla="*/ 950717 w 2074543"/>
              <a:gd name="connsiteY273" fmla="*/ 182318 h 382553"/>
              <a:gd name="connsiteX274" fmla="*/ 957802 w 2074543"/>
              <a:gd name="connsiteY274" fmla="*/ 186214 h 382553"/>
              <a:gd name="connsiteX275" fmla="*/ 956047 w 2074543"/>
              <a:gd name="connsiteY275" fmla="*/ 194106 h 382553"/>
              <a:gd name="connsiteX276" fmla="*/ 957190 w 2074543"/>
              <a:gd name="connsiteY276" fmla="*/ 199050 h 382553"/>
              <a:gd name="connsiteX277" fmla="*/ 949775 w 2074543"/>
              <a:gd name="connsiteY277" fmla="*/ 200765 h 382553"/>
              <a:gd name="connsiteX278" fmla="*/ 950161 w 2074543"/>
              <a:gd name="connsiteY278" fmla="*/ 213696 h 382553"/>
              <a:gd name="connsiteX279" fmla="*/ 941788 w 2074543"/>
              <a:gd name="connsiteY279" fmla="*/ 200008 h 382553"/>
              <a:gd name="connsiteX280" fmla="*/ 953575 w 2074543"/>
              <a:gd name="connsiteY280" fmla="*/ 194678 h 382553"/>
              <a:gd name="connsiteX281" fmla="*/ 952432 w 2074543"/>
              <a:gd name="connsiteY281" fmla="*/ 189734 h 382553"/>
              <a:gd name="connsiteX282" fmla="*/ 1393231 w 2074543"/>
              <a:gd name="connsiteY282" fmla="*/ 181543 h 382553"/>
              <a:gd name="connsiteX283" fmla="*/ 1395518 w 2074543"/>
              <a:gd name="connsiteY283" fmla="*/ 191431 h 382553"/>
              <a:gd name="connsiteX284" fmla="*/ 1388859 w 2074543"/>
              <a:gd name="connsiteY284" fmla="*/ 185158 h 382553"/>
              <a:gd name="connsiteX285" fmla="*/ 1168644 w 2074543"/>
              <a:gd name="connsiteY285" fmla="*/ 178794 h 382553"/>
              <a:gd name="connsiteX286" fmla="*/ 1170359 w 2074543"/>
              <a:gd name="connsiteY286" fmla="*/ 186210 h 382553"/>
              <a:gd name="connsiteX287" fmla="*/ 1165415 w 2074543"/>
              <a:gd name="connsiteY287" fmla="*/ 187353 h 382553"/>
              <a:gd name="connsiteX288" fmla="*/ 1001869 w 2074543"/>
              <a:gd name="connsiteY288" fmla="*/ 178302 h 382553"/>
              <a:gd name="connsiteX289" fmla="*/ 990082 w 2074543"/>
              <a:gd name="connsiteY289" fmla="*/ 183631 h 382553"/>
              <a:gd name="connsiteX290" fmla="*/ 996740 w 2074543"/>
              <a:gd name="connsiteY290" fmla="*/ 189904 h 382553"/>
              <a:gd name="connsiteX291" fmla="*/ 997806 w 2074543"/>
              <a:gd name="connsiteY291" fmla="*/ 182904 h 382553"/>
              <a:gd name="connsiteX292" fmla="*/ 997659 w 2074543"/>
              <a:gd name="connsiteY292" fmla="*/ 182861 h 382553"/>
              <a:gd name="connsiteX293" fmla="*/ 811704 w 2074543"/>
              <a:gd name="connsiteY293" fmla="*/ 178009 h 382553"/>
              <a:gd name="connsiteX294" fmla="*/ 810714 w 2074543"/>
              <a:gd name="connsiteY294" fmla="*/ 178238 h 382553"/>
              <a:gd name="connsiteX295" fmla="*/ 811847 w 2074543"/>
              <a:gd name="connsiteY295" fmla="*/ 178628 h 382553"/>
              <a:gd name="connsiteX296" fmla="*/ 848025 w 2074543"/>
              <a:gd name="connsiteY296" fmla="*/ 177422 h 382553"/>
              <a:gd name="connsiteX297" fmla="*/ 842325 w 2074543"/>
              <a:gd name="connsiteY297" fmla="*/ 186552 h 382553"/>
              <a:gd name="connsiteX298" fmla="*/ 834909 w 2074543"/>
              <a:gd name="connsiteY298" fmla="*/ 188267 h 382553"/>
              <a:gd name="connsiteX299" fmla="*/ 848025 w 2074543"/>
              <a:gd name="connsiteY299" fmla="*/ 177422 h 382553"/>
              <a:gd name="connsiteX300" fmla="*/ 1188991 w 2074543"/>
              <a:gd name="connsiteY300" fmla="*/ 176693 h 382553"/>
              <a:gd name="connsiteX301" fmla="*/ 1193749 w 2074543"/>
              <a:gd name="connsiteY301" fmla="*/ 186009 h 382553"/>
              <a:gd name="connsiteX302" fmla="*/ 1185762 w 2074543"/>
              <a:gd name="connsiteY302" fmla="*/ 185252 h 382553"/>
              <a:gd name="connsiteX303" fmla="*/ 819877 w 2074543"/>
              <a:gd name="connsiteY303" fmla="*/ 168306 h 382553"/>
              <a:gd name="connsiteX304" fmla="*/ 829580 w 2074543"/>
              <a:gd name="connsiteY304" fmla="*/ 176479 h 382553"/>
              <a:gd name="connsiteX305" fmla="*/ 819120 w 2074543"/>
              <a:gd name="connsiteY305" fmla="*/ 176294 h 382553"/>
              <a:gd name="connsiteX306" fmla="*/ 819877 w 2074543"/>
              <a:gd name="connsiteY306" fmla="*/ 168307 h 382553"/>
              <a:gd name="connsiteX307" fmla="*/ 1158370 w 2074543"/>
              <a:gd name="connsiteY307" fmla="*/ 168150 h 382553"/>
              <a:gd name="connsiteX308" fmla="*/ 1147154 w 2074543"/>
              <a:gd name="connsiteY308" fmla="*/ 175952 h 382553"/>
              <a:gd name="connsiteX309" fmla="*/ 1158370 w 2074543"/>
              <a:gd name="connsiteY309" fmla="*/ 168150 h 382553"/>
              <a:gd name="connsiteX310" fmla="*/ 1013060 w 2074543"/>
              <a:gd name="connsiteY310" fmla="*/ 167576 h 382553"/>
              <a:gd name="connsiteX311" fmla="*/ 1007570 w 2074543"/>
              <a:gd name="connsiteY311" fmla="*/ 169171 h 382553"/>
              <a:gd name="connsiteX312" fmla="*/ 999583 w 2074543"/>
              <a:gd name="connsiteY312" fmla="*/ 168414 h 382553"/>
              <a:gd name="connsiteX313" fmla="*/ 1006813 w 2074543"/>
              <a:gd name="connsiteY313" fmla="*/ 177159 h 382553"/>
              <a:gd name="connsiteX314" fmla="*/ 1016129 w 2074543"/>
              <a:gd name="connsiteY314" fmla="*/ 172400 h 382553"/>
              <a:gd name="connsiteX315" fmla="*/ 1013060 w 2074543"/>
              <a:gd name="connsiteY315" fmla="*/ 167576 h 382553"/>
              <a:gd name="connsiteX316" fmla="*/ 1098087 w 2074543"/>
              <a:gd name="connsiteY316" fmla="*/ 166466 h 382553"/>
              <a:gd name="connsiteX317" fmla="*/ 1103603 w 2074543"/>
              <a:gd name="connsiteY317" fmla="*/ 167795 h 382553"/>
              <a:gd name="connsiteX318" fmla="*/ 1099802 w 2074543"/>
              <a:gd name="connsiteY318" fmla="*/ 173882 h 382553"/>
              <a:gd name="connsiteX319" fmla="*/ 1712320 w 2074543"/>
              <a:gd name="connsiteY319" fmla="*/ 165040 h 382553"/>
              <a:gd name="connsiteX320" fmla="*/ 1709091 w 2074543"/>
              <a:gd name="connsiteY320" fmla="*/ 173599 h 382553"/>
              <a:gd name="connsiteX321" fmla="*/ 1707376 w 2074543"/>
              <a:gd name="connsiteY321" fmla="*/ 166183 h 382553"/>
              <a:gd name="connsiteX322" fmla="*/ 993495 w 2074543"/>
              <a:gd name="connsiteY322" fmla="*/ 164614 h 382553"/>
              <a:gd name="connsiteX323" fmla="*/ 987795 w 2074543"/>
              <a:gd name="connsiteY323" fmla="*/ 173744 h 382553"/>
              <a:gd name="connsiteX324" fmla="*/ 995210 w 2074543"/>
              <a:gd name="connsiteY324" fmla="*/ 172030 h 382553"/>
              <a:gd name="connsiteX325" fmla="*/ 813790 w 2074543"/>
              <a:gd name="connsiteY325" fmla="*/ 164506 h 382553"/>
              <a:gd name="connsiteX326" fmla="*/ 819877 w 2074543"/>
              <a:gd name="connsiteY326" fmla="*/ 168307 h 382553"/>
              <a:gd name="connsiteX327" fmla="*/ 812461 w 2074543"/>
              <a:gd name="connsiteY327" fmla="*/ 170022 h 382553"/>
              <a:gd name="connsiteX328" fmla="*/ 1164643 w 2074543"/>
              <a:gd name="connsiteY328" fmla="*/ 161491 h 382553"/>
              <a:gd name="connsiteX329" fmla="*/ 1169973 w 2074543"/>
              <a:gd name="connsiteY329" fmla="*/ 173279 h 382553"/>
              <a:gd name="connsiteX330" fmla="*/ 1165601 w 2074543"/>
              <a:gd name="connsiteY330" fmla="*/ 176894 h 382553"/>
              <a:gd name="connsiteX331" fmla="*/ 1162557 w 2074543"/>
              <a:gd name="connsiteY331" fmla="*/ 174994 h 382553"/>
              <a:gd name="connsiteX332" fmla="*/ 1162171 w 2074543"/>
              <a:gd name="connsiteY332" fmla="*/ 162063 h 382553"/>
              <a:gd name="connsiteX333" fmla="*/ 1244702 w 2074543"/>
              <a:gd name="connsiteY333" fmla="*/ 158601 h 382553"/>
              <a:gd name="connsiteX334" fmla="*/ 1245088 w 2074543"/>
              <a:gd name="connsiteY334" fmla="*/ 171532 h 382553"/>
              <a:gd name="connsiteX335" fmla="*/ 1235385 w 2074543"/>
              <a:gd name="connsiteY335" fmla="*/ 163360 h 382553"/>
              <a:gd name="connsiteX336" fmla="*/ 776586 w 2074543"/>
              <a:gd name="connsiteY336" fmla="*/ 158462 h 382553"/>
              <a:gd name="connsiteX337" fmla="*/ 777469 w 2074543"/>
              <a:gd name="connsiteY337" fmla="*/ 165093 h 382553"/>
              <a:gd name="connsiteX338" fmla="*/ 784127 w 2074543"/>
              <a:gd name="connsiteY338" fmla="*/ 171366 h 382553"/>
              <a:gd name="connsiteX339" fmla="*/ 779184 w 2074543"/>
              <a:gd name="connsiteY339" fmla="*/ 172509 h 382553"/>
              <a:gd name="connsiteX340" fmla="*/ 780327 w 2074543"/>
              <a:gd name="connsiteY340" fmla="*/ 177453 h 382553"/>
              <a:gd name="connsiteX341" fmla="*/ 774811 w 2074543"/>
              <a:gd name="connsiteY341" fmla="*/ 176125 h 382553"/>
              <a:gd name="connsiteX342" fmla="*/ 774425 w 2074543"/>
              <a:gd name="connsiteY342" fmla="*/ 163193 h 382553"/>
              <a:gd name="connsiteX343" fmla="*/ 767009 w 2074543"/>
              <a:gd name="connsiteY343" fmla="*/ 164908 h 382553"/>
              <a:gd name="connsiteX344" fmla="*/ 765866 w 2074543"/>
              <a:gd name="connsiteY344" fmla="*/ 159964 h 382553"/>
              <a:gd name="connsiteX345" fmla="*/ 776586 w 2074543"/>
              <a:gd name="connsiteY345" fmla="*/ 158462 h 382553"/>
              <a:gd name="connsiteX346" fmla="*/ 924082 w 2074543"/>
              <a:gd name="connsiteY346" fmla="*/ 157229 h 382553"/>
              <a:gd name="connsiteX347" fmla="*/ 917810 w 2074543"/>
              <a:gd name="connsiteY347" fmla="*/ 163888 h 382553"/>
              <a:gd name="connsiteX348" fmla="*/ 931313 w 2074543"/>
              <a:gd name="connsiteY348" fmla="*/ 165973 h 382553"/>
              <a:gd name="connsiteX349" fmla="*/ 926953 w 2074543"/>
              <a:gd name="connsiteY349" fmla="*/ 162954 h 382553"/>
              <a:gd name="connsiteX350" fmla="*/ 994252 w 2074543"/>
              <a:gd name="connsiteY350" fmla="*/ 156626 h 382553"/>
              <a:gd name="connsiteX351" fmla="*/ 996539 w 2074543"/>
              <a:gd name="connsiteY351" fmla="*/ 166514 h 382553"/>
              <a:gd name="connsiteX352" fmla="*/ 1003383 w 2074543"/>
              <a:gd name="connsiteY352" fmla="*/ 162327 h 382553"/>
              <a:gd name="connsiteX353" fmla="*/ 1026959 w 2074543"/>
              <a:gd name="connsiteY353" fmla="*/ 151667 h 382553"/>
              <a:gd name="connsiteX354" fmla="*/ 1023730 w 2074543"/>
              <a:gd name="connsiteY354" fmla="*/ 160226 h 382553"/>
              <a:gd name="connsiteX355" fmla="*/ 1029245 w 2074543"/>
              <a:gd name="connsiteY355" fmla="*/ 161555 h 382553"/>
              <a:gd name="connsiteX356" fmla="*/ 1107589 w 2074543"/>
              <a:gd name="connsiteY356" fmla="*/ 151250 h 382553"/>
              <a:gd name="connsiteX357" fmla="*/ 1126607 w 2074543"/>
              <a:gd name="connsiteY357" fmla="*/ 154663 h 382553"/>
              <a:gd name="connsiteX358" fmla="*/ 1128322 w 2074543"/>
              <a:gd name="connsiteY358" fmla="*/ 162079 h 382553"/>
              <a:gd name="connsiteX359" fmla="*/ 1133266 w 2074543"/>
              <a:gd name="connsiteY359" fmla="*/ 160936 h 382553"/>
              <a:gd name="connsiteX360" fmla="*/ 1134409 w 2074543"/>
              <a:gd name="connsiteY360" fmla="*/ 165880 h 382553"/>
              <a:gd name="connsiteX361" fmla="*/ 1139353 w 2074543"/>
              <a:gd name="connsiteY361" fmla="*/ 164736 h 382553"/>
              <a:gd name="connsiteX362" fmla="*/ 1141068 w 2074543"/>
              <a:gd name="connsiteY362" fmla="*/ 172152 h 382553"/>
              <a:gd name="connsiteX363" fmla="*/ 1136124 w 2074543"/>
              <a:gd name="connsiteY363" fmla="*/ 173295 h 382553"/>
              <a:gd name="connsiteX364" fmla="*/ 1137267 w 2074543"/>
              <a:gd name="connsiteY364" fmla="*/ 178238 h 382553"/>
              <a:gd name="connsiteX365" fmla="*/ 1131752 w 2074543"/>
              <a:gd name="connsiteY365" fmla="*/ 176911 h 382553"/>
              <a:gd name="connsiteX366" fmla="*/ 1132895 w 2074543"/>
              <a:gd name="connsiteY366" fmla="*/ 181854 h 382553"/>
              <a:gd name="connsiteX367" fmla="*/ 1115205 w 2074543"/>
              <a:gd name="connsiteY367" fmla="*/ 172925 h 382553"/>
              <a:gd name="connsiteX368" fmla="*/ 1108362 w 2074543"/>
              <a:gd name="connsiteY368" fmla="*/ 177112 h 382553"/>
              <a:gd name="connsiteX369" fmla="*/ 1107975 w 2074543"/>
              <a:gd name="connsiteY369" fmla="*/ 164180 h 382553"/>
              <a:gd name="connsiteX370" fmla="*/ 1103217 w 2074543"/>
              <a:gd name="connsiteY370" fmla="*/ 154865 h 382553"/>
              <a:gd name="connsiteX371" fmla="*/ 849725 w 2074543"/>
              <a:gd name="connsiteY371" fmla="*/ 150989 h 382553"/>
              <a:gd name="connsiteX372" fmla="*/ 844024 w 2074543"/>
              <a:gd name="connsiteY372" fmla="*/ 160119 h 382553"/>
              <a:gd name="connsiteX373" fmla="*/ 852011 w 2074543"/>
              <a:gd name="connsiteY373" fmla="*/ 160876 h 382553"/>
              <a:gd name="connsiteX374" fmla="*/ 1138395 w 2074543"/>
              <a:gd name="connsiteY374" fmla="*/ 149333 h 382553"/>
              <a:gd name="connsiteX375" fmla="*/ 1137066 w 2074543"/>
              <a:gd name="connsiteY375" fmla="*/ 154848 h 382553"/>
              <a:gd name="connsiteX376" fmla="*/ 1135166 w 2074543"/>
              <a:gd name="connsiteY376" fmla="*/ 157892 h 382553"/>
              <a:gd name="connsiteX377" fmla="*/ 1128507 w 2074543"/>
              <a:gd name="connsiteY377" fmla="*/ 151620 h 382553"/>
              <a:gd name="connsiteX378" fmla="*/ 1200006 w 2074543"/>
              <a:gd name="connsiteY378" fmla="*/ 145501 h 382553"/>
              <a:gd name="connsiteX379" fmla="*/ 1200393 w 2074543"/>
              <a:gd name="connsiteY379" fmla="*/ 158432 h 382553"/>
              <a:gd name="connsiteX380" fmla="*/ 1192591 w 2074543"/>
              <a:gd name="connsiteY380" fmla="*/ 147216 h 382553"/>
              <a:gd name="connsiteX381" fmla="*/ 784465 w 2074543"/>
              <a:gd name="connsiteY381" fmla="*/ 145207 h 382553"/>
              <a:gd name="connsiteX382" fmla="*/ 784467 w 2074543"/>
              <a:gd name="connsiteY382" fmla="*/ 145408 h 382553"/>
              <a:gd name="connsiteX383" fmla="*/ 783266 w 2074543"/>
              <a:gd name="connsiteY383" fmla="*/ 146704 h 382553"/>
              <a:gd name="connsiteX384" fmla="*/ 784465 w 2074543"/>
              <a:gd name="connsiteY384" fmla="*/ 145207 h 382553"/>
              <a:gd name="connsiteX385" fmla="*/ 612752 w 2074543"/>
              <a:gd name="connsiteY385" fmla="*/ 143943 h 382553"/>
              <a:gd name="connsiteX386" fmla="*/ 619623 w 2074543"/>
              <a:gd name="connsiteY386" fmla="*/ 146911 h 382553"/>
              <a:gd name="connsiteX387" fmla="*/ 616966 w 2074543"/>
              <a:gd name="connsiteY387" fmla="*/ 157942 h 382553"/>
              <a:gd name="connsiteX388" fmla="*/ 618109 w 2074543"/>
              <a:gd name="connsiteY388" fmla="*/ 162886 h 382553"/>
              <a:gd name="connsiteX389" fmla="*/ 606893 w 2074543"/>
              <a:gd name="connsiteY389" fmla="*/ 170687 h 382553"/>
              <a:gd name="connsiteX390" fmla="*/ 599478 w 2074543"/>
              <a:gd name="connsiteY390" fmla="*/ 172402 h 382553"/>
              <a:gd name="connsiteX391" fmla="*/ 592819 w 2074543"/>
              <a:gd name="connsiteY391" fmla="*/ 166130 h 382553"/>
              <a:gd name="connsiteX392" fmla="*/ 601176 w 2074543"/>
              <a:gd name="connsiteY392" fmla="*/ 145969 h 382553"/>
              <a:gd name="connsiteX393" fmla="*/ 612752 w 2074543"/>
              <a:gd name="connsiteY393" fmla="*/ 143943 h 382553"/>
              <a:gd name="connsiteX394" fmla="*/ 1220353 w 2074543"/>
              <a:gd name="connsiteY394" fmla="*/ 143399 h 382553"/>
              <a:gd name="connsiteX395" fmla="*/ 1220739 w 2074543"/>
              <a:gd name="connsiteY395" fmla="*/ 156331 h 382553"/>
              <a:gd name="connsiteX396" fmla="*/ 1214652 w 2074543"/>
              <a:gd name="connsiteY396" fmla="*/ 152530 h 382553"/>
              <a:gd name="connsiteX397" fmla="*/ 1014213 w 2074543"/>
              <a:gd name="connsiteY397" fmla="*/ 141594 h 382553"/>
              <a:gd name="connsiteX398" fmla="*/ 1016500 w 2074543"/>
              <a:gd name="connsiteY398" fmla="*/ 151481 h 382553"/>
              <a:gd name="connsiteX399" fmla="*/ 1026387 w 2074543"/>
              <a:gd name="connsiteY399" fmla="*/ 149195 h 382553"/>
              <a:gd name="connsiteX400" fmla="*/ 852382 w 2074543"/>
              <a:gd name="connsiteY400" fmla="*/ 139958 h 382553"/>
              <a:gd name="connsiteX401" fmla="*/ 847438 w 2074543"/>
              <a:gd name="connsiteY401" fmla="*/ 141101 h 382553"/>
              <a:gd name="connsiteX402" fmla="*/ 848581 w 2074543"/>
              <a:gd name="connsiteY402" fmla="*/ 146045 h 382553"/>
              <a:gd name="connsiteX403" fmla="*/ 736333 w 2074543"/>
              <a:gd name="connsiteY403" fmla="*/ 137824 h 382553"/>
              <a:gd name="connsiteX404" fmla="*/ 745319 w 2074543"/>
              <a:gd name="connsiteY404" fmla="*/ 138675 h 382553"/>
              <a:gd name="connsiteX405" fmla="*/ 737146 w 2074543"/>
              <a:gd name="connsiteY405" fmla="*/ 148378 h 382553"/>
              <a:gd name="connsiteX406" fmla="*/ 730487 w 2074543"/>
              <a:gd name="connsiteY406" fmla="*/ 142105 h 382553"/>
              <a:gd name="connsiteX407" fmla="*/ 736333 w 2074543"/>
              <a:gd name="connsiteY407" fmla="*/ 137824 h 382553"/>
              <a:gd name="connsiteX408" fmla="*/ 1054906 w 2074543"/>
              <a:gd name="connsiteY408" fmla="*/ 137391 h 382553"/>
              <a:gd name="connsiteX409" fmla="*/ 1051106 w 2074543"/>
              <a:gd name="connsiteY409" fmla="*/ 143478 h 382553"/>
              <a:gd name="connsiteX410" fmla="*/ 1059093 w 2074543"/>
              <a:gd name="connsiteY410" fmla="*/ 144235 h 382553"/>
              <a:gd name="connsiteX411" fmla="*/ 789055 w 2074543"/>
              <a:gd name="connsiteY411" fmla="*/ 136373 h 382553"/>
              <a:gd name="connsiteX412" fmla="*/ 790770 w 2074543"/>
              <a:gd name="connsiteY412" fmla="*/ 143789 h 382553"/>
              <a:gd name="connsiteX413" fmla="*/ 803701 w 2074543"/>
              <a:gd name="connsiteY413" fmla="*/ 143403 h 382553"/>
              <a:gd name="connsiteX414" fmla="*/ 794385 w 2074543"/>
              <a:gd name="connsiteY414" fmla="*/ 148161 h 382553"/>
              <a:gd name="connsiteX415" fmla="*/ 788870 w 2074543"/>
              <a:gd name="connsiteY415" fmla="*/ 146833 h 382553"/>
              <a:gd name="connsiteX416" fmla="*/ 784498 w 2074543"/>
              <a:gd name="connsiteY416" fmla="*/ 150448 h 382553"/>
              <a:gd name="connsiteX417" fmla="*/ 784467 w 2074543"/>
              <a:gd name="connsiteY417" fmla="*/ 145408 h 382553"/>
              <a:gd name="connsiteX418" fmla="*/ 787726 w 2074543"/>
              <a:gd name="connsiteY418" fmla="*/ 141889 h 382553"/>
              <a:gd name="connsiteX419" fmla="*/ 777839 w 2074543"/>
              <a:gd name="connsiteY419" fmla="*/ 144175 h 382553"/>
              <a:gd name="connsiteX420" fmla="*/ 789055 w 2074543"/>
              <a:gd name="connsiteY420" fmla="*/ 136373 h 382553"/>
              <a:gd name="connsiteX421" fmla="*/ 1064794 w 2074543"/>
              <a:gd name="connsiteY421" fmla="*/ 135105 h 382553"/>
              <a:gd name="connsiteX422" fmla="*/ 1063280 w 2074543"/>
              <a:gd name="connsiteY422" fmla="*/ 151080 h 382553"/>
              <a:gd name="connsiteX423" fmla="*/ 1062708 w 2074543"/>
              <a:gd name="connsiteY423" fmla="*/ 148608 h 382553"/>
              <a:gd name="connsiteX424" fmla="*/ 1061380 w 2074543"/>
              <a:gd name="connsiteY424" fmla="*/ 154123 h 382553"/>
              <a:gd name="connsiteX425" fmla="*/ 1050920 w 2074543"/>
              <a:gd name="connsiteY425" fmla="*/ 153938 h 382553"/>
              <a:gd name="connsiteX426" fmla="*/ 1055679 w 2074543"/>
              <a:gd name="connsiteY426" fmla="*/ 163254 h 382553"/>
              <a:gd name="connsiteX427" fmla="*/ 1072983 w 2074543"/>
              <a:gd name="connsiteY427" fmla="*/ 159253 h 382553"/>
              <a:gd name="connsiteX428" fmla="*/ 1064995 w 2074543"/>
              <a:gd name="connsiteY428" fmla="*/ 158496 h 382553"/>
              <a:gd name="connsiteX429" fmla="*/ 1063280 w 2074543"/>
              <a:gd name="connsiteY429" fmla="*/ 151080 h 382553"/>
              <a:gd name="connsiteX430" fmla="*/ 1070696 w 2074543"/>
              <a:gd name="connsiteY430" fmla="*/ 149365 h 382553"/>
              <a:gd name="connsiteX431" fmla="*/ 1070124 w 2074543"/>
              <a:gd name="connsiteY431" fmla="*/ 146893 h 382553"/>
              <a:gd name="connsiteX432" fmla="*/ 1084198 w 2074543"/>
              <a:gd name="connsiteY432" fmla="*/ 151451 h 382553"/>
              <a:gd name="connsiteX433" fmla="*/ 1088570 w 2074543"/>
              <a:gd name="connsiteY433" fmla="*/ 147835 h 382553"/>
              <a:gd name="connsiteX434" fmla="*/ 1084384 w 2074543"/>
              <a:gd name="connsiteY434" fmla="*/ 140991 h 382553"/>
              <a:gd name="connsiteX435" fmla="*/ 1074496 w 2074543"/>
              <a:gd name="connsiteY435" fmla="*/ 143278 h 382553"/>
              <a:gd name="connsiteX436" fmla="*/ 1070124 w 2074543"/>
              <a:gd name="connsiteY436" fmla="*/ 146893 h 382553"/>
              <a:gd name="connsiteX437" fmla="*/ 1066509 w 2074543"/>
              <a:gd name="connsiteY437" fmla="*/ 142520 h 382553"/>
              <a:gd name="connsiteX438" fmla="*/ 1071453 w 2074543"/>
              <a:gd name="connsiteY438" fmla="*/ 141377 h 382553"/>
              <a:gd name="connsiteX439" fmla="*/ 1064794 w 2074543"/>
              <a:gd name="connsiteY439" fmla="*/ 135105 h 382553"/>
              <a:gd name="connsiteX440" fmla="*/ 885088 w 2074543"/>
              <a:gd name="connsiteY440" fmla="*/ 134998 h 382553"/>
              <a:gd name="connsiteX441" fmla="*/ 878816 w 2074543"/>
              <a:gd name="connsiteY441" fmla="*/ 141657 h 382553"/>
              <a:gd name="connsiteX442" fmla="*/ 882431 w 2074543"/>
              <a:gd name="connsiteY442" fmla="*/ 146029 h 382553"/>
              <a:gd name="connsiteX443" fmla="*/ 872358 w 2074543"/>
              <a:gd name="connsiteY443" fmla="*/ 158775 h 382553"/>
              <a:gd name="connsiteX444" fmla="*/ 877116 w 2074543"/>
              <a:gd name="connsiteY444" fmla="*/ 168091 h 382553"/>
              <a:gd name="connsiteX445" fmla="*/ 879588 w 2074543"/>
              <a:gd name="connsiteY445" fmla="*/ 167519 h 382553"/>
              <a:gd name="connsiteX446" fmla="*/ 879202 w 2074543"/>
              <a:gd name="connsiteY446" fmla="*/ 154588 h 382553"/>
              <a:gd name="connsiteX447" fmla="*/ 885861 w 2074543"/>
              <a:gd name="connsiteY447" fmla="*/ 160860 h 382553"/>
              <a:gd name="connsiteX448" fmla="*/ 884532 w 2074543"/>
              <a:gd name="connsiteY448" fmla="*/ 166376 h 382553"/>
              <a:gd name="connsiteX449" fmla="*/ 897463 w 2074543"/>
              <a:gd name="connsiteY449" fmla="*/ 165989 h 382553"/>
              <a:gd name="connsiteX450" fmla="*/ 895748 w 2074543"/>
              <a:gd name="connsiteY450" fmla="*/ 158574 h 382553"/>
              <a:gd name="connsiteX451" fmla="*/ 888904 w 2074543"/>
              <a:gd name="connsiteY451" fmla="*/ 162761 h 382553"/>
              <a:gd name="connsiteX452" fmla="*/ 885861 w 2074543"/>
              <a:gd name="connsiteY452" fmla="*/ 160860 h 382553"/>
              <a:gd name="connsiteX453" fmla="*/ 889089 w 2074543"/>
              <a:gd name="connsiteY453" fmla="*/ 152301 h 382553"/>
              <a:gd name="connsiteX454" fmla="*/ 882431 w 2074543"/>
              <a:gd name="connsiteY454" fmla="*/ 146029 h 382553"/>
              <a:gd name="connsiteX455" fmla="*/ 886803 w 2074543"/>
              <a:gd name="connsiteY455" fmla="*/ 142414 h 382553"/>
              <a:gd name="connsiteX456" fmla="*/ 895362 w 2074543"/>
              <a:gd name="connsiteY456" fmla="*/ 145643 h 382553"/>
              <a:gd name="connsiteX457" fmla="*/ 896691 w 2074543"/>
              <a:gd name="connsiteY457" fmla="*/ 140127 h 382553"/>
              <a:gd name="connsiteX458" fmla="*/ 885088 w 2074543"/>
              <a:gd name="connsiteY458" fmla="*/ 134998 h 382553"/>
              <a:gd name="connsiteX459" fmla="*/ 1189732 w 2074543"/>
              <a:gd name="connsiteY459" fmla="*/ 134857 h 382553"/>
              <a:gd name="connsiteX460" fmla="*/ 1195820 w 2074543"/>
              <a:gd name="connsiteY460" fmla="*/ 138657 h 382553"/>
              <a:gd name="connsiteX461" fmla="*/ 1188404 w 2074543"/>
              <a:gd name="connsiteY461" fmla="*/ 140372 h 382553"/>
              <a:gd name="connsiteX462" fmla="*/ 926353 w 2074543"/>
              <a:gd name="connsiteY462" fmla="*/ 133268 h 382553"/>
              <a:gd name="connsiteX463" fmla="*/ 914565 w 2074543"/>
              <a:gd name="connsiteY463" fmla="*/ 138598 h 382553"/>
              <a:gd name="connsiteX464" fmla="*/ 928067 w 2074543"/>
              <a:gd name="connsiteY464" fmla="*/ 140683 h 382553"/>
              <a:gd name="connsiteX465" fmla="*/ 1538114 w 2074543"/>
              <a:gd name="connsiteY465" fmla="*/ 132413 h 382553"/>
              <a:gd name="connsiteX466" fmla="*/ 1539829 w 2074543"/>
              <a:gd name="connsiteY466" fmla="*/ 139829 h 382553"/>
              <a:gd name="connsiteX467" fmla="*/ 1533742 w 2074543"/>
              <a:gd name="connsiteY467" fmla="*/ 136028 h 382553"/>
              <a:gd name="connsiteX468" fmla="*/ 1605812 w 2074543"/>
              <a:gd name="connsiteY468" fmla="*/ 132382 h 382553"/>
              <a:gd name="connsiteX469" fmla="*/ 1609999 w 2074543"/>
              <a:gd name="connsiteY469" fmla="*/ 139226 h 382553"/>
              <a:gd name="connsiteX470" fmla="*/ 1597640 w 2074543"/>
              <a:gd name="connsiteY470" fmla="*/ 142084 h 382553"/>
              <a:gd name="connsiteX471" fmla="*/ 1157783 w 2074543"/>
              <a:gd name="connsiteY471" fmla="*/ 131828 h 382553"/>
              <a:gd name="connsiteX472" fmla="*/ 1161213 w 2074543"/>
              <a:gd name="connsiteY472" fmla="*/ 146660 h 382553"/>
              <a:gd name="connsiteX473" fmla="*/ 1150754 w 2074543"/>
              <a:gd name="connsiteY473" fmla="*/ 146475 h 382553"/>
              <a:gd name="connsiteX474" fmla="*/ 1146953 w 2074543"/>
              <a:gd name="connsiteY474" fmla="*/ 152562 h 382553"/>
              <a:gd name="connsiteX475" fmla="*/ 1138395 w 2074543"/>
              <a:gd name="connsiteY475" fmla="*/ 149333 h 382553"/>
              <a:gd name="connsiteX476" fmla="*/ 1141623 w 2074543"/>
              <a:gd name="connsiteY476" fmla="*/ 140774 h 382553"/>
              <a:gd name="connsiteX477" fmla="*/ 1147138 w 2074543"/>
              <a:gd name="connsiteY477" fmla="*/ 142103 h 382553"/>
              <a:gd name="connsiteX478" fmla="*/ 1150367 w 2074543"/>
              <a:gd name="connsiteY478" fmla="*/ 133543 h 382553"/>
              <a:gd name="connsiteX479" fmla="*/ 1157783 w 2074543"/>
              <a:gd name="connsiteY479" fmla="*/ 131828 h 382553"/>
              <a:gd name="connsiteX480" fmla="*/ 962102 w 2074543"/>
              <a:gd name="connsiteY480" fmla="*/ 130209 h 382553"/>
              <a:gd name="connsiteX481" fmla="*/ 952216 w 2074543"/>
              <a:gd name="connsiteY481" fmla="*/ 132495 h 382553"/>
              <a:gd name="connsiteX482" fmla="*/ 958302 w 2074543"/>
              <a:gd name="connsiteY482" fmla="*/ 136295 h 382553"/>
              <a:gd name="connsiteX483" fmla="*/ 1269219 w 2074543"/>
              <a:gd name="connsiteY483" fmla="*/ 129495 h 382553"/>
              <a:gd name="connsiteX484" fmla="*/ 1265418 w 2074543"/>
              <a:gd name="connsiteY484" fmla="*/ 135582 h 382553"/>
              <a:gd name="connsiteX485" fmla="*/ 1264275 w 2074543"/>
              <a:gd name="connsiteY485" fmla="*/ 130638 h 382553"/>
              <a:gd name="connsiteX486" fmla="*/ 1170143 w 2074543"/>
              <a:gd name="connsiteY486" fmla="*/ 128970 h 382553"/>
              <a:gd name="connsiteX487" fmla="*/ 1174902 w 2074543"/>
              <a:gd name="connsiteY487" fmla="*/ 138286 h 382553"/>
              <a:gd name="connsiteX488" fmla="*/ 1174716 w 2074543"/>
              <a:gd name="connsiteY488" fmla="*/ 148746 h 382553"/>
              <a:gd name="connsiteX489" fmla="*/ 1164257 w 2074543"/>
              <a:gd name="connsiteY489" fmla="*/ 148560 h 382553"/>
              <a:gd name="connsiteX490" fmla="*/ 1171101 w 2074543"/>
              <a:gd name="connsiteY490" fmla="*/ 144374 h 382553"/>
              <a:gd name="connsiteX491" fmla="*/ 1163299 w 2074543"/>
              <a:gd name="connsiteY491" fmla="*/ 133157 h 382553"/>
              <a:gd name="connsiteX492" fmla="*/ 778782 w 2074543"/>
              <a:gd name="connsiteY492" fmla="*/ 125728 h 382553"/>
              <a:gd name="connsiteX493" fmla="*/ 782969 w 2074543"/>
              <a:gd name="connsiteY493" fmla="*/ 132573 h 382553"/>
              <a:gd name="connsiteX494" fmla="*/ 777453 w 2074543"/>
              <a:gd name="connsiteY494" fmla="*/ 131244 h 382553"/>
              <a:gd name="connsiteX495" fmla="*/ 1286522 w 2074543"/>
              <a:gd name="connsiteY495" fmla="*/ 125493 h 382553"/>
              <a:gd name="connsiteX496" fmla="*/ 1285008 w 2074543"/>
              <a:gd name="connsiteY496" fmla="*/ 141468 h 382553"/>
              <a:gd name="connsiteX497" fmla="*/ 1276449 w 2074543"/>
              <a:gd name="connsiteY497" fmla="*/ 138239 h 382553"/>
              <a:gd name="connsiteX498" fmla="*/ 1380679 w 2074543"/>
              <a:gd name="connsiteY498" fmla="*/ 124105 h 382553"/>
              <a:gd name="connsiteX499" fmla="*/ 1380769 w 2074543"/>
              <a:gd name="connsiteY499" fmla="*/ 124139 h 382553"/>
              <a:gd name="connsiteX500" fmla="*/ 1380629 w 2074543"/>
              <a:gd name="connsiteY500" fmla="*/ 124239 h 382553"/>
              <a:gd name="connsiteX501" fmla="*/ 1380679 w 2074543"/>
              <a:gd name="connsiteY501" fmla="*/ 124105 h 382553"/>
              <a:gd name="connsiteX502" fmla="*/ 890764 w 2074543"/>
              <a:gd name="connsiteY502" fmla="*/ 122944 h 382553"/>
              <a:gd name="connsiteX503" fmla="*/ 890368 w 2074543"/>
              <a:gd name="connsiteY503" fmla="*/ 122995 h 382553"/>
              <a:gd name="connsiteX504" fmla="*/ 890723 w 2074543"/>
              <a:gd name="connsiteY504" fmla="*/ 123245 h 382553"/>
              <a:gd name="connsiteX505" fmla="*/ 890553 w 2074543"/>
              <a:gd name="connsiteY505" fmla="*/ 124498 h 382553"/>
              <a:gd name="connsiteX506" fmla="*/ 882801 w 2074543"/>
              <a:gd name="connsiteY506" fmla="*/ 125110 h 382553"/>
              <a:gd name="connsiteX507" fmla="*/ 884516 w 2074543"/>
              <a:gd name="connsiteY507" fmla="*/ 132526 h 382553"/>
              <a:gd name="connsiteX508" fmla="*/ 896304 w 2074543"/>
              <a:gd name="connsiteY508" fmla="*/ 127196 h 382553"/>
              <a:gd name="connsiteX509" fmla="*/ 890723 w 2074543"/>
              <a:gd name="connsiteY509" fmla="*/ 123245 h 382553"/>
              <a:gd name="connsiteX510" fmla="*/ 861312 w 2074543"/>
              <a:gd name="connsiteY510" fmla="*/ 122268 h 382553"/>
              <a:gd name="connsiteX511" fmla="*/ 858840 w 2074543"/>
              <a:gd name="connsiteY511" fmla="*/ 122840 h 382553"/>
              <a:gd name="connsiteX512" fmla="*/ 860555 w 2074543"/>
              <a:gd name="connsiteY512" fmla="*/ 130255 h 382553"/>
              <a:gd name="connsiteX513" fmla="*/ 855611 w 2074543"/>
              <a:gd name="connsiteY513" fmla="*/ 131398 h 382553"/>
              <a:gd name="connsiteX514" fmla="*/ 860369 w 2074543"/>
              <a:gd name="connsiteY514" fmla="*/ 140715 h 382553"/>
              <a:gd name="connsiteX515" fmla="*/ 859612 w 2074543"/>
              <a:gd name="connsiteY515" fmla="*/ 148702 h 382553"/>
              <a:gd name="connsiteX516" fmla="*/ 863985 w 2074543"/>
              <a:gd name="connsiteY516" fmla="*/ 145087 h 382553"/>
              <a:gd name="connsiteX517" fmla="*/ 866271 w 2074543"/>
              <a:gd name="connsiteY517" fmla="*/ 154974 h 382553"/>
              <a:gd name="connsiteX518" fmla="*/ 876915 w 2074543"/>
              <a:gd name="connsiteY518" fmla="*/ 144701 h 382553"/>
              <a:gd name="connsiteX519" fmla="*/ 864170 w 2074543"/>
              <a:gd name="connsiteY519" fmla="*/ 134627 h 382553"/>
              <a:gd name="connsiteX520" fmla="*/ 863027 w 2074543"/>
              <a:gd name="connsiteY520" fmla="*/ 129683 h 382553"/>
              <a:gd name="connsiteX521" fmla="*/ 773170 w 2074543"/>
              <a:gd name="connsiteY521" fmla="*/ 121167 h 382553"/>
              <a:gd name="connsiteX522" fmla="*/ 778782 w 2074543"/>
              <a:gd name="connsiteY522" fmla="*/ 125728 h 382553"/>
              <a:gd name="connsiteX523" fmla="*/ 769466 w 2074543"/>
              <a:gd name="connsiteY523" fmla="*/ 130487 h 382553"/>
              <a:gd name="connsiteX524" fmla="*/ 768137 w 2074543"/>
              <a:gd name="connsiteY524" fmla="*/ 136003 h 382553"/>
              <a:gd name="connsiteX525" fmla="*/ 764707 w 2074543"/>
              <a:gd name="connsiteY525" fmla="*/ 121171 h 382553"/>
              <a:gd name="connsiteX526" fmla="*/ 773170 w 2074543"/>
              <a:gd name="connsiteY526" fmla="*/ 121167 h 382553"/>
              <a:gd name="connsiteX527" fmla="*/ 1194290 w 2074543"/>
              <a:gd name="connsiteY527" fmla="*/ 120782 h 382553"/>
              <a:gd name="connsiteX528" fmla="*/ 1194105 w 2074543"/>
              <a:gd name="connsiteY528" fmla="*/ 131241 h 382553"/>
              <a:gd name="connsiteX529" fmla="*/ 1182502 w 2074543"/>
              <a:gd name="connsiteY529" fmla="*/ 126112 h 382553"/>
              <a:gd name="connsiteX530" fmla="*/ 1264461 w 2074543"/>
              <a:gd name="connsiteY530" fmla="*/ 120179 h 382553"/>
              <a:gd name="connsiteX531" fmla="*/ 1261232 w 2074543"/>
              <a:gd name="connsiteY531" fmla="*/ 128738 h 382553"/>
              <a:gd name="connsiteX532" fmla="*/ 1259517 w 2074543"/>
              <a:gd name="connsiteY532" fmla="*/ 121323 h 382553"/>
              <a:gd name="connsiteX533" fmla="*/ 793041 w 2074543"/>
              <a:gd name="connsiteY533" fmla="*/ 119827 h 382553"/>
              <a:gd name="connsiteX534" fmla="*/ 795328 w 2074543"/>
              <a:gd name="connsiteY534" fmla="*/ 129714 h 382553"/>
              <a:gd name="connsiteX535" fmla="*/ 787340 w 2074543"/>
              <a:gd name="connsiteY535" fmla="*/ 128957 h 382553"/>
              <a:gd name="connsiteX536" fmla="*/ 1066308 w 2074543"/>
              <a:gd name="connsiteY536" fmla="*/ 119130 h 382553"/>
              <a:gd name="connsiteX537" fmla="*/ 1058707 w 2074543"/>
              <a:gd name="connsiteY537" fmla="*/ 131305 h 382553"/>
              <a:gd name="connsiteX538" fmla="*/ 1068595 w 2074543"/>
              <a:gd name="connsiteY538" fmla="*/ 129018 h 382553"/>
              <a:gd name="connsiteX539" fmla="*/ 1383883 w 2074543"/>
              <a:gd name="connsiteY539" fmla="*/ 118603 h 382553"/>
              <a:gd name="connsiteX540" fmla="*/ 1385598 w 2074543"/>
              <a:gd name="connsiteY540" fmla="*/ 126019 h 382553"/>
              <a:gd name="connsiteX541" fmla="*/ 1380769 w 2074543"/>
              <a:gd name="connsiteY541" fmla="*/ 124139 h 382553"/>
              <a:gd name="connsiteX542" fmla="*/ 1381399 w 2074543"/>
              <a:gd name="connsiteY542" fmla="*/ 123694 h 382553"/>
              <a:gd name="connsiteX543" fmla="*/ 1378939 w 2074543"/>
              <a:gd name="connsiteY543" fmla="*/ 119746 h 382553"/>
              <a:gd name="connsiteX544" fmla="*/ 956772 w 2074543"/>
              <a:gd name="connsiteY544" fmla="*/ 118421 h 382553"/>
              <a:gd name="connsiteX545" fmla="*/ 949929 w 2074543"/>
              <a:gd name="connsiteY545" fmla="*/ 122607 h 382553"/>
              <a:gd name="connsiteX546" fmla="*/ 956587 w 2074543"/>
              <a:gd name="connsiteY546" fmla="*/ 128880 h 382553"/>
              <a:gd name="connsiteX547" fmla="*/ 1555602 w 2074543"/>
              <a:gd name="connsiteY547" fmla="*/ 117952 h 382553"/>
              <a:gd name="connsiteX548" fmla="*/ 1559789 w 2074543"/>
              <a:gd name="connsiteY548" fmla="*/ 124796 h 382553"/>
              <a:gd name="connsiteX549" fmla="*/ 1551802 w 2074543"/>
              <a:gd name="connsiteY549" fmla="*/ 124039 h 382553"/>
              <a:gd name="connsiteX550" fmla="*/ 847237 w 2074543"/>
              <a:gd name="connsiteY550" fmla="*/ 117711 h 382553"/>
              <a:gd name="connsiteX551" fmla="*/ 837736 w 2074543"/>
              <a:gd name="connsiteY551" fmla="*/ 132928 h 382553"/>
              <a:gd name="connsiteX552" fmla="*/ 843251 w 2074543"/>
              <a:gd name="connsiteY552" fmla="*/ 134257 h 382553"/>
              <a:gd name="connsiteX553" fmla="*/ 847237 w 2074543"/>
              <a:gd name="connsiteY553" fmla="*/ 117711 h 382553"/>
              <a:gd name="connsiteX554" fmla="*/ 828791 w 2074543"/>
              <a:gd name="connsiteY554" fmla="*/ 116768 h 382553"/>
              <a:gd name="connsiteX555" fmla="*/ 831078 w 2074543"/>
              <a:gd name="connsiteY555" fmla="*/ 126656 h 382553"/>
              <a:gd name="connsiteX556" fmla="*/ 836021 w 2074543"/>
              <a:gd name="connsiteY556" fmla="*/ 125513 h 382553"/>
              <a:gd name="connsiteX557" fmla="*/ 964188 w 2074543"/>
              <a:gd name="connsiteY557" fmla="*/ 116706 h 382553"/>
              <a:gd name="connsiteX558" fmla="*/ 960388 w 2074543"/>
              <a:gd name="connsiteY558" fmla="*/ 122793 h 382553"/>
              <a:gd name="connsiteX559" fmla="*/ 966475 w 2074543"/>
              <a:gd name="connsiteY559" fmla="*/ 126594 h 382553"/>
              <a:gd name="connsiteX560" fmla="*/ 1122404 w 2074543"/>
              <a:gd name="connsiteY560" fmla="*/ 113969 h 382553"/>
              <a:gd name="connsiteX561" fmla="*/ 1124119 w 2074543"/>
              <a:gd name="connsiteY561" fmla="*/ 121385 h 382553"/>
              <a:gd name="connsiteX562" fmla="*/ 1118418 w 2074543"/>
              <a:gd name="connsiteY562" fmla="*/ 130516 h 382553"/>
              <a:gd name="connsiteX563" fmla="*/ 1110431 w 2074543"/>
              <a:gd name="connsiteY563" fmla="*/ 129759 h 382553"/>
              <a:gd name="connsiteX564" fmla="*/ 1100359 w 2074543"/>
              <a:gd name="connsiteY564" fmla="*/ 142505 h 382553"/>
              <a:gd name="connsiteX565" fmla="*/ 1101872 w 2074543"/>
              <a:gd name="connsiteY565" fmla="*/ 126530 h 382553"/>
              <a:gd name="connsiteX566" fmla="*/ 1103772 w 2074543"/>
              <a:gd name="connsiteY566" fmla="*/ 123487 h 382553"/>
              <a:gd name="connsiteX567" fmla="*/ 1109288 w 2074543"/>
              <a:gd name="connsiteY567" fmla="*/ 124815 h 382553"/>
              <a:gd name="connsiteX568" fmla="*/ 1122404 w 2074543"/>
              <a:gd name="connsiteY568" fmla="*/ 113969 h 382553"/>
              <a:gd name="connsiteX569" fmla="*/ 862020 w 2074543"/>
              <a:gd name="connsiteY569" fmla="*/ 112665 h 382553"/>
              <a:gd name="connsiteX570" fmla="*/ 851609 w 2074543"/>
              <a:gd name="connsiteY570" fmla="*/ 114096 h 382553"/>
              <a:gd name="connsiteX571" fmla="*/ 868155 w 2074543"/>
              <a:gd name="connsiteY571" fmla="*/ 118082 h 382553"/>
              <a:gd name="connsiteX572" fmla="*/ 862020 w 2074543"/>
              <a:gd name="connsiteY572" fmla="*/ 112665 h 382553"/>
              <a:gd name="connsiteX573" fmla="*/ 1126777 w 2074543"/>
              <a:gd name="connsiteY573" fmla="*/ 110354 h 382553"/>
              <a:gd name="connsiteX574" fmla="*/ 1132864 w 2074543"/>
              <a:gd name="connsiteY574" fmla="*/ 114155 h 382553"/>
              <a:gd name="connsiteX575" fmla="*/ 1129063 w 2074543"/>
              <a:gd name="connsiteY575" fmla="*/ 120242 h 382553"/>
              <a:gd name="connsiteX576" fmla="*/ 1173557 w 2074543"/>
              <a:gd name="connsiteY576" fmla="*/ 109953 h 382553"/>
              <a:gd name="connsiteX577" fmla="*/ 1177744 w 2074543"/>
              <a:gd name="connsiteY577" fmla="*/ 116797 h 382553"/>
              <a:gd name="connsiteX578" fmla="*/ 1172800 w 2074543"/>
              <a:gd name="connsiteY578" fmla="*/ 117940 h 382553"/>
              <a:gd name="connsiteX579" fmla="*/ 1175087 w 2074543"/>
              <a:gd name="connsiteY579" fmla="*/ 127827 h 382553"/>
              <a:gd name="connsiteX580" fmla="*/ 1180030 w 2074543"/>
              <a:gd name="connsiteY580" fmla="*/ 126684 h 382553"/>
              <a:gd name="connsiteX581" fmla="*/ 1181173 w 2074543"/>
              <a:gd name="connsiteY581" fmla="*/ 131628 h 382553"/>
              <a:gd name="connsiteX582" fmla="*/ 1175086 w 2074543"/>
              <a:gd name="connsiteY582" fmla="*/ 127827 h 382553"/>
              <a:gd name="connsiteX583" fmla="*/ 1170143 w 2074543"/>
              <a:gd name="connsiteY583" fmla="*/ 128970 h 382553"/>
              <a:gd name="connsiteX584" fmla="*/ 1168428 w 2074543"/>
              <a:gd name="connsiteY584" fmla="*/ 121554 h 382553"/>
              <a:gd name="connsiteX585" fmla="*/ 1172800 w 2074543"/>
              <a:gd name="connsiteY585" fmla="*/ 117940 h 382553"/>
              <a:gd name="connsiteX586" fmla="*/ 1169184 w 2074543"/>
              <a:gd name="connsiteY586" fmla="*/ 113568 h 382553"/>
              <a:gd name="connsiteX587" fmla="*/ 1149595 w 2074543"/>
              <a:gd name="connsiteY587" fmla="*/ 107681 h 382553"/>
              <a:gd name="connsiteX588" fmla="*/ 1142751 w 2074543"/>
              <a:gd name="connsiteY588" fmla="*/ 111868 h 382553"/>
              <a:gd name="connsiteX589" fmla="*/ 1145037 w 2074543"/>
              <a:gd name="connsiteY589" fmla="*/ 121756 h 382553"/>
              <a:gd name="connsiteX590" fmla="*/ 1149410 w 2074543"/>
              <a:gd name="connsiteY590" fmla="*/ 118141 h 382553"/>
              <a:gd name="connsiteX591" fmla="*/ 1138008 w 2074543"/>
              <a:gd name="connsiteY591" fmla="*/ 136402 h 382553"/>
              <a:gd name="connsiteX592" fmla="*/ 1135721 w 2074543"/>
              <a:gd name="connsiteY592" fmla="*/ 126516 h 382553"/>
              <a:gd name="connsiteX593" fmla="*/ 1131186 w 2074543"/>
              <a:gd name="connsiteY593" fmla="*/ 135051 h 382553"/>
              <a:gd name="connsiteX594" fmla="*/ 1126220 w 2074543"/>
              <a:gd name="connsiteY594" fmla="*/ 141733 h 382553"/>
              <a:gd name="connsiteX595" fmla="*/ 1129063 w 2074543"/>
              <a:gd name="connsiteY595" fmla="*/ 120242 h 382553"/>
              <a:gd name="connsiteX596" fmla="*/ 1135722 w 2074543"/>
              <a:gd name="connsiteY596" fmla="*/ 126514 h 382553"/>
              <a:gd name="connsiteX597" fmla="*/ 1140665 w 2074543"/>
              <a:gd name="connsiteY597" fmla="*/ 125371 h 382553"/>
              <a:gd name="connsiteX598" fmla="*/ 1135335 w 2074543"/>
              <a:gd name="connsiteY598" fmla="*/ 113583 h 382553"/>
              <a:gd name="connsiteX599" fmla="*/ 1136663 w 2074543"/>
              <a:gd name="connsiteY599" fmla="*/ 108068 h 382553"/>
              <a:gd name="connsiteX600" fmla="*/ 816045 w 2074543"/>
              <a:gd name="connsiteY600" fmla="*/ 106695 h 382553"/>
              <a:gd name="connsiteX601" fmla="*/ 813388 w 2074543"/>
              <a:gd name="connsiteY601" fmla="*/ 117726 h 382553"/>
              <a:gd name="connsiteX602" fmla="*/ 825747 w 2074543"/>
              <a:gd name="connsiteY602" fmla="*/ 114868 h 382553"/>
              <a:gd name="connsiteX603" fmla="*/ 737887 w 2074543"/>
              <a:gd name="connsiteY603" fmla="*/ 106541 h 382553"/>
              <a:gd name="connsiteX604" fmla="*/ 744361 w 2074543"/>
              <a:gd name="connsiteY604" fmla="*/ 123273 h 382553"/>
              <a:gd name="connsiteX605" fmla="*/ 741889 w 2074543"/>
              <a:gd name="connsiteY605" fmla="*/ 123844 h 382553"/>
              <a:gd name="connsiteX606" fmla="*/ 733515 w 2074543"/>
              <a:gd name="connsiteY606" fmla="*/ 110156 h 382553"/>
              <a:gd name="connsiteX607" fmla="*/ 854267 w 2074543"/>
              <a:gd name="connsiteY607" fmla="*/ 103065 h 382553"/>
              <a:gd name="connsiteX608" fmla="*/ 848566 w 2074543"/>
              <a:gd name="connsiteY608" fmla="*/ 112195 h 382553"/>
              <a:gd name="connsiteX609" fmla="*/ 855982 w 2074543"/>
              <a:gd name="connsiteY609" fmla="*/ 110480 h 382553"/>
              <a:gd name="connsiteX610" fmla="*/ 1663608 w 2074543"/>
              <a:gd name="connsiteY610" fmla="*/ 100787 h 382553"/>
              <a:gd name="connsiteX611" fmla="*/ 1665323 w 2074543"/>
              <a:gd name="connsiteY611" fmla="*/ 108203 h 382553"/>
              <a:gd name="connsiteX612" fmla="*/ 1658664 w 2074543"/>
              <a:gd name="connsiteY612" fmla="*/ 101931 h 382553"/>
              <a:gd name="connsiteX613" fmla="*/ 382276 w 2074543"/>
              <a:gd name="connsiteY613" fmla="*/ 100240 h 382553"/>
              <a:gd name="connsiteX614" fmla="*/ 383991 w 2074543"/>
              <a:gd name="connsiteY614" fmla="*/ 107656 h 382553"/>
              <a:gd name="connsiteX615" fmla="*/ 379047 w 2074543"/>
              <a:gd name="connsiteY615" fmla="*/ 108799 h 382553"/>
              <a:gd name="connsiteX616" fmla="*/ 970074 w 2074543"/>
              <a:gd name="connsiteY616" fmla="*/ 97116 h 382553"/>
              <a:gd name="connsiteX617" fmla="*/ 963230 w 2074543"/>
              <a:gd name="connsiteY617" fmla="*/ 101302 h 382553"/>
              <a:gd name="connsiteX618" fmla="*/ 975405 w 2074543"/>
              <a:gd name="connsiteY618" fmla="*/ 108904 h 382553"/>
              <a:gd name="connsiteX619" fmla="*/ 693764 w 2074543"/>
              <a:gd name="connsiteY619" fmla="*/ 95912 h 382553"/>
              <a:gd name="connsiteX620" fmla="*/ 699851 w 2074543"/>
              <a:gd name="connsiteY620" fmla="*/ 99713 h 382553"/>
              <a:gd name="connsiteX621" fmla="*/ 694907 w 2074543"/>
              <a:gd name="connsiteY621" fmla="*/ 100856 h 382553"/>
              <a:gd name="connsiteX622" fmla="*/ 730085 w 2074543"/>
              <a:gd name="connsiteY622" fmla="*/ 95325 h 382553"/>
              <a:gd name="connsiteX623" fmla="*/ 734272 w 2074543"/>
              <a:gd name="connsiteY623" fmla="*/ 102169 h 382553"/>
              <a:gd name="connsiteX624" fmla="*/ 732372 w 2074543"/>
              <a:gd name="connsiteY624" fmla="*/ 105213 h 382553"/>
              <a:gd name="connsiteX625" fmla="*/ 726285 w 2074543"/>
              <a:gd name="connsiteY625" fmla="*/ 101412 h 382553"/>
              <a:gd name="connsiteX626" fmla="*/ 758419 w 2074543"/>
              <a:gd name="connsiteY626" fmla="*/ 93981 h 382553"/>
              <a:gd name="connsiteX627" fmla="*/ 753000 w 2074543"/>
              <a:gd name="connsiteY627" fmla="*/ 96414 h 382553"/>
              <a:gd name="connsiteX628" fmla="*/ 752391 w 2074543"/>
              <a:gd name="connsiteY628" fmla="*/ 95752 h 382553"/>
              <a:gd name="connsiteX629" fmla="*/ 752430 w 2074543"/>
              <a:gd name="connsiteY629" fmla="*/ 95001 h 382553"/>
              <a:gd name="connsiteX630" fmla="*/ 751859 w 2074543"/>
              <a:gd name="connsiteY630" fmla="*/ 95173 h 382553"/>
              <a:gd name="connsiteX631" fmla="*/ 752391 w 2074543"/>
              <a:gd name="connsiteY631" fmla="*/ 95752 h 382553"/>
              <a:gd name="connsiteX632" fmla="*/ 752147 w 2074543"/>
              <a:gd name="connsiteY632" fmla="*/ 100640 h 382553"/>
              <a:gd name="connsiteX633" fmla="*/ 760134 w 2074543"/>
              <a:gd name="connsiteY633" fmla="*/ 101397 h 382553"/>
              <a:gd name="connsiteX634" fmla="*/ 1065535 w 2074543"/>
              <a:gd name="connsiteY634" fmla="*/ 93269 h 382553"/>
              <a:gd name="connsiteX635" fmla="*/ 1056606 w 2074543"/>
              <a:gd name="connsiteY635" fmla="*/ 110958 h 382553"/>
              <a:gd name="connsiteX636" fmla="*/ 1068393 w 2074543"/>
              <a:gd name="connsiteY636" fmla="*/ 105628 h 382553"/>
              <a:gd name="connsiteX637" fmla="*/ 1069536 w 2074543"/>
              <a:gd name="connsiteY637" fmla="*/ 110572 h 382553"/>
              <a:gd name="connsiteX638" fmla="*/ 1070865 w 2074543"/>
              <a:gd name="connsiteY638" fmla="*/ 105057 h 382553"/>
              <a:gd name="connsiteX639" fmla="*/ 1075052 w 2074543"/>
              <a:gd name="connsiteY639" fmla="*/ 111900 h 382553"/>
              <a:gd name="connsiteX640" fmla="*/ 1083611 w 2074543"/>
              <a:gd name="connsiteY640" fmla="*/ 115129 h 382553"/>
              <a:gd name="connsiteX641" fmla="*/ 1081324 w 2074543"/>
              <a:gd name="connsiteY641" fmla="*/ 105241 h 382553"/>
              <a:gd name="connsiteX642" fmla="*/ 1094256 w 2074543"/>
              <a:gd name="connsiteY642" fmla="*/ 104855 h 382553"/>
              <a:gd name="connsiteX643" fmla="*/ 1095013 w 2074543"/>
              <a:gd name="connsiteY643" fmla="*/ 96868 h 382553"/>
              <a:gd name="connsiteX644" fmla="*/ 1090069 w 2074543"/>
              <a:gd name="connsiteY644" fmla="*/ 98012 h 382553"/>
              <a:gd name="connsiteX645" fmla="*/ 1091212 w 2074543"/>
              <a:gd name="connsiteY645" fmla="*/ 102955 h 382553"/>
              <a:gd name="connsiteX646" fmla="*/ 1065535 w 2074543"/>
              <a:gd name="connsiteY646" fmla="*/ 93269 h 382553"/>
              <a:gd name="connsiteX647" fmla="*/ 1191584 w 2074543"/>
              <a:gd name="connsiteY647" fmla="*/ 92722 h 382553"/>
              <a:gd name="connsiteX648" fmla="*/ 1191585 w 2074543"/>
              <a:gd name="connsiteY648" fmla="*/ 92924 h 382553"/>
              <a:gd name="connsiteX649" fmla="*/ 1190384 w 2074543"/>
              <a:gd name="connsiteY649" fmla="*/ 94220 h 382553"/>
              <a:gd name="connsiteX650" fmla="*/ 1191584 w 2074543"/>
              <a:gd name="connsiteY650" fmla="*/ 92722 h 382553"/>
              <a:gd name="connsiteX651" fmla="*/ 1614541 w 2074543"/>
              <a:gd name="connsiteY651" fmla="*/ 91302 h 382553"/>
              <a:gd name="connsiteX652" fmla="*/ 1618252 w 2074543"/>
              <a:gd name="connsiteY652" fmla="*/ 98907 h 382553"/>
              <a:gd name="connsiteX653" fmla="*/ 1609983 w 2074543"/>
              <a:gd name="connsiteY653" fmla="*/ 105376 h 382553"/>
              <a:gd name="connsiteX654" fmla="*/ 1604653 w 2074543"/>
              <a:gd name="connsiteY654" fmla="*/ 93589 h 382553"/>
              <a:gd name="connsiteX655" fmla="*/ 1614541 w 2074543"/>
              <a:gd name="connsiteY655" fmla="*/ 91302 h 382553"/>
              <a:gd name="connsiteX656" fmla="*/ 1085882 w 2074543"/>
              <a:gd name="connsiteY656" fmla="*/ 91167 h 382553"/>
              <a:gd name="connsiteX657" fmla="*/ 1078466 w 2074543"/>
              <a:gd name="connsiteY657" fmla="*/ 92882 h 382553"/>
              <a:gd name="connsiteX658" fmla="*/ 1082653 w 2074543"/>
              <a:gd name="connsiteY658" fmla="*/ 99727 h 382553"/>
              <a:gd name="connsiteX659" fmla="*/ 731414 w 2074543"/>
              <a:gd name="connsiteY659" fmla="*/ 89809 h 382553"/>
              <a:gd name="connsiteX660" fmla="*/ 730085 w 2074543"/>
              <a:gd name="connsiteY660" fmla="*/ 95325 h 382553"/>
              <a:gd name="connsiteX661" fmla="*/ 723998 w 2074543"/>
              <a:gd name="connsiteY661" fmla="*/ 91524 h 382553"/>
              <a:gd name="connsiteX662" fmla="*/ 1121631 w 2074543"/>
              <a:gd name="connsiteY662" fmla="*/ 88108 h 382553"/>
              <a:gd name="connsiteX663" fmla="*/ 1129618 w 2074543"/>
              <a:gd name="connsiteY663" fmla="*/ 88865 h 382553"/>
              <a:gd name="connsiteX664" fmla="*/ 1130762 w 2074543"/>
              <a:gd name="connsiteY664" fmla="*/ 93808 h 382553"/>
              <a:gd name="connsiteX665" fmla="*/ 1125246 w 2074543"/>
              <a:gd name="connsiteY665" fmla="*/ 92480 h 382553"/>
              <a:gd name="connsiteX666" fmla="*/ 1127533 w 2074543"/>
              <a:gd name="connsiteY666" fmla="*/ 102368 h 382553"/>
              <a:gd name="connsiteX667" fmla="*/ 1130762 w 2074543"/>
              <a:gd name="connsiteY667" fmla="*/ 93808 h 382553"/>
              <a:gd name="connsiteX668" fmla="*/ 1144265 w 2074543"/>
              <a:gd name="connsiteY668" fmla="*/ 95894 h 382553"/>
              <a:gd name="connsiteX669" fmla="*/ 1141036 w 2074543"/>
              <a:gd name="connsiteY669" fmla="*/ 104453 h 382553"/>
              <a:gd name="connsiteX670" fmla="*/ 1135520 w 2074543"/>
              <a:gd name="connsiteY670" fmla="*/ 103125 h 382553"/>
              <a:gd name="connsiteX671" fmla="*/ 1128676 w 2074543"/>
              <a:gd name="connsiteY671" fmla="*/ 107312 h 382553"/>
              <a:gd name="connsiteX672" fmla="*/ 1120118 w 2074543"/>
              <a:gd name="connsiteY672" fmla="*/ 104082 h 382553"/>
              <a:gd name="connsiteX673" fmla="*/ 1121631 w 2074543"/>
              <a:gd name="connsiteY673" fmla="*/ 88108 h 382553"/>
              <a:gd name="connsiteX674" fmla="*/ 1160424 w 2074543"/>
              <a:gd name="connsiteY674" fmla="*/ 86948 h 382553"/>
              <a:gd name="connsiteX675" fmla="*/ 1172599 w 2074543"/>
              <a:gd name="connsiteY675" fmla="*/ 94549 h 382553"/>
              <a:gd name="connsiteX676" fmla="*/ 1159667 w 2074543"/>
              <a:gd name="connsiteY676" fmla="*/ 94935 h 382553"/>
              <a:gd name="connsiteX677" fmla="*/ 561024 w 2074543"/>
              <a:gd name="connsiteY677" fmla="*/ 84944 h 382553"/>
              <a:gd name="connsiteX678" fmla="*/ 559695 w 2074543"/>
              <a:gd name="connsiteY678" fmla="*/ 90459 h 382553"/>
              <a:gd name="connsiteX679" fmla="*/ 551136 w 2074543"/>
              <a:gd name="connsiteY679" fmla="*/ 87230 h 382553"/>
              <a:gd name="connsiteX680" fmla="*/ 1508234 w 2074543"/>
              <a:gd name="connsiteY680" fmla="*/ 82033 h 382553"/>
              <a:gd name="connsiteX681" fmla="*/ 1514893 w 2074543"/>
              <a:gd name="connsiteY681" fmla="*/ 88306 h 382553"/>
              <a:gd name="connsiteX682" fmla="*/ 1514708 w 2074543"/>
              <a:gd name="connsiteY682" fmla="*/ 98765 h 382553"/>
              <a:gd name="connsiteX683" fmla="*/ 1500448 w 2074543"/>
              <a:gd name="connsiteY683" fmla="*/ 104667 h 382553"/>
              <a:gd name="connsiteX684" fmla="*/ 1493789 w 2074543"/>
              <a:gd name="connsiteY684" fmla="*/ 98394 h 382553"/>
              <a:gd name="connsiteX685" fmla="*/ 1496446 w 2074543"/>
              <a:gd name="connsiteY685" fmla="*/ 87363 h 382553"/>
              <a:gd name="connsiteX686" fmla="*/ 1359334 w 2074543"/>
              <a:gd name="connsiteY686" fmla="*/ 80010 h 382553"/>
              <a:gd name="connsiteX687" fmla="*/ 1363521 w 2074543"/>
              <a:gd name="connsiteY687" fmla="*/ 86854 h 382553"/>
              <a:gd name="connsiteX688" fmla="*/ 1364513 w 2074543"/>
              <a:gd name="connsiteY688" fmla="*/ 91142 h 382553"/>
              <a:gd name="connsiteX689" fmla="*/ 1364566 w 2074543"/>
              <a:gd name="connsiteY689" fmla="*/ 91374 h 382553"/>
              <a:gd name="connsiteX690" fmla="*/ 1364593 w 2074543"/>
              <a:gd name="connsiteY690" fmla="*/ 91489 h 382553"/>
              <a:gd name="connsiteX691" fmla="*/ 1365236 w 2074543"/>
              <a:gd name="connsiteY691" fmla="*/ 94270 h 382553"/>
              <a:gd name="connsiteX692" fmla="*/ 1353633 w 2074543"/>
              <a:gd name="connsiteY692" fmla="*/ 89141 h 382553"/>
              <a:gd name="connsiteX693" fmla="*/ 1135320 w 2074543"/>
              <a:gd name="connsiteY693" fmla="*/ 79734 h 382553"/>
              <a:gd name="connsiteX694" fmla="*/ 1137035 w 2074543"/>
              <a:gd name="connsiteY694" fmla="*/ 87149 h 382553"/>
              <a:gd name="connsiteX695" fmla="*/ 1141407 w 2074543"/>
              <a:gd name="connsiteY695" fmla="*/ 83534 h 382553"/>
              <a:gd name="connsiteX696" fmla="*/ 1143693 w 2074543"/>
              <a:gd name="connsiteY696" fmla="*/ 93422 h 382553"/>
              <a:gd name="connsiteX697" fmla="*/ 1137034 w 2074543"/>
              <a:gd name="connsiteY697" fmla="*/ 87150 h 382553"/>
              <a:gd name="connsiteX698" fmla="*/ 1125432 w 2074543"/>
              <a:gd name="connsiteY698" fmla="*/ 82020 h 382553"/>
              <a:gd name="connsiteX699" fmla="*/ 1294107 w 2074543"/>
              <a:gd name="connsiteY699" fmla="*/ 79470 h 382553"/>
              <a:gd name="connsiteX700" fmla="*/ 1298293 w 2074543"/>
              <a:gd name="connsiteY700" fmla="*/ 86315 h 382553"/>
              <a:gd name="connsiteX701" fmla="*/ 1299622 w 2074543"/>
              <a:gd name="connsiteY701" fmla="*/ 80799 h 382553"/>
              <a:gd name="connsiteX702" fmla="*/ 1301861 w 2074543"/>
              <a:gd name="connsiteY702" fmla="*/ 89071 h 382553"/>
              <a:gd name="connsiteX703" fmla="*/ 1298109 w 2074543"/>
              <a:gd name="connsiteY703" fmla="*/ 96774 h 382553"/>
              <a:gd name="connsiteX704" fmla="*/ 1289550 w 2074543"/>
              <a:gd name="connsiteY704" fmla="*/ 93545 h 382553"/>
              <a:gd name="connsiteX705" fmla="*/ 1294107 w 2074543"/>
              <a:gd name="connsiteY705" fmla="*/ 79470 h 382553"/>
              <a:gd name="connsiteX706" fmla="*/ 788839 w 2074543"/>
              <a:gd name="connsiteY706" fmla="*/ 79135 h 382553"/>
              <a:gd name="connsiteX707" fmla="*/ 780666 w 2074543"/>
              <a:gd name="connsiteY707" fmla="*/ 88836 h 382553"/>
              <a:gd name="connsiteX708" fmla="*/ 771350 w 2074543"/>
              <a:gd name="connsiteY708" fmla="*/ 93595 h 382553"/>
              <a:gd name="connsiteX709" fmla="*/ 765078 w 2074543"/>
              <a:gd name="connsiteY709" fmla="*/ 100254 h 382553"/>
              <a:gd name="connsiteX710" fmla="*/ 778009 w 2074543"/>
              <a:gd name="connsiteY710" fmla="*/ 99867 h 382553"/>
              <a:gd name="connsiteX711" fmla="*/ 777252 w 2074543"/>
              <a:gd name="connsiteY711" fmla="*/ 107855 h 382553"/>
              <a:gd name="connsiteX712" fmla="*/ 781624 w 2074543"/>
              <a:gd name="connsiteY712" fmla="*/ 104240 h 382553"/>
              <a:gd name="connsiteX713" fmla="*/ 778009 w 2074543"/>
              <a:gd name="connsiteY713" fmla="*/ 99867 h 382553"/>
              <a:gd name="connsiteX714" fmla="*/ 782953 w 2074543"/>
              <a:gd name="connsiteY714" fmla="*/ 98724 h 382553"/>
              <a:gd name="connsiteX715" fmla="*/ 781238 w 2074543"/>
              <a:gd name="connsiteY715" fmla="*/ 91308 h 382553"/>
              <a:gd name="connsiteX716" fmla="*/ 786182 w 2074543"/>
              <a:gd name="connsiteY716" fmla="*/ 90165 h 382553"/>
              <a:gd name="connsiteX717" fmla="*/ 782566 w 2074543"/>
              <a:gd name="connsiteY717" fmla="*/ 85793 h 382553"/>
              <a:gd name="connsiteX718" fmla="*/ 747003 w 2074543"/>
              <a:gd name="connsiteY718" fmla="*/ 78392 h 382553"/>
              <a:gd name="connsiteX719" fmla="*/ 748718 w 2074543"/>
              <a:gd name="connsiteY719" fmla="*/ 85808 h 382553"/>
              <a:gd name="connsiteX720" fmla="*/ 743202 w 2074543"/>
              <a:gd name="connsiteY720" fmla="*/ 84479 h 382553"/>
              <a:gd name="connsiteX721" fmla="*/ 728556 w 2074543"/>
              <a:gd name="connsiteY721" fmla="*/ 77450 h 382553"/>
              <a:gd name="connsiteX722" fmla="*/ 728370 w 2074543"/>
              <a:gd name="connsiteY722" fmla="*/ 87909 h 382553"/>
              <a:gd name="connsiteX723" fmla="*/ 722283 w 2074543"/>
              <a:gd name="connsiteY723" fmla="*/ 84109 h 382553"/>
              <a:gd name="connsiteX724" fmla="*/ 1145207 w 2074543"/>
              <a:gd name="connsiteY724" fmla="*/ 77447 h 382553"/>
              <a:gd name="connsiteX725" fmla="*/ 1141407 w 2074543"/>
              <a:gd name="connsiteY725" fmla="*/ 83534 h 382553"/>
              <a:gd name="connsiteX726" fmla="*/ 1137791 w 2074543"/>
              <a:gd name="connsiteY726" fmla="*/ 79162 h 382553"/>
              <a:gd name="connsiteX727" fmla="*/ 798726 w 2074543"/>
              <a:gd name="connsiteY727" fmla="*/ 76848 h 382553"/>
              <a:gd name="connsiteX728" fmla="*/ 793025 w 2074543"/>
              <a:gd name="connsiteY728" fmla="*/ 85978 h 382553"/>
              <a:gd name="connsiteX729" fmla="*/ 801012 w 2074543"/>
              <a:gd name="connsiteY729" fmla="*/ 86735 h 382553"/>
              <a:gd name="connsiteX730" fmla="*/ 807671 w 2074543"/>
              <a:gd name="connsiteY730" fmla="*/ 93008 h 382553"/>
              <a:gd name="connsiteX731" fmla="*/ 805385 w 2074543"/>
              <a:gd name="connsiteY731" fmla="*/ 83120 h 382553"/>
              <a:gd name="connsiteX732" fmla="*/ 801012 w 2074543"/>
              <a:gd name="connsiteY732" fmla="*/ 86735 h 382553"/>
              <a:gd name="connsiteX733" fmla="*/ 1217850 w 2074543"/>
              <a:gd name="connsiteY733" fmla="*/ 76272 h 382553"/>
              <a:gd name="connsiteX734" fmla="*/ 1220137 w 2074543"/>
              <a:gd name="connsiteY734" fmla="*/ 86160 h 382553"/>
              <a:gd name="connsiteX735" fmla="*/ 1210249 w 2074543"/>
              <a:gd name="connsiteY735" fmla="*/ 88446 h 382553"/>
              <a:gd name="connsiteX736" fmla="*/ 2074543 w 2074543"/>
              <a:gd name="connsiteY736" fmla="*/ 76066 h 382553"/>
              <a:gd name="connsiteX737" fmla="*/ 2068271 w 2074543"/>
              <a:gd name="connsiteY737" fmla="*/ 82725 h 382553"/>
              <a:gd name="connsiteX738" fmla="*/ 2064655 w 2074543"/>
              <a:gd name="connsiteY738" fmla="*/ 78353 h 382553"/>
              <a:gd name="connsiteX739" fmla="*/ 772292 w 2074543"/>
              <a:gd name="connsiteY739" fmla="*/ 75149 h 382553"/>
              <a:gd name="connsiteX740" fmla="*/ 759362 w 2074543"/>
              <a:gd name="connsiteY740" fmla="*/ 75535 h 382553"/>
              <a:gd name="connsiteX741" fmla="*/ 768492 w 2074543"/>
              <a:gd name="connsiteY741" fmla="*/ 81236 h 382553"/>
              <a:gd name="connsiteX742" fmla="*/ 763548 w 2074543"/>
              <a:gd name="connsiteY742" fmla="*/ 82379 h 382553"/>
              <a:gd name="connsiteX743" fmla="*/ 764691 w 2074543"/>
              <a:gd name="connsiteY743" fmla="*/ 87322 h 382553"/>
              <a:gd name="connsiteX744" fmla="*/ 771535 w 2074543"/>
              <a:gd name="connsiteY744" fmla="*/ 83136 h 382553"/>
              <a:gd name="connsiteX745" fmla="*/ 1100327 w 2074543"/>
              <a:gd name="connsiteY745" fmla="*/ 74806 h 382553"/>
              <a:gd name="connsiteX746" fmla="*/ 1094626 w 2074543"/>
              <a:gd name="connsiteY746" fmla="*/ 83937 h 382553"/>
              <a:gd name="connsiteX747" fmla="*/ 1102613 w 2074543"/>
              <a:gd name="connsiteY747" fmla="*/ 84694 h 382553"/>
              <a:gd name="connsiteX748" fmla="*/ 1188372 w 2074543"/>
              <a:gd name="connsiteY748" fmla="*/ 72673 h 382553"/>
              <a:gd name="connsiteX749" fmla="*/ 1196174 w 2074543"/>
              <a:gd name="connsiteY749" fmla="*/ 83890 h 382553"/>
              <a:gd name="connsiteX750" fmla="*/ 1194846 w 2074543"/>
              <a:gd name="connsiteY750" fmla="*/ 89405 h 382553"/>
              <a:gd name="connsiteX751" fmla="*/ 1201504 w 2074543"/>
              <a:gd name="connsiteY751" fmla="*/ 95677 h 382553"/>
              <a:gd name="connsiteX752" fmla="*/ 1195989 w 2074543"/>
              <a:gd name="connsiteY752" fmla="*/ 94348 h 382553"/>
              <a:gd name="connsiteX753" fmla="*/ 1197704 w 2074543"/>
              <a:gd name="connsiteY753" fmla="*/ 101764 h 382553"/>
              <a:gd name="connsiteX754" fmla="*/ 1184772 w 2074543"/>
              <a:gd name="connsiteY754" fmla="*/ 102151 h 382553"/>
              <a:gd name="connsiteX755" fmla="*/ 1191617 w 2074543"/>
              <a:gd name="connsiteY755" fmla="*/ 97964 h 382553"/>
              <a:gd name="connsiteX756" fmla="*/ 1191585 w 2074543"/>
              <a:gd name="connsiteY756" fmla="*/ 92924 h 382553"/>
              <a:gd name="connsiteX757" fmla="*/ 1194845 w 2074543"/>
              <a:gd name="connsiteY757" fmla="*/ 89405 h 382553"/>
              <a:gd name="connsiteX758" fmla="*/ 1186858 w 2074543"/>
              <a:gd name="connsiteY758" fmla="*/ 88648 h 382553"/>
              <a:gd name="connsiteX759" fmla="*/ 1188001 w 2074543"/>
              <a:gd name="connsiteY759" fmla="*/ 93591 h 382553"/>
              <a:gd name="connsiteX760" fmla="*/ 1181914 w 2074543"/>
              <a:gd name="connsiteY760" fmla="*/ 89792 h 382553"/>
              <a:gd name="connsiteX761" fmla="*/ 1188187 w 2074543"/>
              <a:gd name="connsiteY761" fmla="*/ 83133 h 382553"/>
              <a:gd name="connsiteX762" fmla="*/ 734828 w 2074543"/>
              <a:gd name="connsiteY762" fmla="*/ 70791 h 382553"/>
              <a:gd name="connsiteX763" fmla="*/ 740915 w 2074543"/>
              <a:gd name="connsiteY763" fmla="*/ 74592 h 382553"/>
              <a:gd name="connsiteX764" fmla="*/ 731028 w 2074543"/>
              <a:gd name="connsiteY764" fmla="*/ 76878 h 382553"/>
              <a:gd name="connsiteX765" fmla="*/ 1148543 w 2074543"/>
              <a:gd name="connsiteY765" fmla="*/ 70600 h 382553"/>
              <a:gd name="connsiteX766" fmla="*/ 1149217 w 2074543"/>
              <a:gd name="connsiteY766" fmla="*/ 70805 h 382553"/>
              <a:gd name="connsiteX767" fmla="*/ 1149008 w 2074543"/>
              <a:gd name="connsiteY767" fmla="*/ 71360 h 382553"/>
              <a:gd name="connsiteX768" fmla="*/ 1174870 w 2074543"/>
              <a:gd name="connsiteY768" fmla="*/ 70588 h 382553"/>
              <a:gd name="connsiteX769" fmla="*/ 1181529 w 2074543"/>
              <a:gd name="connsiteY769" fmla="*/ 76860 h 382553"/>
              <a:gd name="connsiteX770" fmla="*/ 1174113 w 2074543"/>
              <a:gd name="connsiteY770" fmla="*/ 78575 h 382553"/>
              <a:gd name="connsiteX771" fmla="*/ 692991 w 2074543"/>
              <a:gd name="connsiteY771" fmla="*/ 70050 h 382553"/>
              <a:gd name="connsiteX772" fmla="*/ 702122 w 2074543"/>
              <a:gd name="connsiteY772" fmla="*/ 75751 h 382553"/>
              <a:gd name="connsiteX773" fmla="*/ 694706 w 2074543"/>
              <a:gd name="connsiteY773" fmla="*/ 77466 h 382553"/>
              <a:gd name="connsiteX774" fmla="*/ 877641 w 2074543"/>
              <a:gd name="connsiteY774" fmla="*/ 69014 h 382553"/>
              <a:gd name="connsiteX775" fmla="*/ 872697 w 2074543"/>
              <a:gd name="connsiteY775" fmla="*/ 70158 h 382553"/>
              <a:gd name="connsiteX776" fmla="*/ 873841 w 2074543"/>
              <a:gd name="connsiteY776" fmla="*/ 75101 h 382553"/>
              <a:gd name="connsiteX777" fmla="*/ 561967 w 2074543"/>
              <a:gd name="connsiteY777" fmla="*/ 66498 h 382553"/>
              <a:gd name="connsiteX778" fmla="*/ 563682 w 2074543"/>
              <a:gd name="connsiteY778" fmla="*/ 73913 h 382553"/>
              <a:gd name="connsiteX779" fmla="*/ 558166 w 2074543"/>
              <a:gd name="connsiteY779" fmla="*/ 72585 h 382553"/>
              <a:gd name="connsiteX780" fmla="*/ 1238954 w 2074543"/>
              <a:gd name="connsiteY780" fmla="*/ 66184 h 382553"/>
              <a:gd name="connsiteX781" fmla="*/ 1242569 w 2074543"/>
              <a:gd name="connsiteY781" fmla="*/ 70557 h 382553"/>
              <a:gd name="connsiteX782" fmla="*/ 1233253 w 2074543"/>
              <a:gd name="connsiteY782" fmla="*/ 75315 h 382553"/>
              <a:gd name="connsiteX783" fmla="*/ 1220506 w 2074543"/>
              <a:gd name="connsiteY783" fmla="*/ 65242 h 382553"/>
              <a:gd name="connsiteX784" fmla="*/ 1230966 w 2074543"/>
              <a:gd name="connsiteY784" fmla="*/ 65427 h 382553"/>
              <a:gd name="connsiteX785" fmla="*/ 1231352 w 2074543"/>
              <a:gd name="connsiteY785" fmla="*/ 78358 h 382553"/>
              <a:gd name="connsiteX786" fmla="*/ 1224122 w 2074543"/>
              <a:gd name="connsiteY786" fmla="*/ 69614 h 382553"/>
              <a:gd name="connsiteX787" fmla="*/ 1214806 w 2074543"/>
              <a:gd name="connsiteY787" fmla="*/ 74373 h 382553"/>
              <a:gd name="connsiteX788" fmla="*/ 1211762 w 2074543"/>
              <a:gd name="connsiteY788" fmla="*/ 72472 h 382553"/>
              <a:gd name="connsiteX789" fmla="*/ 1220506 w 2074543"/>
              <a:gd name="connsiteY789" fmla="*/ 65242 h 382553"/>
              <a:gd name="connsiteX790" fmla="*/ 1258728 w 2074543"/>
              <a:gd name="connsiteY790" fmla="*/ 61611 h 382553"/>
              <a:gd name="connsiteX791" fmla="*/ 1258543 w 2074543"/>
              <a:gd name="connsiteY791" fmla="*/ 72071 h 382553"/>
              <a:gd name="connsiteX792" fmla="*/ 1251884 w 2074543"/>
              <a:gd name="connsiteY792" fmla="*/ 65798 h 382553"/>
              <a:gd name="connsiteX793" fmla="*/ 1088910 w 2074543"/>
              <a:gd name="connsiteY793" fmla="*/ 59218 h 382553"/>
              <a:gd name="connsiteX794" fmla="*/ 1088153 w 2074543"/>
              <a:gd name="connsiteY794" fmla="*/ 67206 h 382553"/>
              <a:gd name="connsiteX795" fmla="*/ 1094997 w 2074543"/>
              <a:gd name="connsiteY795" fmla="*/ 63019 h 382553"/>
              <a:gd name="connsiteX796" fmla="*/ 708008 w 2074543"/>
              <a:gd name="connsiteY796" fmla="*/ 56161 h 382553"/>
              <a:gd name="connsiteX797" fmla="*/ 716567 w 2074543"/>
              <a:gd name="connsiteY797" fmla="*/ 59390 h 382553"/>
              <a:gd name="connsiteX798" fmla="*/ 709151 w 2074543"/>
              <a:gd name="connsiteY798" fmla="*/ 61105 h 382553"/>
              <a:gd name="connsiteX799" fmla="*/ 762204 w 2074543"/>
              <a:gd name="connsiteY799" fmla="*/ 54045 h 382553"/>
              <a:gd name="connsiteX800" fmla="*/ 771334 w 2074543"/>
              <a:gd name="connsiteY800" fmla="*/ 59745 h 382553"/>
              <a:gd name="connsiteX801" fmla="*/ 618819 w 2074543"/>
              <a:gd name="connsiteY801" fmla="*/ 53350 h 382553"/>
              <a:gd name="connsiteX802" fmla="*/ 624906 w 2074543"/>
              <a:gd name="connsiteY802" fmla="*/ 57151 h 382553"/>
              <a:gd name="connsiteX803" fmla="*/ 618062 w 2074543"/>
              <a:gd name="connsiteY803" fmla="*/ 61338 h 382553"/>
              <a:gd name="connsiteX804" fmla="*/ 725311 w 2074543"/>
              <a:gd name="connsiteY804" fmla="*/ 52159 h 382553"/>
              <a:gd name="connsiteX805" fmla="*/ 733870 w 2074543"/>
              <a:gd name="connsiteY805" fmla="*/ 55388 h 382553"/>
              <a:gd name="connsiteX806" fmla="*/ 723983 w 2074543"/>
              <a:gd name="connsiteY806" fmla="*/ 57675 h 382553"/>
              <a:gd name="connsiteX807" fmla="*/ 1589420 w 2074543"/>
              <a:gd name="connsiteY807" fmla="*/ 50238 h 382553"/>
              <a:gd name="connsiteX808" fmla="*/ 1588478 w 2074543"/>
              <a:gd name="connsiteY808" fmla="*/ 68684 h 382553"/>
              <a:gd name="connsiteX809" fmla="*/ 1570032 w 2074543"/>
              <a:gd name="connsiteY809" fmla="*/ 67742 h 382553"/>
              <a:gd name="connsiteX810" fmla="*/ 1570788 w 2074543"/>
              <a:gd name="connsiteY810" fmla="*/ 59755 h 382553"/>
              <a:gd name="connsiteX811" fmla="*/ 1575732 w 2074543"/>
              <a:gd name="connsiteY811" fmla="*/ 58611 h 382553"/>
              <a:gd name="connsiteX812" fmla="*/ 1577632 w 2074543"/>
              <a:gd name="connsiteY812" fmla="*/ 55568 h 382553"/>
              <a:gd name="connsiteX813" fmla="*/ 1583148 w 2074543"/>
              <a:gd name="connsiteY813" fmla="*/ 56896 h 382553"/>
              <a:gd name="connsiteX814" fmla="*/ 1247883 w 2074543"/>
              <a:gd name="connsiteY814" fmla="*/ 48494 h 382553"/>
              <a:gd name="connsiteX815" fmla="*/ 1253970 w 2074543"/>
              <a:gd name="connsiteY815" fmla="*/ 52295 h 382553"/>
              <a:gd name="connsiteX816" fmla="*/ 1248269 w 2074543"/>
              <a:gd name="connsiteY816" fmla="*/ 61426 h 382553"/>
              <a:gd name="connsiteX817" fmla="*/ 1151470 w 2074543"/>
              <a:gd name="connsiteY817" fmla="*/ 48224 h 382553"/>
              <a:gd name="connsiteX818" fmla="*/ 1152422 w 2074543"/>
              <a:gd name="connsiteY818" fmla="*/ 52342 h 382553"/>
              <a:gd name="connsiteX819" fmla="*/ 1154894 w 2074543"/>
              <a:gd name="connsiteY819" fmla="*/ 51771 h 382553"/>
              <a:gd name="connsiteX820" fmla="*/ 1155196 w 2074543"/>
              <a:gd name="connsiteY820" fmla="*/ 48576 h 382553"/>
              <a:gd name="connsiteX821" fmla="*/ 1479313 w 2074543"/>
              <a:gd name="connsiteY821" fmla="*/ 47056 h 382553"/>
              <a:gd name="connsiteX822" fmla="*/ 1480457 w 2074543"/>
              <a:gd name="connsiteY822" fmla="*/ 52000 h 382553"/>
              <a:gd name="connsiteX823" fmla="*/ 1485401 w 2074543"/>
              <a:gd name="connsiteY823" fmla="*/ 50856 h 382553"/>
              <a:gd name="connsiteX824" fmla="*/ 1488831 w 2074543"/>
              <a:gd name="connsiteY824" fmla="*/ 65688 h 382553"/>
              <a:gd name="connsiteX825" fmla="*/ 1482372 w 2074543"/>
              <a:gd name="connsiteY825" fmla="*/ 82806 h 382553"/>
              <a:gd name="connsiteX826" fmla="*/ 1473056 w 2074543"/>
              <a:gd name="connsiteY826" fmla="*/ 87564 h 382553"/>
              <a:gd name="connsiteX827" fmla="*/ 1465070 w 2074543"/>
              <a:gd name="connsiteY827" fmla="*/ 86807 h 382553"/>
              <a:gd name="connsiteX828" fmla="*/ 1458982 w 2074543"/>
              <a:gd name="connsiteY828" fmla="*/ 83006 h 382553"/>
              <a:gd name="connsiteX829" fmla="*/ 1453652 w 2074543"/>
              <a:gd name="connsiteY829" fmla="*/ 71219 h 382553"/>
              <a:gd name="connsiteX830" fmla="*/ 1466954 w 2074543"/>
              <a:gd name="connsiteY830" fmla="*/ 49914 h 382553"/>
              <a:gd name="connsiteX831" fmla="*/ 1472469 w 2074543"/>
              <a:gd name="connsiteY831" fmla="*/ 51243 h 382553"/>
              <a:gd name="connsiteX832" fmla="*/ 1479313 w 2074543"/>
              <a:gd name="connsiteY832" fmla="*/ 47056 h 382553"/>
              <a:gd name="connsiteX833" fmla="*/ 1159531 w 2074543"/>
              <a:gd name="connsiteY833" fmla="*/ 47053 h 382553"/>
              <a:gd name="connsiteX834" fmla="*/ 1156794 w 2074543"/>
              <a:gd name="connsiteY834" fmla="*/ 48728 h 382553"/>
              <a:gd name="connsiteX835" fmla="*/ 1157937 w 2074543"/>
              <a:gd name="connsiteY835" fmla="*/ 53671 h 382553"/>
              <a:gd name="connsiteX836" fmla="*/ 325391 w 2074543"/>
              <a:gd name="connsiteY836" fmla="*/ 45689 h 382553"/>
              <a:gd name="connsiteX837" fmla="*/ 321590 w 2074543"/>
              <a:gd name="connsiteY837" fmla="*/ 51776 h 382553"/>
              <a:gd name="connsiteX838" fmla="*/ 320447 w 2074543"/>
              <a:gd name="connsiteY838" fmla="*/ 46832 h 382553"/>
              <a:gd name="connsiteX839" fmla="*/ 61440 w 2074543"/>
              <a:gd name="connsiteY839" fmla="*/ 41628 h 382553"/>
              <a:gd name="connsiteX840" fmla="*/ 68099 w 2074543"/>
              <a:gd name="connsiteY840" fmla="*/ 47900 h 382553"/>
              <a:gd name="connsiteX841" fmla="*/ 69814 w 2074543"/>
              <a:gd name="connsiteY841" fmla="*/ 55316 h 382553"/>
              <a:gd name="connsiteX842" fmla="*/ 66014 w 2074543"/>
              <a:gd name="connsiteY842" fmla="*/ 61403 h 382553"/>
              <a:gd name="connsiteX843" fmla="*/ 51182 w 2074543"/>
              <a:gd name="connsiteY843" fmla="*/ 64833 h 382553"/>
              <a:gd name="connsiteX844" fmla="*/ 42052 w 2074543"/>
              <a:gd name="connsiteY844" fmla="*/ 59132 h 382553"/>
              <a:gd name="connsiteX845" fmla="*/ 46609 w 2074543"/>
              <a:gd name="connsiteY845" fmla="*/ 45058 h 382553"/>
              <a:gd name="connsiteX846" fmla="*/ 61440 w 2074543"/>
              <a:gd name="connsiteY846" fmla="*/ 41628 h 382553"/>
              <a:gd name="connsiteX847" fmla="*/ 1193872 w 2074543"/>
              <a:gd name="connsiteY847" fmla="*/ 40152 h 382553"/>
              <a:gd name="connsiteX848" fmla="*/ 1202431 w 2074543"/>
              <a:gd name="connsiteY848" fmla="*/ 43381 h 382553"/>
              <a:gd name="connsiteX849" fmla="*/ 1195587 w 2074543"/>
              <a:gd name="connsiteY849" fmla="*/ 47568 h 382553"/>
              <a:gd name="connsiteX850" fmla="*/ 727397 w 2074543"/>
              <a:gd name="connsiteY850" fmla="*/ 38656 h 382553"/>
              <a:gd name="connsiteX851" fmla="*/ 738428 w 2074543"/>
              <a:gd name="connsiteY851" fmla="*/ 41314 h 382553"/>
              <a:gd name="connsiteX852" fmla="*/ 735771 w 2074543"/>
              <a:gd name="connsiteY852" fmla="*/ 52345 h 382553"/>
              <a:gd name="connsiteX853" fmla="*/ 1573631 w 2074543"/>
              <a:gd name="connsiteY853" fmla="*/ 38265 h 382553"/>
              <a:gd name="connsiteX854" fmla="*/ 1567359 w 2074543"/>
              <a:gd name="connsiteY854" fmla="*/ 44924 h 382553"/>
              <a:gd name="connsiteX855" fmla="*/ 1563744 w 2074543"/>
              <a:gd name="connsiteY855" fmla="*/ 40551 h 382553"/>
              <a:gd name="connsiteX856" fmla="*/ 1146520 w 2074543"/>
              <a:gd name="connsiteY856" fmla="*/ 38083 h 382553"/>
              <a:gd name="connsiteX857" fmla="*/ 1136447 w 2074543"/>
              <a:gd name="connsiteY857" fmla="*/ 50829 h 382553"/>
              <a:gd name="connsiteX858" fmla="*/ 1140063 w 2074543"/>
              <a:gd name="connsiteY858" fmla="*/ 55201 h 382553"/>
              <a:gd name="connsiteX859" fmla="*/ 1137782 w 2074543"/>
              <a:gd name="connsiteY859" fmla="*/ 56596 h 382553"/>
              <a:gd name="connsiteX860" fmla="*/ 1140634 w 2074543"/>
              <a:gd name="connsiteY860" fmla="*/ 57672 h 382553"/>
              <a:gd name="connsiteX861" fmla="*/ 1148908 w 2074543"/>
              <a:gd name="connsiteY861" fmla="*/ 47203 h 382553"/>
              <a:gd name="connsiteX862" fmla="*/ 1149517 w 2074543"/>
              <a:gd name="connsiteY862" fmla="*/ 42598 h 382553"/>
              <a:gd name="connsiteX863" fmla="*/ 1146520 w 2074543"/>
              <a:gd name="connsiteY863" fmla="*/ 38083 h 382553"/>
              <a:gd name="connsiteX864" fmla="*/ 1091752 w 2074543"/>
              <a:gd name="connsiteY864" fmla="*/ 37728 h 382553"/>
              <a:gd name="connsiteX865" fmla="*/ 1090423 w 2074543"/>
              <a:gd name="connsiteY865" fmla="*/ 43243 h 382553"/>
              <a:gd name="connsiteX866" fmla="*/ 1090995 w 2074543"/>
              <a:gd name="connsiteY866" fmla="*/ 45715 h 382553"/>
              <a:gd name="connsiteX867" fmla="*/ 1097839 w 2074543"/>
              <a:gd name="connsiteY867" fmla="*/ 41528 h 382553"/>
              <a:gd name="connsiteX868" fmla="*/ 743872 w 2074543"/>
              <a:gd name="connsiteY868" fmla="*/ 37411 h 382553"/>
              <a:gd name="connsiteX869" fmla="*/ 744323 w 2074543"/>
              <a:gd name="connsiteY869" fmla="*/ 37912 h 382553"/>
              <a:gd name="connsiteX870" fmla="*/ 744211 w 2074543"/>
              <a:gd name="connsiteY870" fmla="*/ 38879 h 382553"/>
              <a:gd name="connsiteX871" fmla="*/ 743872 w 2074543"/>
              <a:gd name="connsiteY871" fmla="*/ 37411 h 382553"/>
              <a:gd name="connsiteX872" fmla="*/ 1229622 w 2074543"/>
              <a:gd name="connsiteY872" fmla="*/ 37093 h 382553"/>
              <a:gd name="connsiteX873" fmla="*/ 1238753 w 2074543"/>
              <a:gd name="connsiteY873" fmla="*/ 42794 h 382553"/>
              <a:gd name="connsiteX874" fmla="*/ 1231909 w 2074543"/>
              <a:gd name="connsiteY874" fmla="*/ 46981 h 382553"/>
              <a:gd name="connsiteX875" fmla="*/ 1190257 w 2074543"/>
              <a:gd name="connsiteY875" fmla="*/ 35780 h 382553"/>
              <a:gd name="connsiteX876" fmla="*/ 1190072 w 2074543"/>
              <a:gd name="connsiteY876" fmla="*/ 46240 h 382553"/>
              <a:gd name="connsiteX877" fmla="*/ 1196730 w 2074543"/>
              <a:gd name="connsiteY877" fmla="*/ 52512 h 382553"/>
              <a:gd name="connsiteX878" fmla="*/ 1197874 w 2074543"/>
              <a:gd name="connsiteY878" fmla="*/ 57455 h 382553"/>
              <a:gd name="connsiteX879" fmla="*/ 1206433 w 2074543"/>
              <a:gd name="connsiteY879" fmla="*/ 60684 h 382553"/>
              <a:gd name="connsiteX880" fmla="*/ 1200160 w 2074543"/>
              <a:gd name="connsiteY880" fmla="*/ 67343 h 382553"/>
              <a:gd name="connsiteX881" fmla="*/ 1197874 w 2074543"/>
              <a:gd name="connsiteY881" fmla="*/ 57456 h 382553"/>
              <a:gd name="connsiteX882" fmla="*/ 1188372 w 2074543"/>
              <a:gd name="connsiteY882" fmla="*/ 72673 h 382553"/>
              <a:gd name="connsiteX883" fmla="*/ 1181713 w 2074543"/>
              <a:gd name="connsiteY883" fmla="*/ 66401 h 382553"/>
              <a:gd name="connsiteX884" fmla="*/ 1180570 w 2074543"/>
              <a:gd name="connsiteY884" fmla="*/ 61458 h 382553"/>
              <a:gd name="connsiteX885" fmla="*/ 1192358 w 2074543"/>
              <a:gd name="connsiteY885" fmla="*/ 56127 h 382553"/>
              <a:gd name="connsiteX886" fmla="*/ 1183799 w 2074543"/>
              <a:gd name="connsiteY886" fmla="*/ 52898 h 382553"/>
              <a:gd name="connsiteX887" fmla="*/ 1190257 w 2074543"/>
              <a:gd name="connsiteY887" fmla="*/ 35780 h 382553"/>
              <a:gd name="connsiteX888" fmla="*/ 1265372 w 2074543"/>
              <a:gd name="connsiteY888" fmla="*/ 34033 h 382553"/>
              <a:gd name="connsiteX889" fmla="*/ 1267087 w 2074543"/>
              <a:gd name="connsiteY889" fmla="*/ 41449 h 382553"/>
              <a:gd name="connsiteX890" fmla="*/ 1262143 w 2074543"/>
              <a:gd name="connsiteY890" fmla="*/ 42593 h 382553"/>
              <a:gd name="connsiteX891" fmla="*/ 1265372 w 2074543"/>
              <a:gd name="connsiteY891" fmla="*/ 34033 h 382553"/>
              <a:gd name="connsiteX892" fmla="*/ 1582947 w 2074543"/>
              <a:gd name="connsiteY892" fmla="*/ 33506 h 382553"/>
              <a:gd name="connsiteX893" fmla="*/ 1584090 w 2074543"/>
              <a:gd name="connsiteY893" fmla="*/ 38450 h 382553"/>
              <a:gd name="connsiteX894" fmla="*/ 1575531 w 2074543"/>
              <a:gd name="connsiteY894" fmla="*/ 35221 h 382553"/>
              <a:gd name="connsiteX895" fmla="*/ 718266 w 2074543"/>
              <a:gd name="connsiteY895" fmla="*/ 32956 h 382553"/>
              <a:gd name="connsiteX896" fmla="*/ 728540 w 2074543"/>
              <a:gd name="connsiteY896" fmla="*/ 43601 h 382553"/>
              <a:gd name="connsiteX897" fmla="*/ 714466 w 2074543"/>
              <a:gd name="connsiteY897" fmla="*/ 39044 h 382553"/>
              <a:gd name="connsiteX898" fmla="*/ 1207561 w 2074543"/>
              <a:gd name="connsiteY898" fmla="*/ 31779 h 382553"/>
              <a:gd name="connsiteX899" fmla="*/ 1209847 w 2074543"/>
              <a:gd name="connsiteY899" fmla="*/ 41666 h 382553"/>
              <a:gd name="connsiteX900" fmla="*/ 1200145 w 2074543"/>
              <a:gd name="connsiteY900" fmla="*/ 33494 h 382553"/>
              <a:gd name="connsiteX901" fmla="*/ 763594 w 2074543"/>
              <a:gd name="connsiteY901" fmla="*/ 27683 h 382553"/>
              <a:gd name="connsiteX902" fmla="*/ 759531 w 2074543"/>
              <a:gd name="connsiteY902" fmla="*/ 31226 h 382553"/>
              <a:gd name="connsiteX903" fmla="*/ 756487 w 2074543"/>
              <a:gd name="connsiteY903" fmla="*/ 29326 h 382553"/>
              <a:gd name="connsiteX904" fmla="*/ 757630 w 2074543"/>
              <a:gd name="connsiteY904" fmla="*/ 34270 h 382553"/>
              <a:gd name="connsiteX905" fmla="*/ 765618 w 2074543"/>
              <a:gd name="connsiteY905" fmla="*/ 35027 h 382553"/>
              <a:gd name="connsiteX906" fmla="*/ 767518 w 2074543"/>
              <a:gd name="connsiteY906" fmla="*/ 31983 h 382553"/>
              <a:gd name="connsiteX907" fmla="*/ 763594 w 2074543"/>
              <a:gd name="connsiteY907" fmla="*/ 27683 h 382553"/>
              <a:gd name="connsiteX908" fmla="*/ 562281 w 2074543"/>
              <a:gd name="connsiteY908" fmla="*/ 27039 h 382553"/>
              <a:gd name="connsiteX909" fmla="*/ 564422 w 2074543"/>
              <a:gd name="connsiteY909" fmla="*/ 32077 h 382553"/>
              <a:gd name="connsiteX910" fmla="*/ 557006 w 2074543"/>
              <a:gd name="connsiteY910" fmla="*/ 33792 h 382553"/>
              <a:gd name="connsiteX911" fmla="*/ 555863 w 2074543"/>
              <a:gd name="connsiteY911" fmla="*/ 28848 h 382553"/>
              <a:gd name="connsiteX912" fmla="*/ 562281 w 2074543"/>
              <a:gd name="connsiteY912" fmla="*/ 27039 h 382553"/>
              <a:gd name="connsiteX913" fmla="*/ 1104869 w 2074543"/>
              <a:gd name="connsiteY913" fmla="*/ 26883 h 382553"/>
              <a:gd name="connsiteX914" fmla="*/ 1098025 w 2074543"/>
              <a:gd name="connsiteY914" fmla="*/ 31070 h 382553"/>
              <a:gd name="connsiteX915" fmla="*/ 1111528 w 2074543"/>
              <a:gd name="connsiteY915" fmla="*/ 33155 h 382553"/>
              <a:gd name="connsiteX916" fmla="*/ 1104869 w 2074543"/>
              <a:gd name="connsiteY916" fmla="*/ 26883 h 382553"/>
              <a:gd name="connsiteX917" fmla="*/ 1065504 w 2074543"/>
              <a:gd name="connsiteY917" fmla="*/ 25570 h 382553"/>
              <a:gd name="connsiteX918" fmla="*/ 1060560 w 2074543"/>
              <a:gd name="connsiteY918" fmla="*/ 26713 h 382553"/>
              <a:gd name="connsiteX919" fmla="*/ 1066647 w 2074543"/>
              <a:gd name="connsiteY919" fmla="*/ 30514 h 382553"/>
              <a:gd name="connsiteX920" fmla="*/ 1617553 w 2074543"/>
              <a:gd name="connsiteY920" fmla="*/ 25503 h 382553"/>
              <a:gd name="connsiteX921" fmla="*/ 1619268 w 2074543"/>
              <a:gd name="connsiteY921" fmla="*/ 32919 h 382553"/>
              <a:gd name="connsiteX922" fmla="*/ 1611852 w 2074543"/>
              <a:gd name="connsiteY922" fmla="*/ 34634 h 382553"/>
              <a:gd name="connsiteX923" fmla="*/ 695633 w 2074543"/>
              <a:gd name="connsiteY923" fmla="*/ 25170 h 382553"/>
              <a:gd name="connsiteX924" fmla="*/ 702864 w 2074543"/>
              <a:gd name="connsiteY924" fmla="*/ 33914 h 382553"/>
              <a:gd name="connsiteX925" fmla="*/ 698491 w 2074543"/>
              <a:gd name="connsiteY925" fmla="*/ 37529 h 382553"/>
              <a:gd name="connsiteX926" fmla="*/ 674714 w 2074543"/>
              <a:gd name="connsiteY926" fmla="*/ 24799 h 382553"/>
              <a:gd name="connsiteX927" fmla="*/ 680230 w 2074543"/>
              <a:gd name="connsiteY927" fmla="*/ 26128 h 382553"/>
              <a:gd name="connsiteX928" fmla="*/ 676429 w 2074543"/>
              <a:gd name="connsiteY928" fmla="*/ 32215 h 382553"/>
              <a:gd name="connsiteX929" fmla="*/ 673386 w 2074543"/>
              <a:gd name="connsiteY929" fmla="*/ 30314 h 382553"/>
              <a:gd name="connsiteX930" fmla="*/ 1167706 w 2074543"/>
              <a:gd name="connsiteY930" fmla="*/ 23345 h 382553"/>
              <a:gd name="connsiteX931" fmla="*/ 1167624 w 2074543"/>
              <a:gd name="connsiteY931" fmla="*/ 27994 h 382553"/>
              <a:gd name="connsiteX932" fmla="*/ 1165724 w 2074543"/>
              <a:gd name="connsiteY932" fmla="*/ 31037 h 382553"/>
              <a:gd name="connsiteX933" fmla="*/ 1168195 w 2074543"/>
              <a:gd name="connsiteY933" fmla="*/ 30465 h 382553"/>
              <a:gd name="connsiteX934" fmla="*/ 1173139 w 2074543"/>
              <a:gd name="connsiteY934" fmla="*/ 29322 h 382553"/>
              <a:gd name="connsiteX935" fmla="*/ 1171995 w 2074543"/>
              <a:gd name="connsiteY935" fmla="*/ 24379 h 382553"/>
              <a:gd name="connsiteX936" fmla="*/ 1199758 w 2074543"/>
              <a:gd name="connsiteY936" fmla="*/ 20562 h 382553"/>
              <a:gd name="connsiteX937" fmla="*/ 1200145 w 2074543"/>
              <a:gd name="connsiteY937" fmla="*/ 33494 h 382553"/>
              <a:gd name="connsiteX938" fmla="*/ 1191586 w 2074543"/>
              <a:gd name="connsiteY938" fmla="*/ 30265 h 382553"/>
              <a:gd name="connsiteX939" fmla="*/ 19974 w 2074543"/>
              <a:gd name="connsiteY939" fmla="*/ 19968 h 382553"/>
              <a:gd name="connsiteX940" fmla="*/ 25304 w 2074543"/>
              <a:gd name="connsiteY940" fmla="*/ 31756 h 382553"/>
              <a:gd name="connsiteX941" fmla="*/ 25119 w 2074543"/>
              <a:gd name="connsiteY941" fmla="*/ 42216 h 382553"/>
              <a:gd name="connsiteX942" fmla="*/ 10287 w 2074543"/>
              <a:gd name="connsiteY942" fmla="*/ 45646 h 382553"/>
              <a:gd name="connsiteX943" fmla="*/ 586 w 2074543"/>
              <a:gd name="connsiteY943" fmla="*/ 37473 h 382553"/>
              <a:gd name="connsiteX944" fmla="*/ 2670 w 2074543"/>
              <a:gd name="connsiteY944" fmla="*/ 23970 h 382553"/>
              <a:gd name="connsiteX945" fmla="*/ 8186 w 2074543"/>
              <a:gd name="connsiteY945" fmla="*/ 25299 h 382553"/>
              <a:gd name="connsiteX946" fmla="*/ 10086 w 2074543"/>
              <a:gd name="connsiteY946" fmla="*/ 22255 h 382553"/>
              <a:gd name="connsiteX947" fmla="*/ 15602 w 2074543"/>
              <a:gd name="connsiteY947" fmla="*/ 23584 h 382553"/>
              <a:gd name="connsiteX948" fmla="*/ 1129016 w 2074543"/>
              <a:gd name="connsiteY948" fmla="*/ 18694 h 382553"/>
              <a:gd name="connsiteX949" fmla="*/ 1121600 w 2074543"/>
              <a:gd name="connsiteY949" fmla="*/ 20409 h 382553"/>
              <a:gd name="connsiteX950" fmla="*/ 1130731 w 2074543"/>
              <a:gd name="connsiteY950" fmla="*/ 26110 h 382553"/>
              <a:gd name="connsiteX951" fmla="*/ 1313666 w 2074543"/>
              <a:gd name="connsiteY951" fmla="*/ 17658 h 382553"/>
              <a:gd name="connsiteX952" fmla="*/ 1317281 w 2074543"/>
              <a:gd name="connsiteY952" fmla="*/ 22030 h 382553"/>
              <a:gd name="connsiteX953" fmla="*/ 1317667 w 2074543"/>
              <a:gd name="connsiteY953" fmla="*/ 34961 h 382553"/>
              <a:gd name="connsiteX954" fmla="*/ 1306065 w 2074543"/>
              <a:gd name="connsiteY954" fmla="*/ 29832 h 382553"/>
              <a:gd name="connsiteX955" fmla="*/ 649610 w 2074543"/>
              <a:gd name="connsiteY955" fmla="*/ 17585 h 382553"/>
              <a:gd name="connsiteX956" fmla="*/ 655697 w 2074543"/>
              <a:gd name="connsiteY956" fmla="*/ 21385 h 382553"/>
              <a:gd name="connsiteX957" fmla="*/ 646381 w 2074543"/>
              <a:gd name="connsiteY957" fmla="*/ 26144 h 382553"/>
              <a:gd name="connsiteX958" fmla="*/ 1146891 w 2074543"/>
              <a:gd name="connsiteY958" fmla="*/ 17165 h 382553"/>
              <a:gd name="connsiteX959" fmla="*/ 1138147 w 2074543"/>
              <a:gd name="connsiteY959" fmla="*/ 24395 h 382553"/>
              <a:gd name="connsiteX960" fmla="*/ 1150892 w 2074543"/>
              <a:gd name="connsiteY960" fmla="*/ 34468 h 382553"/>
              <a:gd name="connsiteX961" fmla="*/ 1150506 w 2074543"/>
              <a:gd name="connsiteY961" fmla="*/ 21537 h 382553"/>
              <a:gd name="connsiteX962" fmla="*/ 1146891 w 2074543"/>
              <a:gd name="connsiteY962" fmla="*/ 17165 h 382553"/>
              <a:gd name="connsiteX963" fmla="*/ 763517 w 2074543"/>
              <a:gd name="connsiteY963" fmla="*/ 14680 h 382553"/>
              <a:gd name="connsiteX964" fmla="*/ 759716 w 2074543"/>
              <a:gd name="connsiteY964" fmla="*/ 20767 h 382553"/>
              <a:gd name="connsiteX965" fmla="*/ 769604 w 2074543"/>
              <a:gd name="connsiteY965" fmla="*/ 18481 h 382553"/>
              <a:gd name="connsiteX966" fmla="*/ 1214018 w 2074543"/>
              <a:gd name="connsiteY966" fmla="*/ 14661 h 382553"/>
              <a:gd name="connsiteX967" fmla="*/ 1207745 w 2074543"/>
              <a:gd name="connsiteY967" fmla="*/ 21320 h 382553"/>
              <a:gd name="connsiteX968" fmla="*/ 1206602 w 2074543"/>
              <a:gd name="connsiteY968" fmla="*/ 16376 h 382553"/>
              <a:gd name="connsiteX969" fmla="*/ 1239880 w 2074543"/>
              <a:gd name="connsiteY969" fmla="*/ 13888 h 382553"/>
              <a:gd name="connsiteX970" fmla="*/ 1249010 w 2074543"/>
              <a:gd name="connsiteY970" fmla="*/ 19589 h 382553"/>
              <a:gd name="connsiteX971" fmla="*/ 1239123 w 2074543"/>
              <a:gd name="connsiteY971" fmla="*/ 21876 h 382553"/>
              <a:gd name="connsiteX972" fmla="*/ 380143 w 2074543"/>
              <a:gd name="connsiteY972" fmla="*/ 12195 h 382553"/>
              <a:gd name="connsiteX973" fmla="*/ 390417 w 2074543"/>
              <a:gd name="connsiteY973" fmla="*/ 22839 h 382553"/>
              <a:gd name="connsiteX974" fmla="*/ 374442 w 2074543"/>
              <a:gd name="connsiteY974" fmla="*/ 21325 h 382553"/>
              <a:gd name="connsiteX975" fmla="*/ 1217247 w 2074543"/>
              <a:gd name="connsiteY975" fmla="*/ 6102 h 382553"/>
              <a:gd name="connsiteX976" fmla="*/ 1229421 w 2074543"/>
              <a:gd name="connsiteY976" fmla="*/ 13703 h 382553"/>
              <a:gd name="connsiteX977" fmla="*/ 1220105 w 2074543"/>
              <a:gd name="connsiteY977" fmla="*/ 18462 h 382553"/>
              <a:gd name="connsiteX978" fmla="*/ 1215346 w 2074543"/>
              <a:gd name="connsiteY978" fmla="*/ 9146 h 382553"/>
              <a:gd name="connsiteX979" fmla="*/ 1105240 w 2074543"/>
              <a:gd name="connsiteY979" fmla="*/ 5965 h 382553"/>
              <a:gd name="connsiteX980" fmla="*/ 1103911 w 2074543"/>
              <a:gd name="connsiteY980" fmla="*/ 11479 h 382553"/>
              <a:gd name="connsiteX981" fmla="*/ 1104483 w 2074543"/>
              <a:gd name="connsiteY981" fmla="*/ 13951 h 382553"/>
              <a:gd name="connsiteX982" fmla="*/ 1111326 w 2074543"/>
              <a:gd name="connsiteY982" fmla="*/ 9765 h 382553"/>
              <a:gd name="connsiteX983" fmla="*/ 1422815 w 2074543"/>
              <a:gd name="connsiteY983" fmla="*/ 5436 h 382553"/>
              <a:gd name="connsiteX984" fmla="*/ 1431945 w 2074543"/>
              <a:gd name="connsiteY984" fmla="*/ 11137 h 382553"/>
              <a:gd name="connsiteX985" fmla="*/ 1430617 w 2074543"/>
              <a:gd name="connsiteY985" fmla="*/ 16652 h 382553"/>
              <a:gd name="connsiteX986" fmla="*/ 1419014 w 2074543"/>
              <a:gd name="connsiteY986" fmla="*/ 11523 h 382553"/>
              <a:gd name="connsiteX987" fmla="*/ 297799 w 2074543"/>
              <a:gd name="connsiteY987" fmla="*/ 5197 h 382553"/>
              <a:gd name="connsiteX988" fmla="*/ 306929 w 2074543"/>
              <a:gd name="connsiteY988" fmla="*/ 10898 h 382553"/>
              <a:gd name="connsiteX989" fmla="*/ 302557 w 2074543"/>
              <a:gd name="connsiteY989" fmla="*/ 14513 h 382553"/>
              <a:gd name="connsiteX990" fmla="*/ 295141 w 2074543"/>
              <a:gd name="connsiteY990" fmla="*/ 16228 h 382553"/>
              <a:gd name="connsiteX991" fmla="*/ 297799 w 2074543"/>
              <a:gd name="connsiteY991" fmla="*/ 5197 h 382553"/>
              <a:gd name="connsiteX992" fmla="*/ 1543467 w 2074543"/>
              <a:gd name="connsiteY992" fmla="*/ 4959 h 382553"/>
              <a:gd name="connsiteX993" fmla="*/ 1545853 w 2074543"/>
              <a:gd name="connsiteY993" fmla="*/ 8232 h 382553"/>
              <a:gd name="connsiteX994" fmla="*/ 1539009 w 2074543"/>
              <a:gd name="connsiteY994" fmla="*/ 12418 h 382553"/>
              <a:gd name="connsiteX995" fmla="*/ 1537294 w 2074543"/>
              <a:gd name="connsiteY995" fmla="*/ 5002 h 382553"/>
              <a:gd name="connsiteX996" fmla="*/ 1128058 w 2074543"/>
              <a:gd name="connsiteY996" fmla="*/ 3291 h 382553"/>
              <a:gd name="connsiteX997" fmla="*/ 1116270 w 2074543"/>
              <a:gd name="connsiteY997" fmla="*/ 8621 h 382553"/>
              <a:gd name="connsiteX998" fmla="*/ 1124257 w 2074543"/>
              <a:gd name="connsiteY998" fmla="*/ 9378 h 382553"/>
              <a:gd name="connsiteX999" fmla="*/ 1127301 w 2074543"/>
              <a:gd name="connsiteY999" fmla="*/ 11279 h 382553"/>
              <a:gd name="connsiteX1000" fmla="*/ 1133388 w 2074543"/>
              <a:gd name="connsiteY1000" fmla="*/ 15079 h 382553"/>
              <a:gd name="connsiteX1001" fmla="*/ 1132245 w 2074543"/>
              <a:gd name="connsiteY1001" fmla="*/ 10135 h 382553"/>
              <a:gd name="connsiteX1002" fmla="*/ 1129773 w 2074543"/>
              <a:gd name="connsiteY1002" fmla="*/ 10707 h 382553"/>
              <a:gd name="connsiteX1003" fmla="*/ 1541919 w 2074543"/>
              <a:gd name="connsiteY1003" fmla="*/ 2835 h 382553"/>
              <a:gd name="connsiteX1004" fmla="*/ 1545825 w 2074543"/>
              <a:gd name="connsiteY1004" fmla="*/ 4942 h 382553"/>
              <a:gd name="connsiteX1005" fmla="*/ 1543467 w 2074543"/>
              <a:gd name="connsiteY1005" fmla="*/ 4959 h 382553"/>
              <a:gd name="connsiteX1006" fmla="*/ 1198229 w 2074543"/>
              <a:gd name="connsiteY1006" fmla="*/ 2688 h 382553"/>
              <a:gd name="connsiteX1007" fmla="*/ 1209832 w 2074543"/>
              <a:gd name="connsiteY1007" fmla="*/ 7817 h 382553"/>
              <a:gd name="connsiteX1008" fmla="*/ 1204131 w 2074543"/>
              <a:gd name="connsiteY1008" fmla="*/ 16948 h 382553"/>
              <a:gd name="connsiteX1009" fmla="*/ 1196143 w 2074543"/>
              <a:gd name="connsiteY1009" fmla="*/ 16191 h 382553"/>
              <a:gd name="connsiteX1010" fmla="*/ 1200515 w 2074543"/>
              <a:gd name="connsiteY1010" fmla="*/ 12575 h 382553"/>
              <a:gd name="connsiteX1011" fmla="*/ 1570799 w 2074543"/>
              <a:gd name="connsiteY1011" fmla="*/ 0 h 382553"/>
              <a:gd name="connsiteX1012" fmla="*/ 1576706 w 2074543"/>
              <a:gd name="connsiteY1012" fmla="*/ 0 h 382553"/>
              <a:gd name="connsiteX1013" fmla="*/ 1581031 w 2074543"/>
              <a:gd name="connsiteY1013" fmla="*/ 2700 h 382553"/>
              <a:gd name="connsiteX1014" fmla="*/ 1585218 w 2074543"/>
              <a:gd name="connsiteY1014" fmla="*/ 9545 h 382553"/>
              <a:gd name="connsiteX1015" fmla="*/ 1584461 w 2074543"/>
              <a:gd name="connsiteY1015" fmla="*/ 17532 h 382553"/>
              <a:gd name="connsiteX1016" fmla="*/ 1579517 w 2074543"/>
              <a:gd name="connsiteY1016" fmla="*/ 18675 h 382553"/>
              <a:gd name="connsiteX1017" fmla="*/ 1573816 w 2074543"/>
              <a:gd name="connsiteY1017" fmla="*/ 27805 h 382553"/>
              <a:gd name="connsiteX1018" fmla="*/ 1562399 w 2074543"/>
              <a:gd name="connsiteY1018" fmla="*/ 12217 h 382553"/>
              <a:gd name="connsiteX1019" fmla="*/ 1568505 w 2074543"/>
              <a:gd name="connsiteY1019" fmla="*/ 6248 h 382553"/>
              <a:gd name="connsiteX1020" fmla="*/ 1427657 w 2074543"/>
              <a:gd name="connsiteY1020" fmla="*/ 0 h 382553"/>
              <a:gd name="connsiteX1021" fmla="*/ 1434476 w 2074543"/>
              <a:gd name="connsiteY1021" fmla="*/ 0 h 382553"/>
              <a:gd name="connsiteX1022" fmla="*/ 1434603 w 2074543"/>
              <a:gd name="connsiteY1022" fmla="*/ 107 h 382553"/>
              <a:gd name="connsiteX1023" fmla="*/ 1432703 w 2074543"/>
              <a:gd name="connsiteY1023" fmla="*/ 3150 h 382553"/>
              <a:gd name="connsiteX1024" fmla="*/ 1353133 w 2074543"/>
              <a:gd name="connsiteY1024" fmla="*/ 0 h 382553"/>
              <a:gd name="connsiteX1025" fmla="*/ 1354386 w 2074543"/>
              <a:gd name="connsiteY1025" fmla="*/ 0 h 382553"/>
              <a:gd name="connsiteX1026" fmla="*/ 1353972 w 2074543"/>
              <a:gd name="connsiteY1026" fmla="*/ 524 h 382553"/>
              <a:gd name="connsiteX1027" fmla="*/ 1304533 w 2074543"/>
              <a:gd name="connsiteY1027" fmla="*/ 0 h 382553"/>
              <a:gd name="connsiteX1028" fmla="*/ 1312000 w 2074543"/>
              <a:gd name="connsiteY1028" fmla="*/ 0 h 382553"/>
              <a:gd name="connsiteX1029" fmla="*/ 1308336 w 2074543"/>
              <a:gd name="connsiteY1029" fmla="*/ 5869 h 382553"/>
              <a:gd name="connsiteX1030" fmla="*/ 1302820 w 2074543"/>
              <a:gd name="connsiteY1030" fmla="*/ 4541 h 382553"/>
              <a:gd name="connsiteX1031" fmla="*/ 1278501 w 2074543"/>
              <a:gd name="connsiteY1031" fmla="*/ 0 h 382553"/>
              <a:gd name="connsiteX1032" fmla="*/ 1285521 w 2074543"/>
              <a:gd name="connsiteY1032" fmla="*/ 0 h 382553"/>
              <a:gd name="connsiteX1033" fmla="*/ 1284946 w 2074543"/>
              <a:gd name="connsiteY1033" fmla="*/ 6071 h 382553"/>
              <a:gd name="connsiteX1034" fmla="*/ 1212801 w 2074543"/>
              <a:gd name="connsiteY1034" fmla="*/ 0 h 382553"/>
              <a:gd name="connsiteX1035" fmla="*/ 1220327 w 2074543"/>
              <a:gd name="connsiteY1035" fmla="*/ 0 h 382553"/>
              <a:gd name="connsiteX1036" fmla="*/ 1217247 w 2074543"/>
              <a:gd name="connsiteY1036" fmla="*/ 6102 h 382553"/>
              <a:gd name="connsiteX1037" fmla="*/ 1211524 w 2074543"/>
              <a:gd name="connsiteY1037" fmla="*/ 4577 h 382553"/>
              <a:gd name="connsiteX1038" fmla="*/ 716642 w 2074543"/>
              <a:gd name="connsiteY1038" fmla="*/ 0 h 382553"/>
              <a:gd name="connsiteX1039" fmla="*/ 717171 w 2074543"/>
              <a:gd name="connsiteY1039" fmla="*/ 0 h 382553"/>
              <a:gd name="connsiteX1040" fmla="*/ 713879 w 2074543"/>
              <a:gd name="connsiteY1040" fmla="*/ 2723 h 382553"/>
              <a:gd name="connsiteX1041" fmla="*/ 719209 w 2074543"/>
              <a:gd name="connsiteY1041" fmla="*/ 0 h 382553"/>
              <a:gd name="connsiteX1042" fmla="*/ 737100 w 2074543"/>
              <a:gd name="connsiteY1042" fmla="*/ 0 h 382553"/>
              <a:gd name="connsiteX1043" fmla="*/ 736150 w 2074543"/>
              <a:gd name="connsiteY1043" fmla="*/ 502 h 382553"/>
              <a:gd name="connsiteX1044" fmla="*/ 737840 w 2074543"/>
              <a:gd name="connsiteY1044" fmla="*/ 4993 h 382553"/>
              <a:gd name="connsiteX1045" fmla="*/ 737083 w 2074543"/>
              <a:gd name="connsiteY1045" fmla="*/ 12981 h 382553"/>
              <a:gd name="connsiteX1046" fmla="*/ 745827 w 2074543"/>
              <a:gd name="connsiteY1046" fmla="*/ 5750 h 382553"/>
              <a:gd name="connsiteX1047" fmla="*/ 749442 w 2074543"/>
              <a:gd name="connsiteY1047" fmla="*/ 10123 h 382553"/>
              <a:gd name="connsiteX1048" fmla="*/ 745642 w 2074543"/>
              <a:gd name="connsiteY1048" fmla="*/ 16210 h 382553"/>
              <a:gd name="connsiteX1049" fmla="*/ 750400 w 2074543"/>
              <a:gd name="connsiteY1049" fmla="*/ 25526 h 382553"/>
              <a:gd name="connsiteX1050" fmla="*/ 746029 w 2074543"/>
              <a:gd name="connsiteY1050" fmla="*/ 29141 h 382553"/>
              <a:gd name="connsiteX1051" fmla="*/ 755730 w 2074543"/>
              <a:gd name="connsiteY1051" fmla="*/ 37313 h 382553"/>
              <a:gd name="connsiteX1052" fmla="*/ 755916 w 2074543"/>
              <a:gd name="connsiteY1052" fmla="*/ 26855 h 382553"/>
              <a:gd name="connsiteX1053" fmla="*/ 751157 w 2074543"/>
              <a:gd name="connsiteY1053" fmla="*/ 17538 h 382553"/>
              <a:gd name="connsiteX1054" fmla="*/ 752486 w 2074543"/>
              <a:gd name="connsiteY1054" fmla="*/ 12023 h 382553"/>
              <a:gd name="connsiteX1055" fmla="*/ 751342 w 2074543"/>
              <a:gd name="connsiteY1055" fmla="*/ 7079 h 382553"/>
              <a:gd name="connsiteX1056" fmla="*/ 747727 w 2074543"/>
              <a:gd name="connsiteY1056" fmla="*/ 2707 h 382553"/>
              <a:gd name="connsiteX1057" fmla="*/ 748379 w 2074543"/>
              <a:gd name="connsiteY1057" fmla="*/ 0 h 382553"/>
              <a:gd name="connsiteX1058" fmla="*/ 759433 w 2074543"/>
              <a:gd name="connsiteY1058" fmla="*/ 0 h 382553"/>
              <a:gd name="connsiteX1059" fmla="*/ 756688 w 2074543"/>
              <a:gd name="connsiteY1059" fmla="*/ 635 h 382553"/>
              <a:gd name="connsiteX1060" fmla="*/ 754386 w 2074543"/>
              <a:gd name="connsiteY1060" fmla="*/ 8979 h 382553"/>
              <a:gd name="connsiteX1061" fmla="*/ 767317 w 2074543"/>
              <a:gd name="connsiteY1061" fmla="*/ 8593 h 382553"/>
              <a:gd name="connsiteX1062" fmla="*/ 762928 w 2074543"/>
              <a:gd name="connsiteY1062" fmla="*/ 0 h 382553"/>
              <a:gd name="connsiteX1063" fmla="*/ 1149041 w 2074543"/>
              <a:gd name="connsiteY1063" fmla="*/ 0 h 382553"/>
              <a:gd name="connsiteX1064" fmla="*/ 1148976 w 2074543"/>
              <a:gd name="connsiteY1064" fmla="*/ 3662 h 382553"/>
              <a:gd name="connsiteX1065" fmla="*/ 1154492 w 2074543"/>
              <a:gd name="connsiteY1065" fmla="*/ 4991 h 382553"/>
              <a:gd name="connsiteX1066" fmla="*/ 1154343 w 2074543"/>
              <a:gd name="connsiteY1066" fmla="*/ 0 h 382553"/>
              <a:gd name="connsiteX1067" fmla="*/ 1185502 w 2074543"/>
              <a:gd name="connsiteY1067" fmla="*/ 0 h 382553"/>
              <a:gd name="connsiteX1068" fmla="*/ 1185416 w 2074543"/>
              <a:gd name="connsiteY1068" fmla="*/ 769 h 382553"/>
              <a:gd name="connsiteX1069" fmla="*/ 1188913 w 2074543"/>
              <a:gd name="connsiteY1069" fmla="*/ 7447 h 382553"/>
              <a:gd name="connsiteX1070" fmla="*/ 1178453 w 2074543"/>
              <a:gd name="connsiteY1070" fmla="*/ 7262 h 382553"/>
              <a:gd name="connsiteX1071" fmla="*/ 1174653 w 2074543"/>
              <a:gd name="connsiteY1071" fmla="*/ 13349 h 382553"/>
              <a:gd name="connsiteX1072" fmla="*/ 1169137 w 2074543"/>
              <a:gd name="connsiteY1072" fmla="*/ 12020 h 382553"/>
              <a:gd name="connsiteX1073" fmla="*/ 1172366 w 2074543"/>
              <a:gd name="connsiteY1073" fmla="*/ 3461 h 382553"/>
              <a:gd name="connsiteX1074" fmla="*/ 1163807 w 2074543"/>
              <a:gd name="connsiteY1074" fmla="*/ 232 h 382553"/>
              <a:gd name="connsiteX1075" fmla="*/ 1155450 w 2074543"/>
              <a:gd name="connsiteY1075" fmla="*/ 20394 h 382553"/>
              <a:gd name="connsiteX1076" fmla="*/ 1167809 w 2074543"/>
              <a:gd name="connsiteY1076" fmla="*/ 17536 h 382553"/>
              <a:gd name="connsiteX1077" fmla="*/ 1167730 w 2074543"/>
              <a:gd name="connsiteY1077" fmla="*/ 22018 h 382553"/>
              <a:gd name="connsiteX1078" fmla="*/ 1170852 w 2074543"/>
              <a:gd name="connsiteY1078" fmla="*/ 19435 h 382553"/>
              <a:gd name="connsiteX1079" fmla="*/ 1176939 w 2074543"/>
              <a:gd name="connsiteY1079" fmla="*/ 23236 h 382553"/>
              <a:gd name="connsiteX1080" fmla="*/ 1181312 w 2074543"/>
              <a:gd name="connsiteY1080" fmla="*/ 19621 h 382553"/>
              <a:gd name="connsiteX1081" fmla="*/ 1182455 w 2074543"/>
              <a:gd name="connsiteY1081" fmla="*/ 24564 h 382553"/>
              <a:gd name="connsiteX1082" fmla="*/ 1191771 w 2074543"/>
              <a:gd name="connsiteY1082" fmla="*/ 19806 h 382553"/>
              <a:gd name="connsiteX1083" fmla="*/ 1182270 w 2074543"/>
              <a:gd name="connsiteY1083" fmla="*/ 35024 h 382553"/>
              <a:gd name="connsiteX1084" fmla="*/ 1179983 w 2074543"/>
              <a:gd name="connsiteY1084" fmla="*/ 25136 h 382553"/>
              <a:gd name="connsiteX1085" fmla="*/ 1173140 w 2074543"/>
              <a:gd name="connsiteY1085" fmla="*/ 29323 h 382553"/>
              <a:gd name="connsiteX1086" fmla="*/ 1172382 w 2074543"/>
              <a:gd name="connsiteY1086" fmla="*/ 37310 h 382553"/>
              <a:gd name="connsiteX1087" fmla="*/ 1164967 w 2074543"/>
              <a:gd name="connsiteY1087" fmla="*/ 39025 h 382553"/>
              <a:gd name="connsiteX1088" fmla="*/ 1163823 w 2074543"/>
              <a:gd name="connsiteY1088" fmla="*/ 34081 h 382553"/>
              <a:gd name="connsiteX1089" fmla="*/ 1158122 w 2074543"/>
              <a:gd name="connsiteY1089" fmla="*/ 43212 h 382553"/>
              <a:gd name="connsiteX1090" fmla="*/ 1160328 w 2074543"/>
              <a:gd name="connsiteY1090" fmla="*/ 43744 h 382553"/>
              <a:gd name="connsiteX1091" fmla="*/ 1160594 w 2074543"/>
              <a:gd name="connsiteY1091" fmla="*/ 42640 h 382553"/>
              <a:gd name="connsiteX1092" fmla="*/ 1166110 w 2074543"/>
              <a:gd name="connsiteY1092" fmla="*/ 43969 h 382553"/>
              <a:gd name="connsiteX1093" fmla="*/ 1172382 w 2074543"/>
              <a:gd name="connsiteY1093" fmla="*/ 37310 h 382553"/>
              <a:gd name="connsiteX1094" fmla="*/ 1171625 w 2074543"/>
              <a:gd name="connsiteY1094" fmla="*/ 45297 h 382553"/>
              <a:gd name="connsiteX1095" fmla="*/ 1173340 w 2074543"/>
              <a:gd name="connsiteY1095" fmla="*/ 52713 h 382553"/>
              <a:gd name="connsiteX1096" fmla="*/ 1179999 w 2074543"/>
              <a:gd name="connsiteY1096" fmla="*/ 58985 h 382553"/>
              <a:gd name="connsiteX1097" fmla="*/ 1172583 w 2074543"/>
              <a:gd name="connsiteY1097" fmla="*/ 60700 h 382553"/>
              <a:gd name="connsiteX1098" fmla="*/ 1169169 w 2074543"/>
              <a:gd name="connsiteY1098" fmla="*/ 79718 h 382553"/>
              <a:gd name="connsiteX1099" fmla="*/ 1156238 w 2074543"/>
              <a:gd name="connsiteY1099" fmla="*/ 80104 h 382553"/>
              <a:gd name="connsiteX1100" fmla="*/ 1149554 w 2074543"/>
              <a:gd name="connsiteY1100" fmla="*/ 70909 h 382553"/>
              <a:gd name="connsiteX1101" fmla="*/ 1149217 w 2074543"/>
              <a:gd name="connsiteY1101" fmla="*/ 70805 h 382553"/>
              <a:gd name="connsiteX1102" fmla="*/ 1152237 w 2074543"/>
              <a:gd name="connsiteY1102" fmla="*/ 62802 h 382553"/>
              <a:gd name="connsiteX1103" fmla="*/ 1144821 w 2074543"/>
              <a:gd name="connsiteY1103" fmla="*/ 64517 h 382553"/>
              <a:gd name="connsiteX1104" fmla="*/ 1148543 w 2074543"/>
              <a:gd name="connsiteY1104" fmla="*/ 70600 h 382553"/>
              <a:gd name="connsiteX1105" fmla="*/ 1140449 w 2074543"/>
              <a:gd name="connsiteY1105" fmla="*/ 68132 h 382553"/>
              <a:gd name="connsiteX1106" fmla="*/ 1130561 w 2074543"/>
              <a:gd name="connsiteY1106" fmla="*/ 70418 h 382553"/>
              <a:gd name="connsiteX1107" fmla="*/ 1136833 w 2074543"/>
              <a:gd name="connsiteY1107" fmla="*/ 63760 h 382553"/>
              <a:gd name="connsiteX1108" fmla="*/ 1133218 w 2074543"/>
              <a:gd name="connsiteY1108" fmla="*/ 59388 h 382553"/>
              <a:gd name="connsiteX1109" fmla="*/ 1130747 w 2074543"/>
              <a:gd name="connsiteY1109" fmla="*/ 59960 h 382553"/>
              <a:gd name="connsiteX1110" fmla="*/ 1131319 w 2074543"/>
              <a:gd name="connsiteY1110" fmla="*/ 62431 h 382553"/>
              <a:gd name="connsiteX1111" fmla="*/ 1123903 w 2074543"/>
              <a:gd name="connsiteY1111" fmla="*/ 64146 h 382553"/>
              <a:gd name="connsiteX1112" fmla="*/ 1122188 w 2074543"/>
              <a:gd name="connsiteY1112" fmla="*/ 56730 h 382553"/>
              <a:gd name="connsiteX1113" fmla="*/ 1125483 w 2074543"/>
              <a:gd name="connsiteY1113" fmla="*/ 55968 h 382553"/>
              <a:gd name="connsiteX1114" fmla="*/ 1119901 w 2074543"/>
              <a:gd name="connsiteY1114" fmla="*/ 46843 h 382553"/>
              <a:gd name="connsiteX1115" fmla="*/ 1113057 w 2074543"/>
              <a:gd name="connsiteY1115" fmla="*/ 51030 h 382553"/>
              <a:gd name="connsiteX1116" fmla="*/ 1121616 w 2074543"/>
              <a:gd name="connsiteY1116" fmla="*/ 54259 h 382553"/>
              <a:gd name="connsiteX1117" fmla="*/ 1120287 w 2074543"/>
              <a:gd name="connsiteY1117" fmla="*/ 59774 h 382553"/>
              <a:gd name="connsiteX1118" fmla="*/ 1117059 w 2074543"/>
              <a:gd name="connsiteY1118" fmla="*/ 68333 h 382553"/>
              <a:gd name="connsiteX1119" fmla="*/ 1112872 w 2074543"/>
              <a:gd name="connsiteY1119" fmla="*/ 61489 h 382553"/>
              <a:gd name="connsiteX1120" fmla="*/ 1108500 w 2074543"/>
              <a:gd name="connsiteY1120" fmla="*/ 65105 h 382553"/>
              <a:gd name="connsiteX1121" fmla="*/ 1113830 w 2074543"/>
              <a:gd name="connsiteY1121" fmla="*/ 76892 h 382553"/>
              <a:gd name="connsiteX1122" fmla="*/ 1119345 w 2074543"/>
              <a:gd name="connsiteY1122" fmla="*/ 78220 h 382553"/>
              <a:gd name="connsiteX1123" fmla="*/ 1121060 w 2074543"/>
              <a:gd name="connsiteY1123" fmla="*/ 85636 h 382553"/>
              <a:gd name="connsiteX1124" fmla="*/ 1116116 w 2074543"/>
              <a:gd name="connsiteY1124" fmla="*/ 86780 h 382553"/>
              <a:gd name="connsiteX1125" fmla="*/ 1117260 w 2074543"/>
              <a:gd name="connsiteY1125" fmla="*/ 91724 h 382553"/>
              <a:gd name="connsiteX1126" fmla="*/ 1111744 w 2074543"/>
              <a:gd name="connsiteY1126" fmla="*/ 90395 h 382553"/>
              <a:gd name="connsiteX1127" fmla="*/ 1109087 w 2074543"/>
              <a:gd name="connsiteY1127" fmla="*/ 101425 h 382553"/>
              <a:gd name="connsiteX1128" fmla="*/ 1116889 w 2074543"/>
              <a:gd name="connsiteY1128" fmla="*/ 112642 h 382553"/>
              <a:gd name="connsiteX1129" fmla="*/ 1111373 w 2074543"/>
              <a:gd name="connsiteY1129" fmla="*/ 111313 h 382553"/>
              <a:gd name="connsiteX1130" fmla="*/ 1108144 w 2074543"/>
              <a:gd name="connsiteY1130" fmla="*/ 119872 h 382553"/>
              <a:gd name="connsiteX1131" fmla="*/ 1100301 w 2074543"/>
              <a:gd name="connsiteY1131" fmla="*/ 119733 h 382553"/>
              <a:gd name="connsiteX1132" fmla="*/ 1101872 w 2074543"/>
              <a:gd name="connsiteY1132" fmla="*/ 126530 h 382553"/>
              <a:gd name="connsiteX1133" fmla="*/ 1095785 w 2074543"/>
              <a:gd name="connsiteY1133" fmla="*/ 122729 h 382553"/>
              <a:gd name="connsiteX1134" fmla="*/ 1097684 w 2074543"/>
              <a:gd name="connsiteY1134" fmla="*/ 119689 h 382553"/>
              <a:gd name="connsiteX1135" fmla="*/ 1091413 w 2074543"/>
              <a:gd name="connsiteY1135" fmla="*/ 126345 h 382553"/>
              <a:gd name="connsiteX1136" fmla="*/ 1093128 w 2074543"/>
              <a:gd name="connsiteY1136" fmla="*/ 133761 h 382553"/>
              <a:gd name="connsiteX1137" fmla="*/ 1091042 w 2074543"/>
              <a:gd name="connsiteY1137" fmla="*/ 147264 h 382553"/>
              <a:gd name="connsiteX1138" fmla="*/ 1098458 w 2074543"/>
              <a:gd name="connsiteY1138" fmla="*/ 145549 h 382553"/>
              <a:gd name="connsiteX1139" fmla="*/ 1097701 w 2074543"/>
              <a:gd name="connsiteY1139" fmla="*/ 153536 h 382553"/>
              <a:gd name="connsiteX1140" fmla="*/ 1093329 w 2074543"/>
              <a:gd name="connsiteY1140" fmla="*/ 157151 h 382553"/>
              <a:gd name="connsiteX1141" fmla="*/ 1087813 w 2074543"/>
              <a:gd name="connsiteY1141" fmla="*/ 155823 h 382553"/>
              <a:gd name="connsiteX1142" fmla="*/ 1078498 w 2074543"/>
              <a:gd name="connsiteY1142" fmla="*/ 160581 h 382553"/>
              <a:gd name="connsiteX1143" fmla="*/ 1080213 w 2074543"/>
              <a:gd name="connsiteY1143" fmla="*/ 167996 h 382553"/>
              <a:gd name="connsiteX1144" fmla="*/ 1089528 w 2074543"/>
              <a:gd name="connsiteY1144" fmla="*/ 163238 h 382553"/>
              <a:gd name="connsiteX1145" fmla="*/ 1093143 w 2074543"/>
              <a:gd name="connsiteY1145" fmla="*/ 167610 h 382553"/>
              <a:gd name="connsiteX1146" fmla="*/ 1093530 w 2074543"/>
              <a:gd name="connsiteY1146" fmla="*/ 180542 h 382553"/>
              <a:gd name="connsiteX1147" fmla="*/ 1084399 w 2074543"/>
              <a:gd name="connsiteY1147" fmla="*/ 174841 h 382553"/>
              <a:gd name="connsiteX1148" fmla="*/ 1083403 w 2074543"/>
              <a:gd name="connsiteY1148" fmla="*/ 178977 h 382553"/>
              <a:gd name="connsiteX1149" fmla="*/ 1086114 w 2074543"/>
              <a:gd name="connsiteY1149" fmla="*/ 182256 h 382553"/>
              <a:gd name="connsiteX1150" fmla="*/ 1086115 w 2074543"/>
              <a:gd name="connsiteY1150" fmla="*/ 182255 h 382553"/>
              <a:gd name="connsiteX1151" fmla="*/ 1087258 w 2074543"/>
              <a:gd name="connsiteY1151" fmla="*/ 187199 h 382553"/>
              <a:gd name="connsiteX1152" fmla="*/ 1079842 w 2074543"/>
              <a:gd name="connsiteY1152" fmla="*/ 188914 h 382553"/>
              <a:gd name="connsiteX1153" fmla="*/ 1082550 w 2074543"/>
              <a:gd name="connsiteY1153" fmla="*/ 183731 h 382553"/>
              <a:gd name="connsiteX1154" fmla="*/ 1086110 w 2074543"/>
              <a:gd name="connsiteY1154" fmla="*/ 182257 h 382553"/>
              <a:gd name="connsiteX1155" fmla="*/ 1078699 w 2074543"/>
              <a:gd name="connsiteY1155" fmla="*/ 183971 h 382553"/>
              <a:gd name="connsiteX1156" fmla="*/ 1072797 w 2074543"/>
              <a:gd name="connsiteY1156" fmla="*/ 169711 h 382553"/>
              <a:gd name="connsiteX1157" fmla="*/ 1070711 w 2074543"/>
              <a:gd name="connsiteY1157" fmla="*/ 183214 h 382553"/>
              <a:gd name="connsiteX1158" fmla="*/ 1061009 w 2074543"/>
              <a:gd name="connsiteY1158" fmla="*/ 175041 h 382553"/>
              <a:gd name="connsiteX1159" fmla="*/ 1054737 w 2074543"/>
              <a:gd name="connsiteY1159" fmla="*/ 181700 h 382553"/>
              <a:gd name="connsiteX1160" fmla="*/ 1056452 w 2074543"/>
              <a:gd name="connsiteY1160" fmla="*/ 189116 h 382553"/>
              <a:gd name="connsiteX1161" fmla="*/ 1043521 w 2074543"/>
              <a:gd name="connsiteY1161" fmla="*/ 189502 h 382553"/>
              <a:gd name="connsiteX1162" fmla="*/ 1045236 w 2074543"/>
              <a:gd name="connsiteY1162" fmla="*/ 196918 h 382553"/>
              <a:gd name="connsiteX1163" fmla="*/ 1042764 w 2074543"/>
              <a:gd name="connsiteY1163" fmla="*/ 197490 h 382553"/>
              <a:gd name="connsiteX1164" fmla="*/ 1041049 w 2074543"/>
              <a:gd name="connsiteY1164" fmla="*/ 190074 h 382553"/>
              <a:gd name="connsiteX1165" fmla="*/ 1033633 w 2074543"/>
              <a:gd name="connsiteY1165" fmla="*/ 191789 h 382553"/>
              <a:gd name="connsiteX1166" fmla="*/ 1034776 w 2074543"/>
              <a:gd name="connsiteY1166" fmla="*/ 196733 h 382553"/>
              <a:gd name="connsiteX1167" fmla="*/ 1029832 w 2074543"/>
              <a:gd name="connsiteY1167" fmla="*/ 197876 h 382553"/>
              <a:gd name="connsiteX1168" fmla="*/ 1030404 w 2074543"/>
              <a:gd name="connsiteY1168" fmla="*/ 200348 h 382553"/>
              <a:gd name="connsiteX1169" fmla="*/ 1027099 w 2074543"/>
              <a:gd name="connsiteY1169" fmla="*/ 199911 h 382553"/>
              <a:gd name="connsiteX1170" fmla="*/ 1024318 w 2074543"/>
              <a:gd name="connsiteY1170" fmla="*/ 196547 h 382553"/>
              <a:gd name="connsiteX1171" fmla="*/ 1036290 w 2074543"/>
              <a:gd name="connsiteY1171" fmla="*/ 180758 h 382553"/>
              <a:gd name="connsiteX1172" fmla="*/ 1046750 w 2074543"/>
              <a:gd name="connsiteY1172" fmla="*/ 180943 h 382553"/>
              <a:gd name="connsiteX1173" fmla="*/ 1050736 w 2074543"/>
              <a:gd name="connsiteY1173" fmla="*/ 164397 h 382553"/>
              <a:gd name="connsiteX1174" fmla="*/ 1041605 w 2074543"/>
              <a:gd name="connsiteY1174" fmla="*/ 158696 h 382553"/>
              <a:gd name="connsiteX1175" fmla="*/ 1049777 w 2074543"/>
              <a:gd name="connsiteY1175" fmla="*/ 148994 h 382553"/>
              <a:gd name="connsiteX1176" fmla="*/ 1048062 w 2074543"/>
              <a:gd name="connsiteY1176" fmla="*/ 141578 h 382553"/>
              <a:gd name="connsiteX1177" fmla="*/ 1039318 w 2074543"/>
              <a:gd name="connsiteY1177" fmla="*/ 148808 h 382553"/>
              <a:gd name="connsiteX1178" fmla="*/ 1033617 w 2074543"/>
              <a:gd name="connsiteY1178" fmla="*/ 157939 h 382553"/>
              <a:gd name="connsiteX1179" fmla="*/ 1041605 w 2074543"/>
              <a:gd name="connsiteY1179" fmla="*/ 158696 h 382553"/>
              <a:gd name="connsiteX1180" fmla="*/ 1040848 w 2074543"/>
              <a:gd name="connsiteY1180" fmla="*/ 166684 h 382553"/>
              <a:gd name="connsiteX1181" fmla="*/ 1042563 w 2074543"/>
              <a:gd name="connsiteY1181" fmla="*/ 174099 h 382553"/>
              <a:gd name="connsiteX1182" fmla="*/ 1035147 w 2074543"/>
              <a:gd name="connsiteY1182" fmla="*/ 175814 h 382553"/>
              <a:gd name="connsiteX1183" fmla="*/ 1028488 w 2074543"/>
              <a:gd name="connsiteY1183" fmla="*/ 169542 h 382553"/>
              <a:gd name="connsiteX1184" fmla="*/ 1018987 w 2074543"/>
              <a:gd name="connsiteY1184" fmla="*/ 184759 h 382553"/>
              <a:gd name="connsiteX1185" fmla="*/ 1020517 w 2074543"/>
              <a:gd name="connsiteY1185" fmla="*/ 202635 h 382553"/>
              <a:gd name="connsiteX1186" fmla="*/ 1025032 w 2074543"/>
              <a:gd name="connsiteY1186" fmla="*/ 199638 h 382553"/>
              <a:gd name="connsiteX1187" fmla="*/ 1027099 w 2074543"/>
              <a:gd name="connsiteY1187" fmla="*/ 199911 h 382553"/>
              <a:gd name="connsiteX1188" fmla="*/ 1027933 w 2074543"/>
              <a:gd name="connsiteY1188" fmla="*/ 200920 h 382553"/>
              <a:gd name="connsiteX1189" fmla="*/ 1030404 w 2074543"/>
              <a:gd name="connsiteY1189" fmla="*/ 200348 h 382553"/>
              <a:gd name="connsiteX1190" fmla="*/ 1030975 w 2074543"/>
              <a:gd name="connsiteY1190" fmla="*/ 202819 h 382553"/>
              <a:gd name="connsiteX1191" fmla="*/ 1038206 w 2074543"/>
              <a:gd name="connsiteY1191" fmla="*/ 211564 h 382553"/>
              <a:gd name="connsiteX1192" fmla="*/ 1032690 w 2074543"/>
              <a:gd name="connsiteY1192" fmla="*/ 210235 h 382553"/>
              <a:gd name="connsiteX1193" fmla="*/ 1030606 w 2074543"/>
              <a:gd name="connsiteY1193" fmla="*/ 223738 h 382553"/>
              <a:gd name="connsiteX1194" fmla="*/ 1026990 w 2074543"/>
              <a:gd name="connsiteY1194" fmla="*/ 219366 h 382553"/>
              <a:gd name="connsiteX1195" fmla="*/ 1022618 w 2074543"/>
              <a:gd name="connsiteY1195" fmla="*/ 222981 h 382553"/>
              <a:gd name="connsiteX1196" fmla="*/ 1010444 w 2074543"/>
              <a:gd name="connsiteY1196" fmla="*/ 215380 h 382553"/>
              <a:gd name="connsiteX1197" fmla="*/ 1015001 w 2074543"/>
              <a:gd name="connsiteY1197" fmla="*/ 201306 h 382553"/>
              <a:gd name="connsiteX1198" fmla="*/ 1000397 w 2074543"/>
              <a:gd name="connsiteY1198" fmla="*/ 195162 h 382553"/>
              <a:gd name="connsiteX1199" fmla="*/ 999722 w 2074543"/>
              <a:gd name="connsiteY1199" fmla="*/ 197439 h 382553"/>
              <a:gd name="connsiteX1200" fmla="*/ 1006443 w 2074543"/>
              <a:gd name="connsiteY1200" fmla="*/ 198076 h 382553"/>
              <a:gd name="connsiteX1201" fmla="*/ 1005114 w 2074543"/>
              <a:gd name="connsiteY1201" fmla="*/ 203591 h 382553"/>
              <a:gd name="connsiteX1202" fmla="*/ 1006257 w 2074543"/>
              <a:gd name="connsiteY1202" fmla="*/ 208535 h 382553"/>
              <a:gd name="connsiteX1203" fmla="*/ 1000742 w 2074543"/>
              <a:gd name="connsiteY1203" fmla="*/ 207207 h 382553"/>
              <a:gd name="connsiteX1204" fmla="*/ 998842 w 2074543"/>
              <a:gd name="connsiteY1204" fmla="*/ 210250 h 382553"/>
              <a:gd name="connsiteX1205" fmla="*/ 1004743 w 2074543"/>
              <a:gd name="connsiteY1205" fmla="*/ 224510 h 382553"/>
              <a:gd name="connsiteX1206" fmla="*/ 999799 w 2074543"/>
              <a:gd name="connsiteY1206" fmla="*/ 225653 h 382553"/>
              <a:gd name="connsiteX1207" fmla="*/ 996184 w 2074543"/>
              <a:gd name="connsiteY1207" fmla="*/ 221282 h 382553"/>
              <a:gd name="connsiteX1208" fmla="*/ 996941 w 2074543"/>
              <a:gd name="connsiteY1208" fmla="*/ 213294 h 382553"/>
              <a:gd name="connsiteX1209" fmla="*/ 993106 w 2074543"/>
              <a:gd name="connsiteY1209" fmla="*/ 210120 h 382553"/>
              <a:gd name="connsiteX1210" fmla="*/ 994747 w 2074543"/>
              <a:gd name="connsiteY1210" fmla="*/ 210140 h 382553"/>
              <a:gd name="connsiteX1211" fmla="*/ 992715 w 2074543"/>
              <a:gd name="connsiteY1211" fmla="*/ 209796 h 382553"/>
              <a:gd name="connsiteX1212" fmla="*/ 993106 w 2074543"/>
              <a:gd name="connsiteY1212" fmla="*/ 210120 h 382553"/>
              <a:gd name="connsiteX1213" fmla="*/ 988382 w 2074543"/>
              <a:gd name="connsiteY1213" fmla="*/ 210065 h 382553"/>
              <a:gd name="connsiteX1214" fmla="*/ 987239 w 2074543"/>
              <a:gd name="connsiteY1214" fmla="*/ 205121 h 382553"/>
              <a:gd name="connsiteX1215" fmla="*/ 994083 w 2074543"/>
              <a:gd name="connsiteY1215" fmla="*/ 200934 h 382553"/>
              <a:gd name="connsiteX1216" fmla="*/ 997698 w 2074543"/>
              <a:gd name="connsiteY1216" fmla="*/ 205306 h 382553"/>
              <a:gd name="connsiteX1217" fmla="*/ 998245 w 2074543"/>
              <a:gd name="connsiteY1217" fmla="*/ 199539 h 382553"/>
              <a:gd name="connsiteX1218" fmla="*/ 984953 w 2074543"/>
              <a:gd name="connsiteY1218" fmla="*/ 195234 h 382553"/>
              <a:gd name="connsiteX1219" fmla="*/ 986667 w 2074543"/>
              <a:gd name="connsiteY1219" fmla="*/ 202650 h 382553"/>
              <a:gd name="connsiteX1220" fmla="*/ 980580 w 2074543"/>
              <a:gd name="connsiteY1220" fmla="*/ 198849 h 382553"/>
              <a:gd name="connsiteX1221" fmla="*/ 986281 w 2074543"/>
              <a:gd name="connsiteY1221" fmla="*/ 189719 h 382553"/>
              <a:gd name="connsiteX1222" fmla="*/ 988181 w 2074543"/>
              <a:gd name="connsiteY1222" fmla="*/ 186675 h 382553"/>
              <a:gd name="connsiteX1223" fmla="*/ 984566 w 2074543"/>
              <a:gd name="connsiteY1223" fmla="*/ 182304 h 382553"/>
              <a:gd name="connsiteX1224" fmla="*/ 980194 w 2074543"/>
              <a:gd name="connsiteY1224" fmla="*/ 185918 h 382553"/>
              <a:gd name="connsiteX1225" fmla="*/ 977907 w 2074543"/>
              <a:gd name="connsiteY1225" fmla="*/ 176031 h 382553"/>
              <a:gd name="connsiteX1226" fmla="*/ 973535 w 2074543"/>
              <a:gd name="connsiteY1226" fmla="*/ 179646 h 382553"/>
              <a:gd name="connsiteX1227" fmla="*/ 968777 w 2074543"/>
              <a:gd name="connsiteY1227" fmla="*/ 170330 h 382553"/>
              <a:gd name="connsiteX1228" fmla="*/ 968020 w 2074543"/>
              <a:gd name="connsiteY1228" fmla="*/ 178318 h 382553"/>
              <a:gd name="connsiteX1229" fmla="*/ 955661 w 2074543"/>
              <a:gd name="connsiteY1229" fmla="*/ 181176 h 382553"/>
              <a:gd name="connsiteX1230" fmla="*/ 947102 w 2074543"/>
              <a:gd name="connsiteY1230" fmla="*/ 177947 h 382553"/>
              <a:gd name="connsiteX1231" fmla="*/ 941586 w 2074543"/>
              <a:gd name="connsiteY1231" fmla="*/ 176618 h 382553"/>
              <a:gd name="connsiteX1232" fmla="*/ 953559 w 2074543"/>
              <a:gd name="connsiteY1232" fmla="*/ 160828 h 382553"/>
              <a:gd name="connsiteX1233" fmla="*/ 957360 w 2074543"/>
              <a:gd name="connsiteY1233" fmla="*/ 154742 h 382553"/>
              <a:gd name="connsiteX1234" fmla="*/ 951273 w 2074543"/>
              <a:gd name="connsiteY1234" fmla="*/ 150941 h 382553"/>
              <a:gd name="connsiteX1235" fmla="*/ 953559 w 2074543"/>
              <a:gd name="connsiteY1235" fmla="*/ 160828 h 382553"/>
              <a:gd name="connsiteX1236" fmla="*/ 948044 w 2074543"/>
              <a:gd name="connsiteY1236" fmla="*/ 159501 h 382553"/>
              <a:gd name="connsiteX1237" fmla="*/ 942915 w 2074543"/>
              <a:gd name="connsiteY1237" fmla="*/ 171103 h 382553"/>
              <a:gd name="connsiteX1238" fmla="*/ 931884 w 2074543"/>
              <a:gd name="connsiteY1238" fmla="*/ 168445 h 382553"/>
              <a:gd name="connsiteX1239" fmla="*/ 937214 w 2074543"/>
              <a:gd name="connsiteY1239" fmla="*/ 180233 h 382553"/>
              <a:gd name="connsiteX1240" fmla="*/ 922383 w 2074543"/>
              <a:gd name="connsiteY1240" fmla="*/ 183663 h 382553"/>
              <a:gd name="connsiteX1241" fmla="*/ 925612 w 2074543"/>
              <a:gd name="connsiteY1241" fmla="*/ 175104 h 382553"/>
              <a:gd name="connsiteX1242" fmla="*/ 906980 w 2074543"/>
              <a:gd name="connsiteY1242" fmla="*/ 184621 h 382553"/>
              <a:gd name="connsiteX1243" fmla="*/ 910595 w 2074543"/>
              <a:gd name="connsiteY1243" fmla="*/ 188993 h 382553"/>
              <a:gd name="connsiteX1244" fmla="*/ 903180 w 2074543"/>
              <a:gd name="connsiteY1244" fmla="*/ 190708 h 382553"/>
              <a:gd name="connsiteX1245" fmla="*/ 900321 w 2074543"/>
              <a:gd name="connsiteY1245" fmla="*/ 178348 h 382553"/>
              <a:gd name="connsiteX1246" fmla="*/ 910208 w 2074543"/>
              <a:gd name="connsiteY1246" fmla="*/ 176062 h 382553"/>
              <a:gd name="connsiteX1247" fmla="*/ 894806 w 2074543"/>
              <a:gd name="connsiteY1247" fmla="*/ 177020 h 382553"/>
              <a:gd name="connsiteX1248" fmla="*/ 888533 w 2074543"/>
              <a:gd name="connsiteY1248" fmla="*/ 183679 h 382553"/>
              <a:gd name="connsiteX1249" fmla="*/ 890248 w 2074543"/>
              <a:gd name="connsiteY1249" fmla="*/ 191094 h 382553"/>
              <a:gd name="connsiteX1250" fmla="*/ 882832 w 2074543"/>
              <a:gd name="connsiteY1250" fmla="*/ 192809 h 382553"/>
              <a:gd name="connsiteX1251" fmla="*/ 884547 w 2074543"/>
              <a:gd name="connsiteY1251" fmla="*/ 200225 h 382553"/>
              <a:gd name="connsiteX1252" fmla="*/ 880747 w 2074543"/>
              <a:gd name="connsiteY1252" fmla="*/ 206313 h 382553"/>
              <a:gd name="connsiteX1253" fmla="*/ 877597 w 2074543"/>
              <a:gd name="connsiteY1253" fmla="*/ 203948 h 382553"/>
              <a:gd name="connsiteX1254" fmla="*/ 875989 w 2074543"/>
              <a:gd name="connsiteY1254" fmla="*/ 196996 h 382553"/>
              <a:gd name="connsiteX1255" fmla="*/ 874274 w 2074543"/>
              <a:gd name="connsiteY1255" fmla="*/ 189580 h 382553"/>
              <a:gd name="connsiteX1256" fmla="*/ 881689 w 2074543"/>
              <a:gd name="connsiteY1256" fmla="*/ 187866 h 382553"/>
              <a:gd name="connsiteX1257" fmla="*/ 881117 w 2074543"/>
              <a:gd name="connsiteY1257" fmla="*/ 185394 h 382553"/>
              <a:gd name="connsiteX1258" fmla="*/ 873702 w 2074543"/>
              <a:gd name="connsiteY1258" fmla="*/ 187108 h 382553"/>
              <a:gd name="connsiteX1259" fmla="*/ 865715 w 2074543"/>
              <a:gd name="connsiteY1259" fmla="*/ 186351 h 382553"/>
              <a:gd name="connsiteX1260" fmla="*/ 862486 w 2074543"/>
              <a:gd name="connsiteY1260" fmla="*/ 194911 h 382553"/>
              <a:gd name="connsiteX1261" fmla="*/ 865584 w 2074543"/>
              <a:gd name="connsiteY1261" fmla="*/ 198658 h 382553"/>
              <a:gd name="connsiteX1262" fmla="*/ 863629 w 2074543"/>
              <a:gd name="connsiteY1262" fmla="*/ 199854 h 382553"/>
              <a:gd name="connsiteX1263" fmla="*/ 861157 w 2074543"/>
              <a:gd name="connsiteY1263" fmla="*/ 200426 h 382553"/>
              <a:gd name="connsiteX1264" fmla="*/ 860014 w 2074543"/>
              <a:gd name="connsiteY1264" fmla="*/ 195482 h 382553"/>
              <a:gd name="connsiteX1265" fmla="*/ 855642 w 2074543"/>
              <a:gd name="connsiteY1265" fmla="*/ 199098 h 382553"/>
              <a:gd name="connsiteX1266" fmla="*/ 856785 w 2074543"/>
              <a:gd name="connsiteY1266" fmla="*/ 204041 h 382553"/>
              <a:gd name="connsiteX1267" fmla="*/ 863629 w 2074543"/>
              <a:gd name="connsiteY1267" fmla="*/ 199854 h 382553"/>
              <a:gd name="connsiteX1268" fmla="*/ 866101 w 2074543"/>
              <a:gd name="connsiteY1268" fmla="*/ 199283 h 382553"/>
              <a:gd name="connsiteX1269" fmla="*/ 865584 w 2074543"/>
              <a:gd name="connsiteY1269" fmla="*/ 198658 h 382553"/>
              <a:gd name="connsiteX1270" fmla="*/ 870473 w 2074543"/>
              <a:gd name="connsiteY1270" fmla="*/ 195668 h 382553"/>
              <a:gd name="connsiteX1271" fmla="*/ 868959 w 2074543"/>
              <a:gd name="connsiteY1271" fmla="*/ 211642 h 382553"/>
              <a:gd name="connsiteX1272" fmla="*/ 880747 w 2074543"/>
              <a:gd name="connsiteY1272" fmla="*/ 206313 h 382553"/>
              <a:gd name="connsiteX1273" fmla="*/ 873146 w 2074543"/>
              <a:gd name="connsiteY1273" fmla="*/ 218486 h 382553"/>
              <a:gd name="connsiteX1274" fmla="*/ 863444 w 2074543"/>
              <a:gd name="connsiteY1274" fmla="*/ 210314 h 382553"/>
              <a:gd name="connsiteX1275" fmla="*/ 857171 w 2074543"/>
              <a:gd name="connsiteY1275" fmla="*/ 216972 h 382553"/>
              <a:gd name="connsiteX1276" fmla="*/ 842526 w 2074543"/>
              <a:gd name="connsiteY1276" fmla="*/ 209943 h 382553"/>
              <a:gd name="connsiteX1277" fmla="*/ 843484 w 2074543"/>
              <a:gd name="connsiteY1277" fmla="*/ 225346 h 382553"/>
              <a:gd name="connsiteX1278" fmla="*/ 837396 w 2074543"/>
              <a:gd name="connsiteY1278" fmla="*/ 221545 h 382553"/>
              <a:gd name="connsiteX1279" fmla="*/ 838911 w 2074543"/>
              <a:gd name="connsiteY1279" fmla="*/ 205571 h 382553"/>
              <a:gd name="connsiteX1280" fmla="*/ 846326 w 2074543"/>
              <a:gd name="connsiteY1280" fmla="*/ 203856 h 382553"/>
              <a:gd name="connsiteX1281" fmla="*/ 839096 w 2074543"/>
              <a:gd name="connsiteY1281" fmla="*/ 195111 h 382553"/>
              <a:gd name="connsiteX1282" fmla="*/ 835867 w 2074543"/>
              <a:gd name="connsiteY1282" fmla="*/ 203671 h 382553"/>
              <a:gd name="connsiteX1283" fmla="*/ 822936 w 2074543"/>
              <a:gd name="connsiteY1283" fmla="*/ 204057 h 382553"/>
              <a:gd name="connsiteX1284" fmla="*/ 826366 w 2074543"/>
              <a:gd name="connsiteY1284" fmla="*/ 218888 h 382553"/>
              <a:gd name="connsiteX1285" fmla="*/ 820851 w 2074543"/>
              <a:gd name="connsiteY1285" fmla="*/ 217560 h 382553"/>
              <a:gd name="connsiteX1286" fmla="*/ 819136 w 2074543"/>
              <a:gd name="connsiteY1286" fmla="*/ 210144 h 382553"/>
              <a:gd name="connsiteX1287" fmla="*/ 815907 w 2074543"/>
              <a:gd name="connsiteY1287" fmla="*/ 218703 h 382553"/>
              <a:gd name="connsiteX1288" fmla="*/ 820851 w 2074543"/>
              <a:gd name="connsiteY1288" fmla="*/ 217560 h 382553"/>
              <a:gd name="connsiteX1289" fmla="*/ 821994 w 2074543"/>
              <a:gd name="connsiteY1289" fmla="*/ 222503 h 382553"/>
              <a:gd name="connsiteX1290" fmla="*/ 808491 w 2074543"/>
              <a:gd name="connsiteY1290" fmla="*/ 220418 h 382553"/>
              <a:gd name="connsiteX1291" fmla="*/ 809820 w 2074543"/>
              <a:gd name="connsiteY1291" fmla="*/ 214902 h 382553"/>
              <a:gd name="connsiteX1292" fmla="*/ 804304 w 2074543"/>
              <a:gd name="connsiteY1292" fmla="*/ 213574 h 382553"/>
              <a:gd name="connsiteX1293" fmla="*/ 806390 w 2074543"/>
              <a:gd name="connsiteY1293" fmla="*/ 200071 h 382553"/>
              <a:gd name="connsiteX1294" fmla="*/ 799731 w 2074543"/>
              <a:gd name="connsiteY1294" fmla="*/ 193799 h 382553"/>
              <a:gd name="connsiteX1295" fmla="*/ 812091 w 2074543"/>
              <a:gd name="connsiteY1295" fmla="*/ 190941 h 382553"/>
              <a:gd name="connsiteX1296" fmla="*/ 805432 w 2074543"/>
              <a:gd name="connsiteY1296" fmla="*/ 184668 h 382553"/>
              <a:gd name="connsiteX1297" fmla="*/ 806189 w 2074543"/>
              <a:gd name="connsiteY1297" fmla="*/ 176681 h 382553"/>
              <a:gd name="connsiteX1298" fmla="*/ 806969 w 2074543"/>
              <a:gd name="connsiteY1298" fmla="*/ 176949 h 382553"/>
              <a:gd name="connsiteX1299" fmla="*/ 807517 w 2074543"/>
              <a:gd name="connsiteY1299" fmla="*/ 171164 h 382553"/>
              <a:gd name="connsiteX1300" fmla="*/ 819120 w 2074543"/>
              <a:gd name="connsiteY1300" fmla="*/ 176294 h 382553"/>
              <a:gd name="connsiteX1301" fmla="*/ 815679 w 2074543"/>
              <a:gd name="connsiteY1301" fmla="*/ 179946 h 382553"/>
              <a:gd name="connsiteX1302" fmla="*/ 828822 w 2074543"/>
              <a:gd name="connsiteY1302" fmla="*/ 184467 h 382553"/>
              <a:gd name="connsiteX1303" fmla="*/ 832051 w 2074543"/>
              <a:gd name="connsiteY1303" fmla="*/ 175908 h 382553"/>
              <a:gd name="connsiteX1304" fmla="*/ 841939 w 2074543"/>
              <a:gd name="connsiteY1304" fmla="*/ 173622 h 382553"/>
              <a:gd name="connsiteX1305" fmla="*/ 835280 w 2074543"/>
              <a:gd name="connsiteY1305" fmla="*/ 167349 h 382553"/>
              <a:gd name="connsiteX1306" fmla="*/ 838509 w 2074543"/>
              <a:gd name="connsiteY1306" fmla="*/ 158791 h 382553"/>
              <a:gd name="connsiteX1307" fmla="*/ 831093 w 2074543"/>
              <a:gd name="connsiteY1307" fmla="*/ 160506 h 382553"/>
              <a:gd name="connsiteX1308" fmla="*/ 829378 w 2074543"/>
              <a:gd name="connsiteY1308" fmla="*/ 153090 h 382553"/>
              <a:gd name="connsiteX1309" fmla="*/ 825191 w 2074543"/>
              <a:gd name="connsiteY1309" fmla="*/ 146246 h 382553"/>
              <a:gd name="connsiteX1310" fmla="*/ 830320 w 2074543"/>
              <a:gd name="connsiteY1310" fmla="*/ 134643 h 382553"/>
              <a:gd name="connsiteX1311" fmla="*/ 817389 w 2074543"/>
              <a:gd name="connsiteY1311" fmla="*/ 135029 h 382553"/>
              <a:gd name="connsiteX1312" fmla="*/ 819104 w 2074543"/>
              <a:gd name="connsiteY1312" fmla="*/ 142445 h 382553"/>
              <a:gd name="connsiteX1313" fmla="*/ 805601 w 2074543"/>
              <a:gd name="connsiteY1313" fmla="*/ 140359 h 382553"/>
              <a:gd name="connsiteX1314" fmla="*/ 813017 w 2074543"/>
              <a:gd name="connsiteY1314" fmla="*/ 138644 h 382553"/>
              <a:gd name="connsiteX1315" fmla="*/ 811302 w 2074543"/>
              <a:gd name="connsiteY1315" fmla="*/ 131229 h 382553"/>
              <a:gd name="connsiteX1316" fmla="*/ 818146 w 2074543"/>
              <a:gd name="connsiteY1316" fmla="*/ 127043 h 382553"/>
              <a:gd name="connsiteX1317" fmla="*/ 808258 w 2074543"/>
              <a:gd name="connsiteY1317" fmla="*/ 129329 h 382553"/>
              <a:gd name="connsiteX1318" fmla="*/ 813959 w 2074543"/>
              <a:gd name="connsiteY1318" fmla="*/ 120198 h 382553"/>
              <a:gd name="connsiteX1319" fmla="*/ 798170 w 2074543"/>
              <a:gd name="connsiteY1319" fmla="*/ 108226 h 382553"/>
              <a:gd name="connsiteX1320" fmla="*/ 803114 w 2074543"/>
              <a:gd name="connsiteY1320" fmla="*/ 107082 h 382553"/>
              <a:gd name="connsiteX1321" fmla="*/ 794740 w 2074543"/>
              <a:gd name="connsiteY1321" fmla="*/ 93394 h 382553"/>
              <a:gd name="connsiteX1322" fmla="*/ 787896 w 2074543"/>
              <a:gd name="connsiteY1322" fmla="*/ 97581 h 382553"/>
              <a:gd name="connsiteX1323" fmla="*/ 789426 w 2074543"/>
              <a:gd name="connsiteY1323" fmla="*/ 115455 h 382553"/>
              <a:gd name="connsiteX1324" fmla="*/ 787711 w 2074543"/>
              <a:gd name="connsiteY1324" fmla="*/ 108040 h 382553"/>
              <a:gd name="connsiteX1325" fmla="*/ 778395 w 2074543"/>
              <a:gd name="connsiteY1325" fmla="*/ 112799 h 382553"/>
              <a:gd name="connsiteX1326" fmla="*/ 770408 w 2074543"/>
              <a:gd name="connsiteY1326" fmla="*/ 112042 h 382553"/>
              <a:gd name="connsiteX1327" fmla="*/ 771164 w 2074543"/>
              <a:gd name="connsiteY1327" fmla="*/ 104054 h 382553"/>
              <a:gd name="connsiteX1328" fmla="*/ 760706 w 2074543"/>
              <a:gd name="connsiteY1328" fmla="*/ 103869 h 382553"/>
              <a:gd name="connsiteX1329" fmla="*/ 756905 w 2074543"/>
              <a:gd name="connsiteY1329" fmla="*/ 109956 h 382553"/>
              <a:gd name="connsiteX1330" fmla="*/ 748346 w 2074543"/>
              <a:gd name="connsiteY1330" fmla="*/ 106727 h 382553"/>
              <a:gd name="connsiteX1331" fmla="*/ 749675 w 2074543"/>
              <a:gd name="connsiteY1331" fmla="*/ 101211 h 382553"/>
              <a:gd name="connsiteX1332" fmla="*/ 746631 w 2074543"/>
              <a:gd name="connsiteY1332" fmla="*/ 99311 h 382553"/>
              <a:gd name="connsiteX1333" fmla="*/ 746631 w 2074543"/>
              <a:gd name="connsiteY1333" fmla="*/ 99310 h 382553"/>
              <a:gd name="connsiteX1334" fmla="*/ 736358 w 2074543"/>
              <a:gd name="connsiteY1334" fmla="*/ 88666 h 382553"/>
              <a:gd name="connsiteX1335" fmla="*/ 743202 w 2074543"/>
              <a:gd name="connsiteY1335" fmla="*/ 84479 h 382553"/>
              <a:gd name="connsiteX1336" fmla="*/ 746632 w 2074543"/>
              <a:gd name="connsiteY1336" fmla="*/ 99309 h 382553"/>
              <a:gd name="connsiteX1337" fmla="*/ 748717 w 2074543"/>
              <a:gd name="connsiteY1337" fmla="*/ 85809 h 382553"/>
              <a:gd name="connsiteX1338" fmla="*/ 753089 w 2074543"/>
              <a:gd name="connsiteY1338" fmla="*/ 82194 h 382553"/>
              <a:gd name="connsiteX1339" fmla="*/ 755175 w 2074543"/>
              <a:gd name="connsiteY1339" fmla="*/ 68691 h 382553"/>
              <a:gd name="connsiteX1340" fmla="*/ 753460 w 2074543"/>
              <a:gd name="connsiteY1340" fmla="*/ 61275 h 382553"/>
              <a:gd name="connsiteX1341" fmla="*/ 747373 w 2074543"/>
              <a:gd name="connsiteY1341" fmla="*/ 57475 h 382553"/>
              <a:gd name="connsiteX1342" fmla="*/ 746986 w 2074543"/>
              <a:gd name="connsiteY1342" fmla="*/ 44544 h 382553"/>
              <a:gd name="connsiteX1343" fmla="*/ 754402 w 2074543"/>
              <a:gd name="connsiteY1343" fmla="*/ 42829 h 382553"/>
              <a:gd name="connsiteX1344" fmla="*/ 745843 w 2074543"/>
              <a:gd name="connsiteY1344" fmla="*/ 39600 h 382553"/>
              <a:gd name="connsiteX1345" fmla="*/ 744323 w 2074543"/>
              <a:gd name="connsiteY1345" fmla="*/ 37912 h 382553"/>
              <a:gd name="connsiteX1346" fmla="*/ 744700 w 2074543"/>
              <a:gd name="connsiteY1346" fmla="*/ 34656 h 382553"/>
              <a:gd name="connsiteX1347" fmla="*/ 738613 w 2074543"/>
              <a:gd name="connsiteY1347" fmla="*/ 30856 h 382553"/>
              <a:gd name="connsiteX1348" fmla="*/ 742985 w 2074543"/>
              <a:gd name="connsiteY1348" fmla="*/ 27241 h 382553"/>
              <a:gd name="connsiteX1349" fmla="*/ 741842 w 2074543"/>
              <a:gd name="connsiteY1349" fmla="*/ 22297 h 382553"/>
              <a:gd name="connsiteX1350" fmla="*/ 735183 w 2074543"/>
              <a:gd name="connsiteY1350" fmla="*/ 16024 h 382553"/>
              <a:gd name="connsiteX1351" fmla="*/ 725295 w 2074543"/>
              <a:gd name="connsiteY1351" fmla="*/ 18311 h 382553"/>
              <a:gd name="connsiteX1352" fmla="*/ 728524 w 2074543"/>
              <a:gd name="connsiteY1352" fmla="*/ 9752 h 382553"/>
              <a:gd name="connsiteX1353" fmla="*/ 724909 w 2074543"/>
              <a:gd name="connsiteY1353" fmla="*/ 5379 h 382553"/>
              <a:gd name="connsiteX1354" fmla="*/ 721680 w 2074543"/>
              <a:gd name="connsiteY1354" fmla="*/ 13939 h 382553"/>
              <a:gd name="connsiteX1355" fmla="*/ 716165 w 2074543"/>
              <a:gd name="connsiteY1355" fmla="*/ 12610 h 382553"/>
              <a:gd name="connsiteX1356" fmla="*/ 712364 w 2074543"/>
              <a:gd name="connsiteY1356" fmla="*/ 18697 h 382553"/>
              <a:gd name="connsiteX1357" fmla="*/ 706849 w 2074543"/>
              <a:gd name="connsiteY1357" fmla="*/ 17368 h 382553"/>
              <a:gd name="connsiteX1358" fmla="*/ 713121 w 2074543"/>
              <a:gd name="connsiteY1358" fmla="*/ 10710 h 382553"/>
              <a:gd name="connsiteX1359" fmla="*/ 709506 w 2074543"/>
              <a:gd name="connsiteY1359" fmla="*/ 6338 h 382553"/>
              <a:gd name="connsiteX1360" fmla="*/ 714994 w 2074543"/>
              <a:gd name="connsiteY1360" fmla="*/ 512 h 382553"/>
              <a:gd name="connsiteX1361" fmla="*/ 445361 w 2074543"/>
              <a:gd name="connsiteY1361" fmla="*/ 0 h 382553"/>
              <a:gd name="connsiteX1362" fmla="*/ 473535 w 2074543"/>
              <a:gd name="connsiteY1362" fmla="*/ 0 h 382553"/>
              <a:gd name="connsiteX1363" fmla="*/ 468946 w 2074543"/>
              <a:gd name="connsiteY1363" fmla="*/ 2075 h 382553"/>
              <a:gd name="connsiteX1364" fmla="*/ 464003 w 2074543"/>
              <a:gd name="connsiteY1364" fmla="*/ 3218 h 382553"/>
              <a:gd name="connsiteX1365" fmla="*/ 459059 w 2074543"/>
              <a:gd name="connsiteY1365" fmla="*/ 4361 h 382553"/>
              <a:gd name="connsiteX1366" fmla="*/ 445556 w 2074543"/>
              <a:gd name="connsiteY1366" fmla="*/ 2277 h 382553"/>
              <a:gd name="connsiteX1367" fmla="*/ 387689 w 2074543"/>
              <a:gd name="connsiteY1367" fmla="*/ 0 h 382553"/>
              <a:gd name="connsiteX1368" fmla="*/ 387744 w 2074543"/>
              <a:gd name="connsiteY1368" fmla="*/ 0 h 382553"/>
              <a:gd name="connsiteX1369" fmla="*/ 387744 w 2074543"/>
              <a:gd name="connsiteY1369" fmla="*/ 21 h 382553"/>
              <a:gd name="connsiteX1370" fmla="*/ 97296 w 2074543"/>
              <a:gd name="connsiteY1370" fmla="*/ 0 h 382553"/>
              <a:gd name="connsiteX1371" fmla="*/ 98687 w 2074543"/>
              <a:gd name="connsiteY1371" fmla="*/ 0 h 382553"/>
              <a:gd name="connsiteX1372" fmla="*/ 99075 w 2074543"/>
              <a:gd name="connsiteY1372" fmla="*/ 1676 h 382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Lst>
            <a:rect l="l" t="t" r="r" b="b"/>
            <a:pathLst>
              <a:path w="2074543" h="382553">
                <a:moveTo>
                  <a:pt x="1377536" y="372665"/>
                </a:moveTo>
                <a:lnTo>
                  <a:pt x="1379822" y="382553"/>
                </a:lnTo>
                <a:lnTo>
                  <a:pt x="1371263" y="379324"/>
                </a:lnTo>
                <a:close/>
                <a:moveTo>
                  <a:pt x="989218" y="371324"/>
                </a:moveTo>
                <a:lnTo>
                  <a:pt x="993405" y="378168"/>
                </a:lnTo>
                <a:lnTo>
                  <a:pt x="989033" y="381783"/>
                </a:lnTo>
                <a:lnTo>
                  <a:pt x="985418" y="377411"/>
                </a:lnTo>
                <a:close/>
                <a:moveTo>
                  <a:pt x="1132788" y="361559"/>
                </a:moveTo>
                <a:lnTo>
                  <a:pt x="1135075" y="371447"/>
                </a:lnTo>
                <a:lnTo>
                  <a:pt x="1127087" y="370690"/>
                </a:lnTo>
                <a:close/>
                <a:moveTo>
                  <a:pt x="1391980" y="356305"/>
                </a:moveTo>
                <a:lnTo>
                  <a:pt x="1394267" y="366193"/>
                </a:lnTo>
                <a:lnTo>
                  <a:pt x="1388180" y="362392"/>
                </a:lnTo>
                <a:close/>
                <a:moveTo>
                  <a:pt x="701676" y="344073"/>
                </a:moveTo>
                <a:lnTo>
                  <a:pt x="698447" y="352632"/>
                </a:lnTo>
                <a:lnTo>
                  <a:pt x="696732" y="345217"/>
                </a:lnTo>
                <a:close/>
                <a:moveTo>
                  <a:pt x="903057" y="336564"/>
                </a:moveTo>
                <a:lnTo>
                  <a:pt x="899828" y="345123"/>
                </a:lnTo>
                <a:lnTo>
                  <a:pt x="898113" y="337707"/>
                </a:lnTo>
                <a:close/>
                <a:moveTo>
                  <a:pt x="1636713" y="333562"/>
                </a:moveTo>
                <a:lnTo>
                  <a:pt x="1642043" y="345350"/>
                </a:lnTo>
                <a:lnTo>
                  <a:pt x="1632912" y="339649"/>
                </a:lnTo>
                <a:close/>
                <a:moveTo>
                  <a:pt x="826228" y="330895"/>
                </a:moveTo>
                <a:lnTo>
                  <a:pt x="834787" y="334124"/>
                </a:lnTo>
                <a:lnTo>
                  <a:pt x="827371" y="335839"/>
                </a:lnTo>
                <a:close/>
                <a:moveTo>
                  <a:pt x="1027609" y="323384"/>
                </a:moveTo>
                <a:lnTo>
                  <a:pt x="1033696" y="327185"/>
                </a:lnTo>
                <a:lnTo>
                  <a:pt x="1026852" y="331372"/>
                </a:lnTo>
                <a:close/>
                <a:moveTo>
                  <a:pt x="1592203" y="310002"/>
                </a:moveTo>
                <a:lnTo>
                  <a:pt x="1596390" y="316846"/>
                </a:lnTo>
                <a:lnTo>
                  <a:pt x="1592018" y="320462"/>
                </a:lnTo>
                <a:lnTo>
                  <a:pt x="1588974" y="318561"/>
                </a:lnTo>
                <a:close/>
                <a:moveTo>
                  <a:pt x="759521" y="298268"/>
                </a:moveTo>
                <a:lnTo>
                  <a:pt x="760207" y="298621"/>
                </a:lnTo>
                <a:lnTo>
                  <a:pt x="760561" y="299248"/>
                </a:lnTo>
                <a:cubicBezTo>
                  <a:pt x="760639" y="300288"/>
                  <a:pt x="758350" y="298132"/>
                  <a:pt x="759521" y="298268"/>
                </a:cubicBezTo>
                <a:close/>
                <a:moveTo>
                  <a:pt x="1329009" y="297953"/>
                </a:moveTo>
                <a:lnTo>
                  <a:pt x="1330152" y="302897"/>
                </a:lnTo>
                <a:lnTo>
                  <a:pt x="1324065" y="299096"/>
                </a:lnTo>
                <a:close/>
                <a:moveTo>
                  <a:pt x="1076089" y="296549"/>
                </a:moveTo>
                <a:lnTo>
                  <a:pt x="1078375" y="306437"/>
                </a:lnTo>
                <a:lnTo>
                  <a:pt x="1070388" y="305680"/>
                </a:lnTo>
                <a:close/>
                <a:moveTo>
                  <a:pt x="916729" y="294341"/>
                </a:moveTo>
                <a:lnTo>
                  <a:pt x="927188" y="294526"/>
                </a:lnTo>
                <a:lnTo>
                  <a:pt x="923388" y="300613"/>
                </a:lnTo>
                <a:close/>
                <a:moveTo>
                  <a:pt x="1655329" y="290196"/>
                </a:moveTo>
                <a:lnTo>
                  <a:pt x="1655143" y="300655"/>
                </a:lnTo>
                <a:lnTo>
                  <a:pt x="1645441" y="292482"/>
                </a:lnTo>
                <a:close/>
                <a:moveTo>
                  <a:pt x="1109552" y="283602"/>
                </a:moveTo>
                <a:lnTo>
                  <a:pt x="1109366" y="294062"/>
                </a:lnTo>
                <a:lnTo>
                  <a:pt x="1102707" y="287789"/>
                </a:lnTo>
                <a:close/>
                <a:moveTo>
                  <a:pt x="1127426" y="282073"/>
                </a:moveTo>
                <a:lnTo>
                  <a:pt x="1126669" y="290060"/>
                </a:lnTo>
                <a:lnTo>
                  <a:pt x="1120582" y="286260"/>
                </a:lnTo>
                <a:close/>
                <a:moveTo>
                  <a:pt x="773715" y="272728"/>
                </a:moveTo>
                <a:lnTo>
                  <a:pt x="782089" y="286417"/>
                </a:lnTo>
                <a:lnTo>
                  <a:pt x="776388" y="295548"/>
                </a:lnTo>
                <a:lnTo>
                  <a:pt x="764600" y="300877"/>
                </a:lnTo>
                <a:lnTo>
                  <a:pt x="760207" y="298621"/>
                </a:lnTo>
                <a:lnTo>
                  <a:pt x="757942" y="294605"/>
                </a:lnTo>
                <a:lnTo>
                  <a:pt x="753570" y="298220"/>
                </a:lnTo>
                <a:cubicBezTo>
                  <a:pt x="751468" y="277873"/>
                  <a:pt x="759841" y="291562"/>
                  <a:pt x="761355" y="275587"/>
                </a:cubicBezTo>
                <a:lnTo>
                  <a:pt x="768771" y="273872"/>
                </a:lnTo>
                <a:lnTo>
                  <a:pt x="770486" y="281287"/>
                </a:lnTo>
                <a:close/>
                <a:moveTo>
                  <a:pt x="1000201" y="272434"/>
                </a:moveTo>
                <a:cubicBezTo>
                  <a:pt x="1008761" y="275663"/>
                  <a:pt x="1005717" y="273762"/>
                  <a:pt x="1010475" y="283079"/>
                </a:cubicBezTo>
                <a:cubicBezTo>
                  <a:pt x="999444" y="280421"/>
                  <a:pt x="1007432" y="281178"/>
                  <a:pt x="1000201" y="272434"/>
                </a:cubicBezTo>
                <a:close/>
                <a:moveTo>
                  <a:pt x="1160318" y="266654"/>
                </a:moveTo>
                <a:lnTo>
                  <a:pt x="1162033" y="274070"/>
                </a:lnTo>
                <a:cubicBezTo>
                  <a:pt x="1154045" y="273313"/>
                  <a:pt x="1161461" y="271598"/>
                  <a:pt x="1154617" y="275785"/>
                </a:cubicBezTo>
                <a:lnTo>
                  <a:pt x="1152902" y="268369"/>
                </a:lnTo>
                <a:cubicBezTo>
                  <a:pt x="1160889" y="269126"/>
                  <a:pt x="1153474" y="270841"/>
                  <a:pt x="1160318" y="266654"/>
                </a:cubicBezTo>
                <a:close/>
                <a:moveTo>
                  <a:pt x="1037851" y="266330"/>
                </a:moveTo>
                <a:lnTo>
                  <a:pt x="1039566" y="273746"/>
                </a:lnTo>
                <a:lnTo>
                  <a:pt x="1033479" y="269946"/>
                </a:lnTo>
                <a:close/>
                <a:moveTo>
                  <a:pt x="1052683" y="262900"/>
                </a:moveTo>
                <a:lnTo>
                  <a:pt x="1059914" y="271645"/>
                </a:lnTo>
                <a:lnTo>
                  <a:pt x="1055541" y="275260"/>
                </a:lnTo>
                <a:close/>
                <a:moveTo>
                  <a:pt x="1695821" y="262603"/>
                </a:moveTo>
                <a:lnTo>
                  <a:pt x="1690692" y="274206"/>
                </a:lnTo>
                <a:lnTo>
                  <a:pt x="1686505" y="267362"/>
                </a:lnTo>
                <a:close/>
                <a:moveTo>
                  <a:pt x="1671859" y="260332"/>
                </a:moveTo>
                <a:lnTo>
                  <a:pt x="1673002" y="265276"/>
                </a:lnTo>
                <a:lnTo>
                  <a:pt x="1666915" y="261476"/>
                </a:lnTo>
                <a:close/>
                <a:moveTo>
                  <a:pt x="741380" y="256770"/>
                </a:moveTo>
                <a:lnTo>
                  <a:pt x="750510" y="262470"/>
                </a:lnTo>
                <a:lnTo>
                  <a:pt x="741194" y="267229"/>
                </a:lnTo>
                <a:close/>
                <a:moveTo>
                  <a:pt x="1134070" y="254496"/>
                </a:moveTo>
                <a:lnTo>
                  <a:pt x="1140157" y="258296"/>
                </a:lnTo>
                <a:lnTo>
                  <a:pt x="1132741" y="260011"/>
                </a:lnTo>
                <a:close/>
                <a:moveTo>
                  <a:pt x="688513" y="253371"/>
                </a:moveTo>
                <a:lnTo>
                  <a:pt x="694600" y="257172"/>
                </a:lnTo>
                <a:lnTo>
                  <a:pt x="690799" y="263259"/>
                </a:lnTo>
                <a:lnTo>
                  <a:pt x="685284" y="261931"/>
                </a:lnTo>
                <a:close/>
                <a:moveTo>
                  <a:pt x="1039365" y="250356"/>
                </a:moveTo>
                <a:lnTo>
                  <a:pt x="1041652" y="260244"/>
                </a:lnTo>
                <a:lnTo>
                  <a:pt x="1036136" y="258915"/>
                </a:lnTo>
                <a:close/>
                <a:moveTo>
                  <a:pt x="781502" y="250095"/>
                </a:moveTo>
                <a:lnTo>
                  <a:pt x="785689" y="256939"/>
                </a:lnTo>
                <a:lnTo>
                  <a:pt x="774658" y="254282"/>
                </a:lnTo>
                <a:close/>
                <a:moveTo>
                  <a:pt x="887993" y="248905"/>
                </a:moveTo>
                <a:lnTo>
                  <a:pt x="894652" y="255177"/>
                </a:lnTo>
                <a:lnTo>
                  <a:pt x="887808" y="259364"/>
                </a:lnTo>
                <a:lnTo>
                  <a:pt x="884764" y="257464"/>
                </a:lnTo>
                <a:close/>
                <a:moveTo>
                  <a:pt x="1023391" y="248842"/>
                </a:moveTo>
                <a:lnTo>
                  <a:pt x="1017119" y="255501"/>
                </a:lnTo>
                <a:lnTo>
                  <a:pt x="1013503" y="251129"/>
                </a:lnTo>
                <a:close/>
                <a:moveTo>
                  <a:pt x="1127411" y="248223"/>
                </a:moveTo>
                <a:lnTo>
                  <a:pt x="1135398" y="248980"/>
                </a:lnTo>
                <a:lnTo>
                  <a:pt x="1134070" y="254496"/>
                </a:lnTo>
                <a:cubicBezTo>
                  <a:pt x="1127982" y="250695"/>
                  <a:pt x="1131598" y="255067"/>
                  <a:pt x="1127411" y="248223"/>
                </a:cubicBezTo>
                <a:close/>
                <a:moveTo>
                  <a:pt x="1344555" y="245532"/>
                </a:moveTo>
                <a:cubicBezTo>
                  <a:pt x="1344864" y="245461"/>
                  <a:pt x="1344388" y="246222"/>
                  <a:pt x="1346482" y="249644"/>
                </a:cubicBezTo>
                <a:lnTo>
                  <a:pt x="1339638" y="253831"/>
                </a:lnTo>
                <a:lnTo>
                  <a:pt x="1337923" y="246415"/>
                </a:lnTo>
                <a:cubicBezTo>
                  <a:pt x="1343153" y="246507"/>
                  <a:pt x="1344246" y="245604"/>
                  <a:pt x="1344555" y="245532"/>
                </a:cubicBezTo>
                <a:close/>
                <a:moveTo>
                  <a:pt x="1241318" y="245319"/>
                </a:moveTo>
                <a:lnTo>
                  <a:pt x="1237518" y="251406"/>
                </a:lnTo>
                <a:lnTo>
                  <a:pt x="1236374" y="246462"/>
                </a:lnTo>
                <a:close/>
                <a:moveTo>
                  <a:pt x="969952" y="242972"/>
                </a:moveTo>
                <a:lnTo>
                  <a:pt x="976039" y="246773"/>
                </a:lnTo>
                <a:lnTo>
                  <a:pt x="971667" y="250388"/>
                </a:lnTo>
                <a:close/>
                <a:moveTo>
                  <a:pt x="771799" y="241922"/>
                </a:moveTo>
                <a:lnTo>
                  <a:pt x="774658" y="254282"/>
                </a:lnTo>
                <a:lnTo>
                  <a:pt x="762483" y="246681"/>
                </a:lnTo>
                <a:close/>
                <a:moveTo>
                  <a:pt x="1033751" y="241564"/>
                </a:moveTo>
                <a:cubicBezTo>
                  <a:pt x="1037222" y="241087"/>
                  <a:pt x="1041359" y="242084"/>
                  <a:pt x="1045638" y="243698"/>
                </a:cubicBezTo>
                <a:lnTo>
                  <a:pt x="1038794" y="247885"/>
                </a:lnTo>
                <a:cubicBezTo>
                  <a:pt x="1027763" y="245228"/>
                  <a:pt x="1041838" y="249785"/>
                  <a:pt x="1025863" y="248271"/>
                </a:cubicBezTo>
                <a:cubicBezTo>
                  <a:pt x="1027477" y="243992"/>
                  <a:pt x="1030281" y="242041"/>
                  <a:pt x="1033751" y="241564"/>
                </a:cubicBezTo>
                <a:close/>
                <a:moveTo>
                  <a:pt x="901110" y="238059"/>
                </a:moveTo>
                <a:lnTo>
                  <a:pt x="897309" y="244146"/>
                </a:lnTo>
                <a:lnTo>
                  <a:pt x="896166" y="239202"/>
                </a:lnTo>
                <a:close/>
                <a:moveTo>
                  <a:pt x="817436" y="236577"/>
                </a:moveTo>
                <a:lnTo>
                  <a:pt x="823523" y="240377"/>
                </a:lnTo>
                <a:lnTo>
                  <a:pt x="819151" y="243993"/>
                </a:lnTo>
                <a:lnTo>
                  <a:pt x="815536" y="239620"/>
                </a:lnTo>
                <a:close/>
                <a:moveTo>
                  <a:pt x="1054382" y="236467"/>
                </a:moveTo>
                <a:lnTo>
                  <a:pt x="1060469" y="240267"/>
                </a:lnTo>
                <a:lnTo>
                  <a:pt x="1050581" y="242554"/>
                </a:lnTo>
                <a:close/>
                <a:moveTo>
                  <a:pt x="871633" y="234460"/>
                </a:moveTo>
                <a:cubicBezTo>
                  <a:pt x="870876" y="242447"/>
                  <a:pt x="875248" y="238832"/>
                  <a:pt x="867261" y="238075"/>
                </a:cubicBezTo>
                <a:cubicBezTo>
                  <a:pt x="873163" y="252335"/>
                  <a:pt x="876392" y="243776"/>
                  <a:pt x="865747" y="254050"/>
                </a:cubicBezTo>
                <a:lnTo>
                  <a:pt x="860416" y="242262"/>
                </a:lnTo>
                <a:cubicBezTo>
                  <a:pt x="864789" y="238647"/>
                  <a:pt x="864217" y="236175"/>
                  <a:pt x="871633" y="234460"/>
                </a:cubicBezTo>
                <a:close/>
                <a:moveTo>
                  <a:pt x="907954" y="233873"/>
                </a:moveTo>
                <a:lnTo>
                  <a:pt x="914041" y="237674"/>
                </a:lnTo>
                <a:lnTo>
                  <a:pt x="909669" y="241289"/>
                </a:lnTo>
                <a:lnTo>
                  <a:pt x="906053" y="236917"/>
                </a:lnTo>
                <a:close/>
                <a:moveTo>
                  <a:pt x="967665" y="233084"/>
                </a:moveTo>
                <a:lnTo>
                  <a:pt x="968808" y="238028"/>
                </a:lnTo>
                <a:cubicBezTo>
                  <a:pt x="958349" y="237843"/>
                  <a:pt x="960249" y="234799"/>
                  <a:pt x="960249" y="234799"/>
                </a:cubicBezTo>
                <a:close/>
                <a:moveTo>
                  <a:pt x="1000943" y="230597"/>
                </a:moveTo>
                <a:lnTo>
                  <a:pt x="1000186" y="238584"/>
                </a:lnTo>
                <a:lnTo>
                  <a:pt x="1008745" y="241813"/>
                </a:lnTo>
                <a:cubicBezTo>
                  <a:pt x="996385" y="244672"/>
                  <a:pt x="993913" y="245243"/>
                  <a:pt x="991055" y="232883"/>
                </a:cubicBezTo>
                <a:close/>
                <a:moveTo>
                  <a:pt x="846527" y="227245"/>
                </a:moveTo>
                <a:lnTo>
                  <a:pt x="848242" y="234661"/>
                </a:lnTo>
                <a:cubicBezTo>
                  <a:pt x="839683" y="231432"/>
                  <a:pt x="837783" y="234476"/>
                  <a:pt x="833596" y="227631"/>
                </a:cubicBezTo>
                <a:lnTo>
                  <a:pt x="844055" y="227817"/>
                </a:lnTo>
                <a:close/>
                <a:moveTo>
                  <a:pt x="934573" y="225113"/>
                </a:moveTo>
                <a:lnTo>
                  <a:pt x="930772" y="231200"/>
                </a:lnTo>
                <a:lnTo>
                  <a:pt x="929629" y="226256"/>
                </a:lnTo>
                <a:close/>
                <a:moveTo>
                  <a:pt x="1028133" y="224309"/>
                </a:moveTo>
                <a:lnTo>
                  <a:pt x="1030420" y="234197"/>
                </a:lnTo>
                <a:cubicBezTo>
                  <a:pt x="1016917" y="232111"/>
                  <a:pt x="1026619" y="240284"/>
                  <a:pt x="1016345" y="229639"/>
                </a:cubicBezTo>
                <a:close/>
                <a:moveTo>
                  <a:pt x="728433" y="223306"/>
                </a:moveTo>
                <a:lnTo>
                  <a:pt x="730148" y="230722"/>
                </a:lnTo>
                <a:lnTo>
                  <a:pt x="724632" y="229393"/>
                </a:lnTo>
                <a:close/>
                <a:moveTo>
                  <a:pt x="1465131" y="222204"/>
                </a:moveTo>
                <a:lnTo>
                  <a:pt x="1471219" y="226005"/>
                </a:lnTo>
                <a:lnTo>
                  <a:pt x="1461902" y="230763"/>
                </a:lnTo>
                <a:close/>
                <a:moveTo>
                  <a:pt x="1831959" y="220704"/>
                </a:moveTo>
                <a:lnTo>
                  <a:pt x="1828159" y="226791"/>
                </a:lnTo>
                <a:lnTo>
                  <a:pt x="1822072" y="222990"/>
                </a:lnTo>
                <a:close/>
                <a:moveTo>
                  <a:pt x="1665185" y="220210"/>
                </a:moveTo>
                <a:lnTo>
                  <a:pt x="1677359" y="227811"/>
                </a:lnTo>
                <a:lnTo>
                  <a:pt x="1667471" y="230098"/>
                </a:lnTo>
                <a:close/>
                <a:moveTo>
                  <a:pt x="800504" y="219660"/>
                </a:moveTo>
                <a:lnTo>
                  <a:pt x="803934" y="234492"/>
                </a:lnTo>
                <a:lnTo>
                  <a:pt x="801462" y="235063"/>
                </a:lnTo>
                <a:lnTo>
                  <a:pt x="795560" y="220803"/>
                </a:lnTo>
                <a:close/>
                <a:moveTo>
                  <a:pt x="1062740" y="216306"/>
                </a:moveTo>
                <a:lnTo>
                  <a:pt x="1065027" y="226194"/>
                </a:lnTo>
                <a:lnTo>
                  <a:pt x="1058939" y="222393"/>
                </a:lnTo>
                <a:close/>
                <a:moveTo>
                  <a:pt x="1145841" y="215316"/>
                </a:moveTo>
                <a:lnTo>
                  <a:pt x="1150028" y="222160"/>
                </a:lnTo>
                <a:lnTo>
                  <a:pt x="1142041" y="221403"/>
                </a:lnTo>
                <a:close/>
                <a:moveTo>
                  <a:pt x="894821" y="210869"/>
                </a:moveTo>
                <a:lnTo>
                  <a:pt x="903952" y="216569"/>
                </a:lnTo>
                <a:lnTo>
                  <a:pt x="897108" y="220756"/>
                </a:lnTo>
                <a:close/>
                <a:moveTo>
                  <a:pt x="834538" y="209185"/>
                </a:moveTo>
                <a:lnTo>
                  <a:pt x="835681" y="214129"/>
                </a:lnTo>
                <a:lnTo>
                  <a:pt x="827122" y="210900"/>
                </a:lnTo>
                <a:close/>
                <a:moveTo>
                  <a:pt x="1638937" y="208052"/>
                </a:moveTo>
                <a:lnTo>
                  <a:pt x="1645595" y="214325"/>
                </a:lnTo>
                <a:lnTo>
                  <a:pt x="1640652" y="215468"/>
                </a:lnTo>
                <a:close/>
                <a:moveTo>
                  <a:pt x="852414" y="207657"/>
                </a:moveTo>
                <a:cubicBezTo>
                  <a:pt x="852414" y="207657"/>
                  <a:pt x="851085" y="213172"/>
                  <a:pt x="865916" y="209742"/>
                </a:cubicBezTo>
                <a:close/>
                <a:moveTo>
                  <a:pt x="880748" y="206312"/>
                </a:moveTo>
                <a:lnTo>
                  <a:pt x="880747" y="206313"/>
                </a:lnTo>
                <a:lnTo>
                  <a:pt x="880747" y="206313"/>
                </a:lnTo>
                <a:close/>
                <a:moveTo>
                  <a:pt x="1177404" y="205413"/>
                </a:moveTo>
                <a:lnTo>
                  <a:pt x="1182920" y="206742"/>
                </a:lnTo>
                <a:lnTo>
                  <a:pt x="1179691" y="215301"/>
                </a:lnTo>
                <a:cubicBezTo>
                  <a:pt x="1166188" y="213215"/>
                  <a:pt x="1176462" y="223860"/>
                  <a:pt x="1166188" y="213215"/>
                </a:cubicBezTo>
                <a:cubicBezTo>
                  <a:pt x="1173032" y="209028"/>
                  <a:pt x="1165616" y="210743"/>
                  <a:pt x="1173604" y="211500"/>
                </a:cubicBezTo>
                <a:close/>
                <a:moveTo>
                  <a:pt x="791559" y="203500"/>
                </a:moveTo>
                <a:lnTo>
                  <a:pt x="785286" y="210159"/>
                </a:lnTo>
                <a:lnTo>
                  <a:pt x="784143" y="205215"/>
                </a:lnTo>
                <a:close/>
                <a:moveTo>
                  <a:pt x="639615" y="199577"/>
                </a:moveTo>
                <a:lnTo>
                  <a:pt x="645702" y="203378"/>
                </a:lnTo>
                <a:lnTo>
                  <a:pt x="641330" y="206993"/>
                </a:lnTo>
                <a:lnTo>
                  <a:pt x="635815" y="205664"/>
                </a:lnTo>
                <a:close/>
                <a:moveTo>
                  <a:pt x="971450" y="193148"/>
                </a:moveTo>
                <a:lnTo>
                  <a:pt x="978109" y="199420"/>
                </a:lnTo>
                <a:lnTo>
                  <a:pt x="970693" y="201135"/>
                </a:lnTo>
                <a:close/>
                <a:moveTo>
                  <a:pt x="794216" y="192469"/>
                </a:moveTo>
                <a:lnTo>
                  <a:pt x="795931" y="199885"/>
                </a:lnTo>
                <a:lnTo>
                  <a:pt x="789844" y="196085"/>
                </a:lnTo>
                <a:close/>
                <a:moveTo>
                  <a:pt x="1327819" y="191462"/>
                </a:moveTo>
                <a:lnTo>
                  <a:pt x="1333906" y="195262"/>
                </a:lnTo>
                <a:lnTo>
                  <a:pt x="1332006" y="198306"/>
                </a:lnTo>
                <a:lnTo>
                  <a:pt x="1324018" y="197549"/>
                </a:lnTo>
                <a:close/>
                <a:moveTo>
                  <a:pt x="918583" y="189749"/>
                </a:moveTo>
                <a:cubicBezTo>
                  <a:pt x="915354" y="198309"/>
                  <a:pt x="913639" y="190893"/>
                  <a:pt x="917254" y="195265"/>
                </a:cubicBezTo>
                <a:cubicBezTo>
                  <a:pt x="914597" y="206296"/>
                  <a:pt x="920870" y="199637"/>
                  <a:pt x="912697" y="209340"/>
                </a:cubicBezTo>
                <a:lnTo>
                  <a:pt x="908510" y="202495"/>
                </a:lnTo>
                <a:cubicBezTo>
                  <a:pt x="909267" y="194508"/>
                  <a:pt x="910982" y="201924"/>
                  <a:pt x="906795" y="195080"/>
                </a:cubicBezTo>
                <a:close/>
                <a:moveTo>
                  <a:pt x="965363" y="189348"/>
                </a:moveTo>
                <a:lnTo>
                  <a:pt x="968793" y="204179"/>
                </a:lnTo>
                <a:cubicBezTo>
                  <a:pt x="960234" y="200951"/>
                  <a:pt x="960805" y="203422"/>
                  <a:pt x="957947" y="191063"/>
                </a:cubicBezTo>
                <a:close/>
                <a:moveTo>
                  <a:pt x="1105704" y="188142"/>
                </a:moveTo>
                <a:lnTo>
                  <a:pt x="1112363" y="194414"/>
                </a:lnTo>
                <a:lnTo>
                  <a:pt x="1111034" y="199930"/>
                </a:lnTo>
                <a:lnTo>
                  <a:pt x="1102475" y="196701"/>
                </a:lnTo>
                <a:lnTo>
                  <a:pt x="1103618" y="201645"/>
                </a:lnTo>
                <a:lnTo>
                  <a:pt x="1098675" y="202788"/>
                </a:lnTo>
                <a:cubicBezTo>
                  <a:pt x="1101533" y="215147"/>
                  <a:pt x="1099818" y="207732"/>
                  <a:pt x="1107048" y="216476"/>
                </a:cubicBezTo>
                <a:lnTo>
                  <a:pt x="1105148" y="219519"/>
                </a:lnTo>
                <a:lnTo>
                  <a:pt x="1094688" y="219334"/>
                </a:lnTo>
                <a:lnTo>
                  <a:pt x="1093731" y="203932"/>
                </a:lnTo>
                <a:lnTo>
                  <a:pt x="1089359" y="207547"/>
                </a:lnTo>
                <a:lnTo>
                  <a:pt x="1087073" y="197659"/>
                </a:lnTo>
                <a:lnTo>
                  <a:pt x="1092587" y="198988"/>
                </a:lnTo>
                <a:lnTo>
                  <a:pt x="1098288" y="189857"/>
                </a:lnTo>
                <a:cubicBezTo>
                  <a:pt x="1106276" y="190614"/>
                  <a:pt x="1098860" y="192329"/>
                  <a:pt x="1105704" y="188142"/>
                </a:cubicBezTo>
                <a:close/>
                <a:moveTo>
                  <a:pt x="1220184" y="187708"/>
                </a:moveTo>
                <a:cubicBezTo>
                  <a:pt x="1219998" y="198168"/>
                  <a:pt x="1221327" y="192652"/>
                  <a:pt x="1216955" y="196267"/>
                </a:cubicBezTo>
                <a:lnTo>
                  <a:pt x="1215240" y="188852"/>
                </a:lnTo>
                <a:close/>
                <a:moveTo>
                  <a:pt x="1165415" y="187353"/>
                </a:moveTo>
                <a:lnTo>
                  <a:pt x="1166559" y="192297"/>
                </a:lnTo>
                <a:lnTo>
                  <a:pt x="1160471" y="188496"/>
                </a:lnTo>
                <a:close/>
                <a:moveTo>
                  <a:pt x="920482" y="186706"/>
                </a:moveTo>
                <a:lnTo>
                  <a:pt x="927141" y="192978"/>
                </a:lnTo>
                <a:lnTo>
                  <a:pt x="922769" y="196594"/>
                </a:lnTo>
                <a:close/>
                <a:moveTo>
                  <a:pt x="1113120" y="186427"/>
                </a:moveTo>
                <a:lnTo>
                  <a:pt x="1121679" y="189656"/>
                </a:lnTo>
                <a:lnTo>
                  <a:pt x="1114835" y="193843"/>
                </a:lnTo>
                <a:close/>
                <a:moveTo>
                  <a:pt x="1940907" y="185092"/>
                </a:moveTo>
                <a:cubicBezTo>
                  <a:pt x="1948323" y="183377"/>
                  <a:pt x="1946423" y="186421"/>
                  <a:pt x="1949467" y="188321"/>
                </a:cubicBezTo>
                <a:lnTo>
                  <a:pt x="1942051" y="190036"/>
                </a:lnTo>
                <a:close/>
                <a:moveTo>
                  <a:pt x="1695975" y="184445"/>
                </a:moveTo>
                <a:lnTo>
                  <a:pt x="1692746" y="193004"/>
                </a:lnTo>
                <a:lnTo>
                  <a:pt x="1691031" y="185588"/>
                </a:lnTo>
                <a:close/>
                <a:moveTo>
                  <a:pt x="1227027" y="183522"/>
                </a:moveTo>
                <a:lnTo>
                  <a:pt x="1235586" y="186750"/>
                </a:lnTo>
                <a:lnTo>
                  <a:pt x="1229314" y="193409"/>
                </a:lnTo>
                <a:lnTo>
                  <a:pt x="1226270" y="191509"/>
                </a:lnTo>
                <a:close/>
                <a:moveTo>
                  <a:pt x="997022" y="182678"/>
                </a:moveTo>
                <a:lnTo>
                  <a:pt x="997659" y="182861"/>
                </a:lnTo>
                <a:lnTo>
                  <a:pt x="997379" y="183165"/>
                </a:lnTo>
                <a:cubicBezTo>
                  <a:pt x="996737" y="183558"/>
                  <a:pt x="996784" y="183059"/>
                  <a:pt x="997022" y="182678"/>
                </a:cubicBezTo>
                <a:close/>
                <a:moveTo>
                  <a:pt x="950717" y="182318"/>
                </a:moveTo>
                <a:cubicBezTo>
                  <a:pt x="958040" y="185833"/>
                  <a:pt x="958657" y="185690"/>
                  <a:pt x="957802" y="186214"/>
                </a:cubicBezTo>
                <a:cubicBezTo>
                  <a:pt x="956947" y="186737"/>
                  <a:pt x="954618" y="187926"/>
                  <a:pt x="956047" y="194106"/>
                </a:cubicBezTo>
                <a:lnTo>
                  <a:pt x="957190" y="199050"/>
                </a:lnTo>
                <a:lnTo>
                  <a:pt x="949775" y="200765"/>
                </a:lnTo>
                <a:cubicBezTo>
                  <a:pt x="955104" y="212552"/>
                  <a:pt x="958334" y="203994"/>
                  <a:pt x="950161" y="213696"/>
                </a:cubicBezTo>
                <a:cubicBezTo>
                  <a:pt x="947303" y="201337"/>
                  <a:pt x="948446" y="206281"/>
                  <a:pt x="941788" y="200008"/>
                </a:cubicBezTo>
                <a:lnTo>
                  <a:pt x="953575" y="194678"/>
                </a:lnTo>
                <a:lnTo>
                  <a:pt x="952432" y="189734"/>
                </a:lnTo>
                <a:close/>
                <a:moveTo>
                  <a:pt x="1393231" y="181543"/>
                </a:moveTo>
                <a:lnTo>
                  <a:pt x="1395518" y="191431"/>
                </a:lnTo>
                <a:lnTo>
                  <a:pt x="1388859" y="185158"/>
                </a:lnTo>
                <a:close/>
                <a:moveTo>
                  <a:pt x="1168644" y="178794"/>
                </a:moveTo>
                <a:lnTo>
                  <a:pt x="1170359" y="186210"/>
                </a:lnTo>
                <a:lnTo>
                  <a:pt x="1165415" y="187353"/>
                </a:lnTo>
                <a:close/>
                <a:moveTo>
                  <a:pt x="1001869" y="178302"/>
                </a:moveTo>
                <a:lnTo>
                  <a:pt x="990082" y="183631"/>
                </a:lnTo>
                <a:lnTo>
                  <a:pt x="996740" y="189904"/>
                </a:lnTo>
                <a:cubicBezTo>
                  <a:pt x="997736" y="185768"/>
                  <a:pt x="997926" y="183771"/>
                  <a:pt x="997806" y="182904"/>
                </a:cubicBezTo>
                <a:lnTo>
                  <a:pt x="997659" y="182861"/>
                </a:lnTo>
                <a:close/>
                <a:moveTo>
                  <a:pt x="811704" y="178009"/>
                </a:moveTo>
                <a:lnTo>
                  <a:pt x="810714" y="178238"/>
                </a:lnTo>
                <a:lnTo>
                  <a:pt x="811847" y="178628"/>
                </a:lnTo>
                <a:close/>
                <a:moveTo>
                  <a:pt x="848025" y="177422"/>
                </a:moveTo>
                <a:lnTo>
                  <a:pt x="842325" y="186552"/>
                </a:lnTo>
                <a:cubicBezTo>
                  <a:pt x="836810" y="185224"/>
                  <a:pt x="841753" y="184081"/>
                  <a:pt x="834909" y="188267"/>
                </a:cubicBezTo>
                <a:cubicBezTo>
                  <a:pt x="843468" y="191496"/>
                  <a:pt x="851455" y="192253"/>
                  <a:pt x="848025" y="177422"/>
                </a:cubicBezTo>
                <a:close/>
                <a:moveTo>
                  <a:pt x="1188991" y="176693"/>
                </a:moveTo>
                <a:lnTo>
                  <a:pt x="1193749" y="186009"/>
                </a:lnTo>
                <a:lnTo>
                  <a:pt x="1185762" y="185252"/>
                </a:lnTo>
                <a:close/>
                <a:moveTo>
                  <a:pt x="819877" y="168306"/>
                </a:moveTo>
                <a:lnTo>
                  <a:pt x="829580" y="176479"/>
                </a:lnTo>
                <a:lnTo>
                  <a:pt x="819120" y="176294"/>
                </a:lnTo>
                <a:lnTo>
                  <a:pt x="819877" y="168307"/>
                </a:lnTo>
                <a:close/>
                <a:moveTo>
                  <a:pt x="1158370" y="168150"/>
                </a:moveTo>
                <a:cubicBezTo>
                  <a:pt x="1152669" y="177281"/>
                  <a:pt x="1159514" y="173094"/>
                  <a:pt x="1147154" y="175952"/>
                </a:cubicBezTo>
                <a:cubicBezTo>
                  <a:pt x="1152283" y="164349"/>
                  <a:pt x="1143539" y="171580"/>
                  <a:pt x="1158370" y="168150"/>
                </a:cubicBezTo>
                <a:close/>
                <a:moveTo>
                  <a:pt x="1013060" y="167576"/>
                </a:moveTo>
                <a:cubicBezTo>
                  <a:pt x="1012846" y="166649"/>
                  <a:pt x="1012228" y="166792"/>
                  <a:pt x="1007570" y="169171"/>
                </a:cubicBezTo>
                <a:lnTo>
                  <a:pt x="999583" y="168414"/>
                </a:lnTo>
                <a:lnTo>
                  <a:pt x="1006813" y="177159"/>
                </a:lnTo>
                <a:lnTo>
                  <a:pt x="1016129" y="172400"/>
                </a:lnTo>
                <a:cubicBezTo>
                  <a:pt x="1013086" y="170500"/>
                  <a:pt x="1013275" y="168503"/>
                  <a:pt x="1013060" y="167576"/>
                </a:cubicBezTo>
                <a:close/>
                <a:moveTo>
                  <a:pt x="1098087" y="166466"/>
                </a:moveTo>
                <a:lnTo>
                  <a:pt x="1103603" y="167795"/>
                </a:lnTo>
                <a:lnTo>
                  <a:pt x="1099802" y="173882"/>
                </a:lnTo>
                <a:close/>
                <a:moveTo>
                  <a:pt x="1712320" y="165040"/>
                </a:moveTo>
                <a:lnTo>
                  <a:pt x="1709091" y="173599"/>
                </a:lnTo>
                <a:lnTo>
                  <a:pt x="1707376" y="166183"/>
                </a:lnTo>
                <a:close/>
                <a:moveTo>
                  <a:pt x="993495" y="164614"/>
                </a:moveTo>
                <a:lnTo>
                  <a:pt x="987795" y="173744"/>
                </a:lnTo>
                <a:lnTo>
                  <a:pt x="995210" y="172030"/>
                </a:lnTo>
                <a:close/>
                <a:moveTo>
                  <a:pt x="813790" y="164506"/>
                </a:moveTo>
                <a:lnTo>
                  <a:pt x="819877" y="168307"/>
                </a:lnTo>
                <a:lnTo>
                  <a:pt x="812461" y="170022"/>
                </a:lnTo>
                <a:close/>
                <a:moveTo>
                  <a:pt x="1164643" y="161491"/>
                </a:moveTo>
                <a:lnTo>
                  <a:pt x="1169973" y="173279"/>
                </a:lnTo>
                <a:lnTo>
                  <a:pt x="1165601" y="176894"/>
                </a:lnTo>
                <a:lnTo>
                  <a:pt x="1162557" y="174994"/>
                </a:lnTo>
                <a:lnTo>
                  <a:pt x="1162171" y="162063"/>
                </a:lnTo>
                <a:close/>
                <a:moveTo>
                  <a:pt x="1244702" y="158601"/>
                </a:moveTo>
                <a:lnTo>
                  <a:pt x="1245088" y="171532"/>
                </a:lnTo>
                <a:lnTo>
                  <a:pt x="1235385" y="163360"/>
                </a:lnTo>
                <a:close/>
                <a:moveTo>
                  <a:pt x="776586" y="158462"/>
                </a:moveTo>
                <a:cubicBezTo>
                  <a:pt x="778037" y="159103"/>
                  <a:pt x="777848" y="161100"/>
                  <a:pt x="777469" y="165093"/>
                </a:cubicBezTo>
                <a:lnTo>
                  <a:pt x="784127" y="171366"/>
                </a:lnTo>
                <a:lnTo>
                  <a:pt x="779184" y="172509"/>
                </a:lnTo>
                <a:lnTo>
                  <a:pt x="780327" y="177453"/>
                </a:lnTo>
                <a:lnTo>
                  <a:pt x="774811" y="176125"/>
                </a:lnTo>
                <a:lnTo>
                  <a:pt x="774425" y="163193"/>
                </a:lnTo>
                <a:lnTo>
                  <a:pt x="767009" y="164908"/>
                </a:lnTo>
                <a:lnTo>
                  <a:pt x="765866" y="159964"/>
                </a:lnTo>
                <a:cubicBezTo>
                  <a:pt x="772046" y="158535"/>
                  <a:pt x="775136" y="157821"/>
                  <a:pt x="776586" y="158462"/>
                </a:cubicBezTo>
                <a:close/>
                <a:moveTo>
                  <a:pt x="924082" y="157229"/>
                </a:moveTo>
                <a:lnTo>
                  <a:pt x="917810" y="163888"/>
                </a:lnTo>
                <a:lnTo>
                  <a:pt x="931313" y="165973"/>
                </a:lnTo>
                <a:lnTo>
                  <a:pt x="926953" y="162954"/>
                </a:lnTo>
                <a:close/>
                <a:moveTo>
                  <a:pt x="994252" y="156626"/>
                </a:moveTo>
                <a:lnTo>
                  <a:pt x="996539" y="166514"/>
                </a:lnTo>
                <a:lnTo>
                  <a:pt x="1003383" y="162327"/>
                </a:lnTo>
                <a:close/>
                <a:moveTo>
                  <a:pt x="1026959" y="151667"/>
                </a:moveTo>
                <a:lnTo>
                  <a:pt x="1023730" y="160226"/>
                </a:lnTo>
                <a:lnTo>
                  <a:pt x="1029245" y="161555"/>
                </a:lnTo>
                <a:close/>
                <a:moveTo>
                  <a:pt x="1107589" y="151250"/>
                </a:moveTo>
                <a:cubicBezTo>
                  <a:pt x="1113490" y="165509"/>
                  <a:pt x="1117291" y="159422"/>
                  <a:pt x="1126607" y="154663"/>
                </a:cubicBezTo>
                <a:lnTo>
                  <a:pt x="1128322" y="162079"/>
                </a:lnTo>
                <a:lnTo>
                  <a:pt x="1133266" y="160936"/>
                </a:lnTo>
                <a:lnTo>
                  <a:pt x="1134409" y="165880"/>
                </a:lnTo>
                <a:lnTo>
                  <a:pt x="1139353" y="164736"/>
                </a:lnTo>
                <a:cubicBezTo>
                  <a:pt x="1138596" y="172724"/>
                  <a:pt x="1136881" y="165308"/>
                  <a:pt x="1141068" y="172152"/>
                </a:cubicBezTo>
                <a:lnTo>
                  <a:pt x="1136124" y="173295"/>
                </a:lnTo>
                <a:lnTo>
                  <a:pt x="1137267" y="178238"/>
                </a:lnTo>
                <a:lnTo>
                  <a:pt x="1131752" y="176911"/>
                </a:lnTo>
                <a:lnTo>
                  <a:pt x="1132895" y="181854"/>
                </a:lnTo>
                <a:cubicBezTo>
                  <a:pt x="1122435" y="181668"/>
                  <a:pt x="1121864" y="179197"/>
                  <a:pt x="1115205" y="172925"/>
                </a:cubicBezTo>
                <a:lnTo>
                  <a:pt x="1108362" y="177112"/>
                </a:lnTo>
                <a:lnTo>
                  <a:pt x="1107975" y="164180"/>
                </a:lnTo>
                <a:cubicBezTo>
                  <a:pt x="1104360" y="159808"/>
                  <a:pt x="1106075" y="167224"/>
                  <a:pt x="1103217" y="154865"/>
                </a:cubicBezTo>
                <a:close/>
                <a:moveTo>
                  <a:pt x="849725" y="150989"/>
                </a:moveTo>
                <a:lnTo>
                  <a:pt x="844024" y="160119"/>
                </a:lnTo>
                <a:lnTo>
                  <a:pt x="852011" y="160876"/>
                </a:lnTo>
                <a:close/>
                <a:moveTo>
                  <a:pt x="1138395" y="149333"/>
                </a:moveTo>
                <a:lnTo>
                  <a:pt x="1137066" y="154848"/>
                </a:lnTo>
                <a:lnTo>
                  <a:pt x="1135166" y="157892"/>
                </a:lnTo>
                <a:lnTo>
                  <a:pt x="1128507" y="151620"/>
                </a:lnTo>
                <a:close/>
                <a:moveTo>
                  <a:pt x="1200006" y="145501"/>
                </a:moveTo>
                <a:lnTo>
                  <a:pt x="1200393" y="158432"/>
                </a:lnTo>
                <a:cubicBezTo>
                  <a:pt x="1188790" y="153303"/>
                  <a:pt x="1201150" y="150444"/>
                  <a:pt x="1192591" y="147216"/>
                </a:cubicBezTo>
                <a:close/>
                <a:moveTo>
                  <a:pt x="784465" y="145207"/>
                </a:moveTo>
                <a:lnTo>
                  <a:pt x="784467" y="145408"/>
                </a:lnTo>
                <a:lnTo>
                  <a:pt x="783266" y="146704"/>
                </a:lnTo>
                <a:cubicBezTo>
                  <a:pt x="782042" y="147395"/>
                  <a:pt x="783693" y="144327"/>
                  <a:pt x="784465" y="145207"/>
                </a:cubicBezTo>
                <a:close/>
                <a:moveTo>
                  <a:pt x="612752" y="143943"/>
                </a:moveTo>
                <a:cubicBezTo>
                  <a:pt x="616151" y="143157"/>
                  <a:pt x="618766" y="143203"/>
                  <a:pt x="619623" y="146911"/>
                </a:cubicBezTo>
                <a:cubicBezTo>
                  <a:pt x="621910" y="156799"/>
                  <a:pt x="621338" y="154327"/>
                  <a:pt x="616966" y="157942"/>
                </a:cubicBezTo>
                <a:lnTo>
                  <a:pt x="618109" y="162886"/>
                </a:lnTo>
                <a:cubicBezTo>
                  <a:pt x="603278" y="166316"/>
                  <a:pt x="612022" y="159085"/>
                  <a:pt x="606893" y="170687"/>
                </a:cubicBezTo>
                <a:cubicBezTo>
                  <a:pt x="598906" y="169931"/>
                  <a:pt x="606321" y="168216"/>
                  <a:pt x="599478" y="172402"/>
                </a:cubicBezTo>
                <a:cubicBezTo>
                  <a:pt x="599478" y="172402"/>
                  <a:pt x="593391" y="168602"/>
                  <a:pt x="592819" y="166130"/>
                </a:cubicBezTo>
                <a:cubicBezTo>
                  <a:pt x="591104" y="158714"/>
                  <a:pt x="597947" y="154528"/>
                  <a:pt x="601176" y="145969"/>
                </a:cubicBezTo>
                <a:cubicBezTo>
                  <a:pt x="605170" y="146347"/>
                  <a:pt x="609353" y="144729"/>
                  <a:pt x="612752" y="143943"/>
                </a:cubicBezTo>
                <a:close/>
                <a:moveTo>
                  <a:pt x="1220353" y="143399"/>
                </a:moveTo>
                <a:lnTo>
                  <a:pt x="1220739" y="156331"/>
                </a:lnTo>
                <a:lnTo>
                  <a:pt x="1214652" y="152530"/>
                </a:lnTo>
                <a:close/>
                <a:moveTo>
                  <a:pt x="1014213" y="141594"/>
                </a:moveTo>
                <a:lnTo>
                  <a:pt x="1016500" y="151481"/>
                </a:lnTo>
                <a:lnTo>
                  <a:pt x="1026387" y="149195"/>
                </a:lnTo>
                <a:close/>
                <a:moveTo>
                  <a:pt x="852382" y="139958"/>
                </a:moveTo>
                <a:lnTo>
                  <a:pt x="847438" y="141101"/>
                </a:lnTo>
                <a:lnTo>
                  <a:pt x="848581" y="146045"/>
                </a:lnTo>
                <a:close/>
                <a:moveTo>
                  <a:pt x="736333" y="137824"/>
                </a:moveTo>
                <a:cubicBezTo>
                  <a:pt x="737949" y="137775"/>
                  <a:pt x="740089" y="138583"/>
                  <a:pt x="745319" y="138675"/>
                </a:cubicBezTo>
                <a:lnTo>
                  <a:pt x="737146" y="148378"/>
                </a:lnTo>
                <a:lnTo>
                  <a:pt x="730487" y="142105"/>
                </a:lnTo>
                <a:cubicBezTo>
                  <a:pt x="733623" y="138776"/>
                  <a:pt x="734716" y="137872"/>
                  <a:pt x="736333" y="137824"/>
                </a:cubicBezTo>
                <a:close/>
                <a:moveTo>
                  <a:pt x="1054906" y="137391"/>
                </a:moveTo>
                <a:lnTo>
                  <a:pt x="1051106" y="143478"/>
                </a:lnTo>
                <a:lnTo>
                  <a:pt x="1059093" y="144235"/>
                </a:lnTo>
                <a:close/>
                <a:moveTo>
                  <a:pt x="789055" y="136373"/>
                </a:moveTo>
                <a:lnTo>
                  <a:pt x="790770" y="143789"/>
                </a:lnTo>
                <a:cubicBezTo>
                  <a:pt x="803887" y="132943"/>
                  <a:pt x="800086" y="139031"/>
                  <a:pt x="803701" y="143403"/>
                </a:cubicBezTo>
                <a:lnTo>
                  <a:pt x="794385" y="148161"/>
                </a:lnTo>
                <a:lnTo>
                  <a:pt x="788870" y="146833"/>
                </a:lnTo>
                <a:lnTo>
                  <a:pt x="784498" y="150448"/>
                </a:lnTo>
                <a:lnTo>
                  <a:pt x="784467" y="145408"/>
                </a:lnTo>
                <a:lnTo>
                  <a:pt x="787726" y="141889"/>
                </a:lnTo>
                <a:lnTo>
                  <a:pt x="777839" y="144175"/>
                </a:lnTo>
                <a:cubicBezTo>
                  <a:pt x="785440" y="132001"/>
                  <a:pt x="777839" y="144175"/>
                  <a:pt x="789055" y="136373"/>
                </a:cubicBezTo>
                <a:close/>
                <a:moveTo>
                  <a:pt x="1064794" y="135105"/>
                </a:moveTo>
                <a:lnTo>
                  <a:pt x="1063280" y="151080"/>
                </a:lnTo>
                <a:lnTo>
                  <a:pt x="1062708" y="148608"/>
                </a:lnTo>
                <a:lnTo>
                  <a:pt x="1061380" y="154123"/>
                </a:lnTo>
                <a:lnTo>
                  <a:pt x="1050920" y="153938"/>
                </a:lnTo>
                <a:cubicBezTo>
                  <a:pt x="1055679" y="163254"/>
                  <a:pt x="1051492" y="156410"/>
                  <a:pt x="1055679" y="163254"/>
                </a:cubicBezTo>
                <a:cubicBezTo>
                  <a:pt x="1061194" y="164583"/>
                  <a:pt x="1066138" y="163439"/>
                  <a:pt x="1072983" y="159253"/>
                </a:cubicBezTo>
                <a:cubicBezTo>
                  <a:pt x="1066324" y="152980"/>
                  <a:pt x="1071268" y="151837"/>
                  <a:pt x="1064995" y="158496"/>
                </a:cubicBezTo>
                <a:lnTo>
                  <a:pt x="1063280" y="151080"/>
                </a:lnTo>
                <a:lnTo>
                  <a:pt x="1070696" y="149365"/>
                </a:lnTo>
                <a:lnTo>
                  <a:pt x="1070124" y="146893"/>
                </a:lnTo>
                <a:cubicBezTo>
                  <a:pt x="1076211" y="150693"/>
                  <a:pt x="1077355" y="155637"/>
                  <a:pt x="1084198" y="151451"/>
                </a:cubicBezTo>
                <a:cubicBezTo>
                  <a:pt x="1084198" y="151451"/>
                  <a:pt x="1088570" y="147835"/>
                  <a:pt x="1088570" y="147835"/>
                </a:cubicBezTo>
                <a:lnTo>
                  <a:pt x="1084384" y="140991"/>
                </a:lnTo>
                <a:cubicBezTo>
                  <a:pt x="1077539" y="145178"/>
                  <a:pt x="1082483" y="144035"/>
                  <a:pt x="1074496" y="143278"/>
                </a:cubicBezTo>
                <a:lnTo>
                  <a:pt x="1070124" y="146893"/>
                </a:lnTo>
                <a:lnTo>
                  <a:pt x="1066509" y="142520"/>
                </a:lnTo>
                <a:lnTo>
                  <a:pt x="1071453" y="141377"/>
                </a:lnTo>
                <a:cubicBezTo>
                  <a:pt x="1067266" y="134533"/>
                  <a:pt x="1070310" y="136433"/>
                  <a:pt x="1064794" y="135105"/>
                </a:cubicBezTo>
                <a:close/>
                <a:moveTo>
                  <a:pt x="885088" y="134998"/>
                </a:moveTo>
                <a:cubicBezTo>
                  <a:pt x="882616" y="135570"/>
                  <a:pt x="878816" y="141657"/>
                  <a:pt x="878816" y="141657"/>
                </a:cubicBezTo>
                <a:lnTo>
                  <a:pt x="882431" y="146029"/>
                </a:lnTo>
                <a:lnTo>
                  <a:pt x="872358" y="158775"/>
                </a:lnTo>
                <a:lnTo>
                  <a:pt x="877116" y="168091"/>
                </a:lnTo>
                <a:lnTo>
                  <a:pt x="879588" y="167519"/>
                </a:lnTo>
                <a:lnTo>
                  <a:pt x="879202" y="154588"/>
                </a:lnTo>
                <a:lnTo>
                  <a:pt x="885861" y="160860"/>
                </a:lnTo>
                <a:lnTo>
                  <a:pt x="884532" y="166376"/>
                </a:lnTo>
                <a:cubicBezTo>
                  <a:pt x="898035" y="168461"/>
                  <a:pt x="883960" y="163904"/>
                  <a:pt x="897463" y="165989"/>
                </a:cubicBezTo>
                <a:lnTo>
                  <a:pt x="895748" y="158574"/>
                </a:lnTo>
                <a:lnTo>
                  <a:pt x="888904" y="162761"/>
                </a:lnTo>
                <a:lnTo>
                  <a:pt x="885861" y="160860"/>
                </a:lnTo>
                <a:lnTo>
                  <a:pt x="889089" y="152301"/>
                </a:lnTo>
                <a:lnTo>
                  <a:pt x="882431" y="146029"/>
                </a:lnTo>
                <a:lnTo>
                  <a:pt x="886803" y="142414"/>
                </a:lnTo>
                <a:lnTo>
                  <a:pt x="895362" y="145643"/>
                </a:lnTo>
                <a:lnTo>
                  <a:pt x="896691" y="140127"/>
                </a:lnTo>
                <a:cubicBezTo>
                  <a:pt x="893076" y="135755"/>
                  <a:pt x="892504" y="133283"/>
                  <a:pt x="885088" y="134998"/>
                </a:cubicBezTo>
                <a:close/>
                <a:moveTo>
                  <a:pt x="1189732" y="134857"/>
                </a:moveTo>
                <a:lnTo>
                  <a:pt x="1195820" y="138657"/>
                </a:lnTo>
                <a:lnTo>
                  <a:pt x="1188404" y="140372"/>
                </a:lnTo>
                <a:close/>
                <a:moveTo>
                  <a:pt x="926353" y="133268"/>
                </a:moveTo>
                <a:cubicBezTo>
                  <a:pt x="915137" y="141070"/>
                  <a:pt x="925781" y="130796"/>
                  <a:pt x="914565" y="138598"/>
                </a:cubicBezTo>
                <a:cubicBezTo>
                  <a:pt x="926740" y="146198"/>
                  <a:pt x="914565" y="138598"/>
                  <a:pt x="928067" y="140683"/>
                </a:cubicBezTo>
                <a:close/>
                <a:moveTo>
                  <a:pt x="1538114" y="132413"/>
                </a:moveTo>
                <a:lnTo>
                  <a:pt x="1539829" y="139829"/>
                </a:lnTo>
                <a:lnTo>
                  <a:pt x="1533742" y="136028"/>
                </a:lnTo>
                <a:close/>
                <a:moveTo>
                  <a:pt x="1605812" y="132382"/>
                </a:moveTo>
                <a:lnTo>
                  <a:pt x="1609999" y="139226"/>
                </a:lnTo>
                <a:lnTo>
                  <a:pt x="1597640" y="142084"/>
                </a:lnTo>
                <a:close/>
                <a:moveTo>
                  <a:pt x="1157783" y="131828"/>
                </a:moveTo>
                <a:lnTo>
                  <a:pt x="1161213" y="146660"/>
                </a:lnTo>
                <a:lnTo>
                  <a:pt x="1150754" y="146475"/>
                </a:lnTo>
                <a:lnTo>
                  <a:pt x="1146953" y="152562"/>
                </a:lnTo>
                <a:lnTo>
                  <a:pt x="1138395" y="149333"/>
                </a:lnTo>
                <a:lnTo>
                  <a:pt x="1141623" y="140774"/>
                </a:lnTo>
                <a:lnTo>
                  <a:pt x="1147138" y="142103"/>
                </a:lnTo>
                <a:lnTo>
                  <a:pt x="1150367" y="133543"/>
                </a:lnTo>
                <a:cubicBezTo>
                  <a:pt x="1158355" y="134300"/>
                  <a:pt x="1150939" y="136015"/>
                  <a:pt x="1157783" y="131828"/>
                </a:cubicBezTo>
                <a:close/>
                <a:moveTo>
                  <a:pt x="962102" y="130209"/>
                </a:moveTo>
                <a:lnTo>
                  <a:pt x="952216" y="132495"/>
                </a:lnTo>
                <a:lnTo>
                  <a:pt x="958302" y="136295"/>
                </a:lnTo>
                <a:close/>
                <a:moveTo>
                  <a:pt x="1269219" y="129495"/>
                </a:moveTo>
                <a:lnTo>
                  <a:pt x="1265418" y="135582"/>
                </a:lnTo>
                <a:lnTo>
                  <a:pt x="1264275" y="130638"/>
                </a:lnTo>
                <a:close/>
                <a:moveTo>
                  <a:pt x="1170143" y="128970"/>
                </a:moveTo>
                <a:lnTo>
                  <a:pt x="1174902" y="138286"/>
                </a:lnTo>
                <a:lnTo>
                  <a:pt x="1174716" y="148746"/>
                </a:lnTo>
                <a:lnTo>
                  <a:pt x="1164257" y="148560"/>
                </a:lnTo>
                <a:lnTo>
                  <a:pt x="1171101" y="144374"/>
                </a:lnTo>
                <a:cubicBezTo>
                  <a:pt x="1166342" y="135057"/>
                  <a:pt x="1169958" y="139430"/>
                  <a:pt x="1163299" y="133157"/>
                </a:cubicBezTo>
                <a:close/>
                <a:moveTo>
                  <a:pt x="778782" y="125728"/>
                </a:moveTo>
                <a:lnTo>
                  <a:pt x="782969" y="132573"/>
                </a:lnTo>
                <a:lnTo>
                  <a:pt x="777453" y="131244"/>
                </a:lnTo>
                <a:close/>
                <a:moveTo>
                  <a:pt x="1286522" y="125493"/>
                </a:moveTo>
                <a:lnTo>
                  <a:pt x="1285008" y="141468"/>
                </a:lnTo>
                <a:lnTo>
                  <a:pt x="1276449" y="138239"/>
                </a:lnTo>
                <a:close/>
                <a:moveTo>
                  <a:pt x="1380679" y="124105"/>
                </a:moveTo>
                <a:lnTo>
                  <a:pt x="1380769" y="124139"/>
                </a:lnTo>
                <a:lnTo>
                  <a:pt x="1380629" y="124239"/>
                </a:lnTo>
                <a:cubicBezTo>
                  <a:pt x="1380285" y="124155"/>
                  <a:pt x="1380076" y="123959"/>
                  <a:pt x="1380679" y="124105"/>
                </a:cubicBezTo>
                <a:close/>
                <a:moveTo>
                  <a:pt x="890764" y="122944"/>
                </a:moveTo>
                <a:cubicBezTo>
                  <a:pt x="890347" y="122552"/>
                  <a:pt x="889830" y="122428"/>
                  <a:pt x="890368" y="122995"/>
                </a:cubicBezTo>
                <a:lnTo>
                  <a:pt x="890723" y="123245"/>
                </a:lnTo>
                <a:lnTo>
                  <a:pt x="890553" y="124498"/>
                </a:lnTo>
                <a:cubicBezTo>
                  <a:pt x="889611" y="125001"/>
                  <a:pt x="887413" y="125346"/>
                  <a:pt x="882801" y="125110"/>
                </a:cubicBezTo>
                <a:lnTo>
                  <a:pt x="884516" y="132526"/>
                </a:lnTo>
                <a:cubicBezTo>
                  <a:pt x="895732" y="124724"/>
                  <a:pt x="885088" y="134998"/>
                  <a:pt x="896304" y="127196"/>
                </a:cubicBezTo>
                <a:lnTo>
                  <a:pt x="890723" y="123245"/>
                </a:lnTo>
                <a:close/>
                <a:moveTo>
                  <a:pt x="861312" y="122268"/>
                </a:moveTo>
                <a:lnTo>
                  <a:pt x="858840" y="122840"/>
                </a:lnTo>
                <a:lnTo>
                  <a:pt x="860555" y="130255"/>
                </a:lnTo>
                <a:lnTo>
                  <a:pt x="855611" y="131398"/>
                </a:lnTo>
                <a:lnTo>
                  <a:pt x="860369" y="140715"/>
                </a:lnTo>
                <a:lnTo>
                  <a:pt x="859612" y="148702"/>
                </a:lnTo>
                <a:lnTo>
                  <a:pt x="863985" y="145087"/>
                </a:lnTo>
                <a:lnTo>
                  <a:pt x="866271" y="154974"/>
                </a:lnTo>
                <a:lnTo>
                  <a:pt x="876915" y="144701"/>
                </a:lnTo>
                <a:lnTo>
                  <a:pt x="864170" y="134627"/>
                </a:lnTo>
                <a:lnTo>
                  <a:pt x="863027" y="129683"/>
                </a:lnTo>
                <a:close/>
                <a:moveTo>
                  <a:pt x="773170" y="121167"/>
                </a:moveTo>
                <a:cubicBezTo>
                  <a:pt x="774549" y="121499"/>
                  <a:pt x="775453" y="122592"/>
                  <a:pt x="778782" y="125728"/>
                </a:cubicBezTo>
                <a:lnTo>
                  <a:pt x="769466" y="130487"/>
                </a:lnTo>
                <a:lnTo>
                  <a:pt x="768137" y="136003"/>
                </a:lnTo>
                <a:lnTo>
                  <a:pt x="764707" y="121171"/>
                </a:lnTo>
                <a:cubicBezTo>
                  <a:pt x="769937" y="121263"/>
                  <a:pt x="771791" y="120835"/>
                  <a:pt x="773170" y="121167"/>
                </a:cubicBezTo>
                <a:close/>
                <a:moveTo>
                  <a:pt x="1194290" y="120782"/>
                </a:moveTo>
                <a:lnTo>
                  <a:pt x="1194105" y="131241"/>
                </a:lnTo>
                <a:cubicBezTo>
                  <a:pt x="1186117" y="130484"/>
                  <a:pt x="1189161" y="132385"/>
                  <a:pt x="1182502" y="126112"/>
                </a:cubicBezTo>
                <a:close/>
                <a:moveTo>
                  <a:pt x="1264461" y="120179"/>
                </a:moveTo>
                <a:lnTo>
                  <a:pt x="1261232" y="128738"/>
                </a:lnTo>
                <a:lnTo>
                  <a:pt x="1259517" y="121323"/>
                </a:lnTo>
                <a:close/>
                <a:moveTo>
                  <a:pt x="793041" y="119827"/>
                </a:moveTo>
                <a:lnTo>
                  <a:pt x="795328" y="129714"/>
                </a:lnTo>
                <a:lnTo>
                  <a:pt x="787340" y="128957"/>
                </a:lnTo>
                <a:close/>
                <a:moveTo>
                  <a:pt x="1066308" y="119130"/>
                </a:moveTo>
                <a:lnTo>
                  <a:pt x="1058707" y="131305"/>
                </a:lnTo>
                <a:lnTo>
                  <a:pt x="1068595" y="129018"/>
                </a:lnTo>
                <a:close/>
                <a:moveTo>
                  <a:pt x="1383883" y="118603"/>
                </a:moveTo>
                <a:lnTo>
                  <a:pt x="1385598" y="126019"/>
                </a:lnTo>
                <a:lnTo>
                  <a:pt x="1380769" y="124139"/>
                </a:lnTo>
                <a:lnTo>
                  <a:pt x="1381399" y="123694"/>
                </a:lnTo>
                <a:cubicBezTo>
                  <a:pt x="1381342" y="123097"/>
                  <a:pt x="1380747" y="121932"/>
                  <a:pt x="1378939" y="119746"/>
                </a:cubicBezTo>
                <a:close/>
                <a:moveTo>
                  <a:pt x="956772" y="118421"/>
                </a:moveTo>
                <a:lnTo>
                  <a:pt x="949929" y="122607"/>
                </a:lnTo>
                <a:lnTo>
                  <a:pt x="956587" y="128880"/>
                </a:lnTo>
                <a:close/>
                <a:moveTo>
                  <a:pt x="1555602" y="117952"/>
                </a:moveTo>
                <a:lnTo>
                  <a:pt x="1559789" y="124796"/>
                </a:lnTo>
                <a:lnTo>
                  <a:pt x="1551802" y="124039"/>
                </a:lnTo>
                <a:close/>
                <a:moveTo>
                  <a:pt x="847237" y="117711"/>
                </a:moveTo>
                <a:lnTo>
                  <a:pt x="837736" y="132928"/>
                </a:lnTo>
                <a:lnTo>
                  <a:pt x="843251" y="134257"/>
                </a:lnTo>
                <a:cubicBezTo>
                  <a:pt x="847052" y="128170"/>
                  <a:pt x="847623" y="130641"/>
                  <a:pt x="847237" y="117711"/>
                </a:cubicBezTo>
                <a:close/>
                <a:moveTo>
                  <a:pt x="828791" y="116768"/>
                </a:moveTo>
                <a:lnTo>
                  <a:pt x="831078" y="126656"/>
                </a:lnTo>
                <a:lnTo>
                  <a:pt x="836021" y="125513"/>
                </a:lnTo>
                <a:close/>
                <a:moveTo>
                  <a:pt x="964188" y="116706"/>
                </a:moveTo>
                <a:lnTo>
                  <a:pt x="960388" y="122793"/>
                </a:lnTo>
                <a:lnTo>
                  <a:pt x="966475" y="126594"/>
                </a:lnTo>
                <a:close/>
                <a:moveTo>
                  <a:pt x="1122404" y="113969"/>
                </a:moveTo>
                <a:cubicBezTo>
                  <a:pt x="1121647" y="121957"/>
                  <a:pt x="1119932" y="114541"/>
                  <a:pt x="1124119" y="121385"/>
                </a:cubicBezTo>
                <a:lnTo>
                  <a:pt x="1118418" y="130516"/>
                </a:lnTo>
                <a:lnTo>
                  <a:pt x="1110431" y="129759"/>
                </a:lnTo>
                <a:lnTo>
                  <a:pt x="1100359" y="142505"/>
                </a:lnTo>
                <a:cubicBezTo>
                  <a:pt x="1097500" y="130145"/>
                  <a:pt x="1099215" y="137561"/>
                  <a:pt x="1101872" y="126530"/>
                </a:cubicBezTo>
                <a:lnTo>
                  <a:pt x="1103772" y="123487"/>
                </a:lnTo>
                <a:lnTo>
                  <a:pt x="1109288" y="124815"/>
                </a:lnTo>
                <a:cubicBezTo>
                  <a:pt x="1112516" y="116256"/>
                  <a:pt x="1110044" y="116828"/>
                  <a:pt x="1122404" y="113969"/>
                </a:cubicBezTo>
                <a:close/>
                <a:moveTo>
                  <a:pt x="862020" y="112665"/>
                </a:moveTo>
                <a:cubicBezTo>
                  <a:pt x="860260" y="112095"/>
                  <a:pt x="857789" y="112667"/>
                  <a:pt x="851609" y="114096"/>
                </a:cubicBezTo>
                <a:cubicBezTo>
                  <a:pt x="855225" y="118468"/>
                  <a:pt x="860740" y="119796"/>
                  <a:pt x="868155" y="118082"/>
                </a:cubicBezTo>
                <a:cubicBezTo>
                  <a:pt x="864826" y="114945"/>
                  <a:pt x="863779" y="113234"/>
                  <a:pt x="862020" y="112665"/>
                </a:cubicBezTo>
                <a:close/>
                <a:moveTo>
                  <a:pt x="1126777" y="110354"/>
                </a:moveTo>
                <a:lnTo>
                  <a:pt x="1132864" y="114155"/>
                </a:lnTo>
                <a:lnTo>
                  <a:pt x="1129063" y="120242"/>
                </a:lnTo>
                <a:close/>
                <a:moveTo>
                  <a:pt x="1173557" y="109953"/>
                </a:moveTo>
                <a:lnTo>
                  <a:pt x="1177744" y="116797"/>
                </a:lnTo>
                <a:lnTo>
                  <a:pt x="1172800" y="117940"/>
                </a:lnTo>
                <a:lnTo>
                  <a:pt x="1175087" y="127827"/>
                </a:lnTo>
                <a:lnTo>
                  <a:pt x="1180030" y="126684"/>
                </a:lnTo>
                <a:lnTo>
                  <a:pt x="1181173" y="131628"/>
                </a:lnTo>
                <a:lnTo>
                  <a:pt x="1175086" y="127827"/>
                </a:lnTo>
                <a:lnTo>
                  <a:pt x="1170143" y="128970"/>
                </a:lnTo>
                <a:lnTo>
                  <a:pt x="1168428" y="121554"/>
                </a:lnTo>
                <a:lnTo>
                  <a:pt x="1172800" y="117940"/>
                </a:lnTo>
                <a:lnTo>
                  <a:pt x="1169184" y="113568"/>
                </a:lnTo>
                <a:close/>
                <a:moveTo>
                  <a:pt x="1149595" y="107681"/>
                </a:moveTo>
                <a:cubicBezTo>
                  <a:pt x="1146366" y="116241"/>
                  <a:pt x="1150738" y="112625"/>
                  <a:pt x="1142751" y="111868"/>
                </a:cubicBezTo>
                <a:lnTo>
                  <a:pt x="1145037" y="121756"/>
                </a:lnTo>
                <a:lnTo>
                  <a:pt x="1149410" y="118141"/>
                </a:lnTo>
                <a:cubicBezTo>
                  <a:pt x="1150367" y="133543"/>
                  <a:pt x="1148653" y="126128"/>
                  <a:pt x="1138008" y="136402"/>
                </a:cubicBezTo>
                <a:lnTo>
                  <a:pt x="1135721" y="126516"/>
                </a:lnTo>
                <a:lnTo>
                  <a:pt x="1131186" y="135051"/>
                </a:lnTo>
                <a:cubicBezTo>
                  <a:pt x="1131400" y="135978"/>
                  <a:pt x="1131543" y="136596"/>
                  <a:pt x="1126220" y="141733"/>
                </a:cubicBezTo>
                <a:lnTo>
                  <a:pt x="1129063" y="120242"/>
                </a:lnTo>
                <a:lnTo>
                  <a:pt x="1135722" y="126514"/>
                </a:lnTo>
                <a:lnTo>
                  <a:pt x="1140665" y="125371"/>
                </a:lnTo>
                <a:cubicBezTo>
                  <a:pt x="1136478" y="118527"/>
                  <a:pt x="1136478" y="118527"/>
                  <a:pt x="1135335" y="113583"/>
                </a:cubicBezTo>
                <a:cubicBezTo>
                  <a:pt x="1134192" y="108639"/>
                  <a:pt x="1133435" y="116627"/>
                  <a:pt x="1136663" y="108068"/>
                </a:cubicBezTo>
                <a:close/>
                <a:moveTo>
                  <a:pt x="816045" y="106695"/>
                </a:moveTo>
                <a:lnTo>
                  <a:pt x="813388" y="117726"/>
                </a:lnTo>
                <a:lnTo>
                  <a:pt x="825747" y="114868"/>
                </a:lnTo>
                <a:close/>
                <a:moveTo>
                  <a:pt x="737887" y="106541"/>
                </a:moveTo>
                <a:lnTo>
                  <a:pt x="744361" y="123273"/>
                </a:lnTo>
                <a:lnTo>
                  <a:pt x="741889" y="123844"/>
                </a:lnTo>
                <a:cubicBezTo>
                  <a:pt x="740174" y="116428"/>
                  <a:pt x="739602" y="113957"/>
                  <a:pt x="733515" y="110156"/>
                </a:cubicBezTo>
                <a:close/>
                <a:moveTo>
                  <a:pt x="854267" y="103065"/>
                </a:moveTo>
                <a:lnTo>
                  <a:pt x="848566" y="112195"/>
                </a:lnTo>
                <a:lnTo>
                  <a:pt x="855982" y="110480"/>
                </a:lnTo>
                <a:close/>
                <a:moveTo>
                  <a:pt x="1663608" y="100787"/>
                </a:moveTo>
                <a:lnTo>
                  <a:pt x="1665323" y="108203"/>
                </a:lnTo>
                <a:cubicBezTo>
                  <a:pt x="1659807" y="106875"/>
                  <a:pt x="1662851" y="108775"/>
                  <a:pt x="1658664" y="101931"/>
                </a:cubicBezTo>
                <a:close/>
                <a:moveTo>
                  <a:pt x="382276" y="100240"/>
                </a:moveTo>
                <a:lnTo>
                  <a:pt x="383991" y="107656"/>
                </a:lnTo>
                <a:lnTo>
                  <a:pt x="379047" y="108799"/>
                </a:lnTo>
                <a:close/>
                <a:moveTo>
                  <a:pt x="970074" y="97116"/>
                </a:moveTo>
                <a:lnTo>
                  <a:pt x="963230" y="101302"/>
                </a:lnTo>
                <a:lnTo>
                  <a:pt x="975405" y="108904"/>
                </a:lnTo>
                <a:close/>
                <a:moveTo>
                  <a:pt x="693764" y="95912"/>
                </a:moveTo>
                <a:lnTo>
                  <a:pt x="699851" y="99713"/>
                </a:lnTo>
                <a:lnTo>
                  <a:pt x="694907" y="100856"/>
                </a:lnTo>
                <a:close/>
                <a:moveTo>
                  <a:pt x="730085" y="95325"/>
                </a:moveTo>
                <a:lnTo>
                  <a:pt x="734272" y="102169"/>
                </a:lnTo>
                <a:lnTo>
                  <a:pt x="732372" y="105213"/>
                </a:lnTo>
                <a:lnTo>
                  <a:pt x="726285" y="101412"/>
                </a:lnTo>
                <a:close/>
                <a:moveTo>
                  <a:pt x="758419" y="93981"/>
                </a:moveTo>
                <a:cubicBezTo>
                  <a:pt x="755615" y="95932"/>
                  <a:pt x="753951" y="96479"/>
                  <a:pt x="753000" y="96414"/>
                </a:cubicBezTo>
                <a:lnTo>
                  <a:pt x="752391" y="95752"/>
                </a:lnTo>
                <a:lnTo>
                  <a:pt x="752430" y="95001"/>
                </a:lnTo>
                <a:cubicBezTo>
                  <a:pt x="752239" y="94353"/>
                  <a:pt x="751906" y="94674"/>
                  <a:pt x="751859" y="95173"/>
                </a:cubicBezTo>
                <a:lnTo>
                  <a:pt x="752391" y="95752"/>
                </a:lnTo>
                <a:lnTo>
                  <a:pt x="752147" y="100640"/>
                </a:lnTo>
                <a:lnTo>
                  <a:pt x="760134" y="101397"/>
                </a:lnTo>
                <a:close/>
                <a:moveTo>
                  <a:pt x="1065535" y="93269"/>
                </a:moveTo>
                <a:cubicBezTo>
                  <a:pt x="1062307" y="101828"/>
                  <a:pt x="1062878" y="104300"/>
                  <a:pt x="1056606" y="110958"/>
                </a:cubicBezTo>
                <a:lnTo>
                  <a:pt x="1068393" y="105628"/>
                </a:lnTo>
                <a:lnTo>
                  <a:pt x="1069536" y="110572"/>
                </a:lnTo>
                <a:lnTo>
                  <a:pt x="1070865" y="105057"/>
                </a:lnTo>
                <a:cubicBezTo>
                  <a:pt x="1079424" y="108285"/>
                  <a:pt x="1075809" y="103913"/>
                  <a:pt x="1075052" y="111900"/>
                </a:cubicBezTo>
                <a:lnTo>
                  <a:pt x="1083611" y="115129"/>
                </a:lnTo>
                <a:lnTo>
                  <a:pt x="1081324" y="105241"/>
                </a:lnTo>
                <a:cubicBezTo>
                  <a:pt x="1094827" y="107327"/>
                  <a:pt x="1080753" y="102770"/>
                  <a:pt x="1094256" y="104855"/>
                </a:cubicBezTo>
                <a:lnTo>
                  <a:pt x="1095013" y="96868"/>
                </a:lnTo>
                <a:lnTo>
                  <a:pt x="1090069" y="98012"/>
                </a:lnTo>
                <a:lnTo>
                  <a:pt x="1091212" y="102955"/>
                </a:lnTo>
                <a:cubicBezTo>
                  <a:pt x="1076381" y="106385"/>
                  <a:pt x="1077138" y="98398"/>
                  <a:pt x="1065535" y="93269"/>
                </a:cubicBezTo>
                <a:close/>
                <a:moveTo>
                  <a:pt x="1191584" y="92722"/>
                </a:moveTo>
                <a:lnTo>
                  <a:pt x="1191585" y="92924"/>
                </a:lnTo>
                <a:lnTo>
                  <a:pt x="1190384" y="94220"/>
                </a:lnTo>
                <a:cubicBezTo>
                  <a:pt x="1189160" y="94910"/>
                  <a:pt x="1190811" y="91843"/>
                  <a:pt x="1191584" y="92722"/>
                </a:cubicBezTo>
                <a:close/>
                <a:moveTo>
                  <a:pt x="1614541" y="91302"/>
                </a:moveTo>
                <a:cubicBezTo>
                  <a:pt x="1616634" y="94724"/>
                  <a:pt x="1618442" y="96910"/>
                  <a:pt x="1618252" y="98907"/>
                </a:cubicBezTo>
                <a:cubicBezTo>
                  <a:pt x="1618063" y="100903"/>
                  <a:pt x="1615877" y="102711"/>
                  <a:pt x="1609983" y="105376"/>
                </a:cubicBezTo>
                <a:lnTo>
                  <a:pt x="1604653" y="93589"/>
                </a:lnTo>
                <a:cubicBezTo>
                  <a:pt x="1609025" y="89974"/>
                  <a:pt x="1609025" y="89974"/>
                  <a:pt x="1614541" y="91302"/>
                </a:cubicBezTo>
                <a:close/>
                <a:moveTo>
                  <a:pt x="1085882" y="91167"/>
                </a:moveTo>
                <a:lnTo>
                  <a:pt x="1078466" y="92882"/>
                </a:lnTo>
                <a:lnTo>
                  <a:pt x="1082653" y="99727"/>
                </a:lnTo>
                <a:close/>
                <a:moveTo>
                  <a:pt x="731414" y="89809"/>
                </a:moveTo>
                <a:lnTo>
                  <a:pt x="730085" y="95325"/>
                </a:lnTo>
                <a:lnTo>
                  <a:pt x="723998" y="91524"/>
                </a:lnTo>
                <a:close/>
                <a:moveTo>
                  <a:pt x="1121631" y="88108"/>
                </a:moveTo>
                <a:lnTo>
                  <a:pt x="1129618" y="88865"/>
                </a:lnTo>
                <a:lnTo>
                  <a:pt x="1130762" y="93808"/>
                </a:lnTo>
                <a:lnTo>
                  <a:pt x="1125246" y="92480"/>
                </a:lnTo>
                <a:lnTo>
                  <a:pt x="1127533" y="102368"/>
                </a:lnTo>
                <a:lnTo>
                  <a:pt x="1130762" y="93808"/>
                </a:lnTo>
                <a:lnTo>
                  <a:pt x="1144265" y="95894"/>
                </a:lnTo>
                <a:lnTo>
                  <a:pt x="1141036" y="104453"/>
                </a:lnTo>
                <a:cubicBezTo>
                  <a:pt x="1141036" y="104453"/>
                  <a:pt x="1135520" y="103125"/>
                  <a:pt x="1135520" y="103125"/>
                </a:cubicBezTo>
                <a:cubicBezTo>
                  <a:pt x="1125633" y="105411"/>
                  <a:pt x="1135520" y="103125"/>
                  <a:pt x="1128676" y="107312"/>
                </a:cubicBezTo>
                <a:lnTo>
                  <a:pt x="1120118" y="104082"/>
                </a:lnTo>
                <a:cubicBezTo>
                  <a:pt x="1122774" y="93052"/>
                  <a:pt x="1124489" y="100467"/>
                  <a:pt x="1121631" y="88108"/>
                </a:cubicBezTo>
                <a:close/>
                <a:moveTo>
                  <a:pt x="1160424" y="86948"/>
                </a:moveTo>
                <a:lnTo>
                  <a:pt x="1172599" y="94549"/>
                </a:lnTo>
                <a:lnTo>
                  <a:pt x="1159667" y="94935"/>
                </a:lnTo>
                <a:close/>
                <a:moveTo>
                  <a:pt x="561024" y="84944"/>
                </a:moveTo>
                <a:lnTo>
                  <a:pt x="559695" y="90459"/>
                </a:lnTo>
                <a:lnTo>
                  <a:pt x="551136" y="87230"/>
                </a:lnTo>
                <a:close/>
                <a:moveTo>
                  <a:pt x="1508234" y="82033"/>
                </a:moveTo>
                <a:cubicBezTo>
                  <a:pt x="1508234" y="82033"/>
                  <a:pt x="1514322" y="85834"/>
                  <a:pt x="1514893" y="88306"/>
                </a:cubicBezTo>
                <a:cubicBezTo>
                  <a:pt x="1516037" y="93250"/>
                  <a:pt x="1512993" y="91349"/>
                  <a:pt x="1514708" y="98765"/>
                </a:cubicBezTo>
                <a:lnTo>
                  <a:pt x="1500448" y="104667"/>
                </a:lnTo>
                <a:cubicBezTo>
                  <a:pt x="1500448" y="104667"/>
                  <a:pt x="1494361" y="100866"/>
                  <a:pt x="1493789" y="98394"/>
                </a:cubicBezTo>
                <a:cubicBezTo>
                  <a:pt x="1492646" y="93451"/>
                  <a:pt x="1495118" y="92879"/>
                  <a:pt x="1496446" y="87363"/>
                </a:cubicBezTo>
                <a:close/>
                <a:moveTo>
                  <a:pt x="1359334" y="80010"/>
                </a:moveTo>
                <a:cubicBezTo>
                  <a:pt x="1359906" y="82482"/>
                  <a:pt x="1363521" y="86854"/>
                  <a:pt x="1363521" y="86854"/>
                </a:cubicBezTo>
                <a:cubicBezTo>
                  <a:pt x="1364093" y="89326"/>
                  <a:pt x="1364379" y="90562"/>
                  <a:pt x="1364513" y="91142"/>
                </a:cubicBezTo>
                <a:lnTo>
                  <a:pt x="1364566" y="91374"/>
                </a:lnTo>
                <a:cubicBezTo>
                  <a:pt x="1364504" y="91103"/>
                  <a:pt x="1364557" y="91335"/>
                  <a:pt x="1364593" y="91489"/>
                </a:cubicBezTo>
                <a:lnTo>
                  <a:pt x="1365236" y="94270"/>
                </a:lnTo>
                <a:lnTo>
                  <a:pt x="1353633" y="89141"/>
                </a:lnTo>
                <a:close/>
                <a:moveTo>
                  <a:pt x="1135320" y="79734"/>
                </a:moveTo>
                <a:lnTo>
                  <a:pt x="1137035" y="87149"/>
                </a:lnTo>
                <a:lnTo>
                  <a:pt x="1141407" y="83534"/>
                </a:lnTo>
                <a:lnTo>
                  <a:pt x="1143693" y="93422"/>
                </a:lnTo>
                <a:lnTo>
                  <a:pt x="1137034" y="87150"/>
                </a:lnTo>
                <a:lnTo>
                  <a:pt x="1125432" y="82020"/>
                </a:lnTo>
                <a:close/>
                <a:moveTo>
                  <a:pt x="1294107" y="79470"/>
                </a:moveTo>
                <a:lnTo>
                  <a:pt x="1298293" y="86315"/>
                </a:lnTo>
                <a:lnTo>
                  <a:pt x="1299622" y="80799"/>
                </a:lnTo>
                <a:cubicBezTo>
                  <a:pt x="1301051" y="86979"/>
                  <a:pt x="1301955" y="88072"/>
                  <a:pt x="1301861" y="89071"/>
                </a:cubicBezTo>
                <a:cubicBezTo>
                  <a:pt x="1301766" y="90069"/>
                  <a:pt x="1300673" y="90973"/>
                  <a:pt x="1298109" y="96774"/>
                </a:cubicBezTo>
                <a:lnTo>
                  <a:pt x="1289550" y="93545"/>
                </a:lnTo>
                <a:cubicBezTo>
                  <a:pt x="1292779" y="84986"/>
                  <a:pt x="1293922" y="89930"/>
                  <a:pt x="1294107" y="79470"/>
                </a:cubicBezTo>
                <a:close/>
                <a:moveTo>
                  <a:pt x="788839" y="79135"/>
                </a:moveTo>
                <a:cubicBezTo>
                  <a:pt x="776479" y="81993"/>
                  <a:pt x="776479" y="81993"/>
                  <a:pt x="780666" y="88836"/>
                </a:cubicBezTo>
                <a:lnTo>
                  <a:pt x="771350" y="93595"/>
                </a:lnTo>
                <a:cubicBezTo>
                  <a:pt x="763363" y="92838"/>
                  <a:pt x="768306" y="91694"/>
                  <a:pt x="765078" y="100254"/>
                </a:cubicBezTo>
                <a:cubicBezTo>
                  <a:pt x="779337" y="94352"/>
                  <a:pt x="771350" y="93595"/>
                  <a:pt x="778009" y="99867"/>
                </a:cubicBezTo>
                <a:lnTo>
                  <a:pt x="777252" y="107855"/>
                </a:lnTo>
                <a:lnTo>
                  <a:pt x="781624" y="104240"/>
                </a:lnTo>
                <a:lnTo>
                  <a:pt x="778009" y="99867"/>
                </a:lnTo>
                <a:lnTo>
                  <a:pt x="782953" y="98724"/>
                </a:lnTo>
                <a:lnTo>
                  <a:pt x="781238" y="91308"/>
                </a:lnTo>
                <a:lnTo>
                  <a:pt x="786182" y="90165"/>
                </a:lnTo>
                <a:lnTo>
                  <a:pt x="782566" y="85793"/>
                </a:lnTo>
                <a:close/>
                <a:moveTo>
                  <a:pt x="747003" y="78392"/>
                </a:moveTo>
                <a:lnTo>
                  <a:pt x="748718" y="85808"/>
                </a:lnTo>
                <a:lnTo>
                  <a:pt x="743202" y="84479"/>
                </a:lnTo>
                <a:close/>
                <a:moveTo>
                  <a:pt x="728556" y="77450"/>
                </a:moveTo>
                <a:lnTo>
                  <a:pt x="728370" y="87909"/>
                </a:lnTo>
                <a:lnTo>
                  <a:pt x="722283" y="84109"/>
                </a:lnTo>
                <a:close/>
                <a:moveTo>
                  <a:pt x="1145207" y="77447"/>
                </a:moveTo>
                <a:lnTo>
                  <a:pt x="1141407" y="83534"/>
                </a:lnTo>
                <a:lnTo>
                  <a:pt x="1137791" y="79162"/>
                </a:lnTo>
                <a:close/>
                <a:moveTo>
                  <a:pt x="798726" y="76848"/>
                </a:moveTo>
                <a:lnTo>
                  <a:pt x="793025" y="85978"/>
                </a:lnTo>
                <a:lnTo>
                  <a:pt x="801012" y="86735"/>
                </a:lnTo>
                <a:lnTo>
                  <a:pt x="807671" y="93008"/>
                </a:lnTo>
                <a:lnTo>
                  <a:pt x="805385" y="83120"/>
                </a:lnTo>
                <a:lnTo>
                  <a:pt x="801012" y="86735"/>
                </a:lnTo>
                <a:close/>
                <a:moveTo>
                  <a:pt x="1217850" y="76272"/>
                </a:moveTo>
                <a:lnTo>
                  <a:pt x="1220137" y="86160"/>
                </a:lnTo>
                <a:lnTo>
                  <a:pt x="1210249" y="88446"/>
                </a:lnTo>
                <a:close/>
                <a:moveTo>
                  <a:pt x="2074543" y="76066"/>
                </a:moveTo>
                <a:lnTo>
                  <a:pt x="2068271" y="82725"/>
                </a:lnTo>
                <a:lnTo>
                  <a:pt x="2064655" y="78353"/>
                </a:lnTo>
                <a:close/>
                <a:moveTo>
                  <a:pt x="772292" y="75149"/>
                </a:moveTo>
                <a:lnTo>
                  <a:pt x="759362" y="75535"/>
                </a:lnTo>
                <a:lnTo>
                  <a:pt x="768492" y="81236"/>
                </a:lnTo>
                <a:lnTo>
                  <a:pt x="763548" y="82379"/>
                </a:lnTo>
                <a:lnTo>
                  <a:pt x="764691" y="87322"/>
                </a:lnTo>
                <a:lnTo>
                  <a:pt x="771535" y="83136"/>
                </a:lnTo>
                <a:close/>
                <a:moveTo>
                  <a:pt x="1100327" y="74806"/>
                </a:moveTo>
                <a:lnTo>
                  <a:pt x="1094626" y="83937"/>
                </a:lnTo>
                <a:lnTo>
                  <a:pt x="1102613" y="84694"/>
                </a:lnTo>
                <a:close/>
                <a:moveTo>
                  <a:pt x="1188372" y="72673"/>
                </a:moveTo>
                <a:lnTo>
                  <a:pt x="1196174" y="83890"/>
                </a:lnTo>
                <a:lnTo>
                  <a:pt x="1194846" y="89405"/>
                </a:lnTo>
                <a:lnTo>
                  <a:pt x="1201504" y="95677"/>
                </a:lnTo>
                <a:lnTo>
                  <a:pt x="1195989" y="94348"/>
                </a:lnTo>
                <a:lnTo>
                  <a:pt x="1197704" y="101764"/>
                </a:lnTo>
                <a:cubicBezTo>
                  <a:pt x="1184201" y="99679"/>
                  <a:pt x="1198275" y="104236"/>
                  <a:pt x="1184772" y="102151"/>
                </a:cubicBezTo>
                <a:cubicBezTo>
                  <a:pt x="1188001" y="93591"/>
                  <a:pt x="1183629" y="97207"/>
                  <a:pt x="1191617" y="97964"/>
                </a:cubicBezTo>
                <a:lnTo>
                  <a:pt x="1191585" y="92924"/>
                </a:lnTo>
                <a:lnTo>
                  <a:pt x="1194845" y="89405"/>
                </a:lnTo>
                <a:lnTo>
                  <a:pt x="1186858" y="88648"/>
                </a:lnTo>
                <a:lnTo>
                  <a:pt x="1188001" y="93591"/>
                </a:lnTo>
                <a:cubicBezTo>
                  <a:pt x="1185529" y="94163"/>
                  <a:pt x="1183057" y="94735"/>
                  <a:pt x="1181914" y="89792"/>
                </a:cubicBezTo>
                <a:cubicBezTo>
                  <a:pt x="1179628" y="79904"/>
                  <a:pt x="1182671" y="81804"/>
                  <a:pt x="1188187" y="83133"/>
                </a:cubicBezTo>
                <a:close/>
                <a:moveTo>
                  <a:pt x="734828" y="70791"/>
                </a:moveTo>
                <a:lnTo>
                  <a:pt x="740915" y="74592"/>
                </a:lnTo>
                <a:lnTo>
                  <a:pt x="731028" y="76878"/>
                </a:lnTo>
                <a:close/>
                <a:moveTo>
                  <a:pt x="1148543" y="70600"/>
                </a:moveTo>
                <a:lnTo>
                  <a:pt x="1149217" y="70805"/>
                </a:lnTo>
                <a:lnTo>
                  <a:pt x="1149008" y="71360"/>
                </a:lnTo>
                <a:close/>
                <a:moveTo>
                  <a:pt x="1174870" y="70588"/>
                </a:moveTo>
                <a:lnTo>
                  <a:pt x="1181529" y="76860"/>
                </a:lnTo>
                <a:lnTo>
                  <a:pt x="1174113" y="78575"/>
                </a:lnTo>
                <a:close/>
                <a:moveTo>
                  <a:pt x="692991" y="70050"/>
                </a:moveTo>
                <a:lnTo>
                  <a:pt x="702122" y="75751"/>
                </a:lnTo>
                <a:lnTo>
                  <a:pt x="694706" y="77466"/>
                </a:lnTo>
                <a:close/>
                <a:moveTo>
                  <a:pt x="877641" y="69014"/>
                </a:moveTo>
                <a:lnTo>
                  <a:pt x="872697" y="70158"/>
                </a:lnTo>
                <a:lnTo>
                  <a:pt x="873841" y="75101"/>
                </a:lnTo>
                <a:close/>
                <a:moveTo>
                  <a:pt x="561967" y="66498"/>
                </a:moveTo>
                <a:lnTo>
                  <a:pt x="563682" y="73913"/>
                </a:lnTo>
                <a:lnTo>
                  <a:pt x="558166" y="72585"/>
                </a:lnTo>
                <a:close/>
                <a:moveTo>
                  <a:pt x="1238954" y="66184"/>
                </a:moveTo>
                <a:lnTo>
                  <a:pt x="1242569" y="70557"/>
                </a:lnTo>
                <a:lnTo>
                  <a:pt x="1233253" y="75315"/>
                </a:lnTo>
                <a:close/>
                <a:moveTo>
                  <a:pt x="1220506" y="65242"/>
                </a:moveTo>
                <a:cubicBezTo>
                  <a:pt x="1223739" y="65145"/>
                  <a:pt x="1227258" y="66285"/>
                  <a:pt x="1230966" y="65427"/>
                </a:cubicBezTo>
                <a:lnTo>
                  <a:pt x="1231352" y="78358"/>
                </a:lnTo>
                <a:cubicBezTo>
                  <a:pt x="1222222" y="72658"/>
                  <a:pt x="1223365" y="77602"/>
                  <a:pt x="1224122" y="69614"/>
                </a:cubicBezTo>
                <a:lnTo>
                  <a:pt x="1214806" y="74373"/>
                </a:lnTo>
                <a:lnTo>
                  <a:pt x="1211762" y="72472"/>
                </a:lnTo>
                <a:cubicBezTo>
                  <a:pt x="1214327" y="66671"/>
                  <a:pt x="1217274" y="65339"/>
                  <a:pt x="1220506" y="65242"/>
                </a:cubicBezTo>
                <a:close/>
                <a:moveTo>
                  <a:pt x="1258728" y="61611"/>
                </a:moveTo>
                <a:lnTo>
                  <a:pt x="1258543" y="72071"/>
                </a:lnTo>
                <a:lnTo>
                  <a:pt x="1251884" y="65798"/>
                </a:lnTo>
                <a:close/>
                <a:moveTo>
                  <a:pt x="1088910" y="59218"/>
                </a:moveTo>
                <a:lnTo>
                  <a:pt x="1088153" y="67206"/>
                </a:lnTo>
                <a:lnTo>
                  <a:pt x="1094997" y="63019"/>
                </a:lnTo>
                <a:close/>
                <a:moveTo>
                  <a:pt x="708008" y="56161"/>
                </a:moveTo>
                <a:lnTo>
                  <a:pt x="716567" y="59390"/>
                </a:lnTo>
                <a:lnTo>
                  <a:pt x="709151" y="61105"/>
                </a:lnTo>
                <a:close/>
                <a:moveTo>
                  <a:pt x="762204" y="54045"/>
                </a:moveTo>
                <a:cubicBezTo>
                  <a:pt x="769434" y="62789"/>
                  <a:pt x="760875" y="59560"/>
                  <a:pt x="771334" y="59745"/>
                </a:cubicBezTo>
                <a:close/>
                <a:moveTo>
                  <a:pt x="618819" y="53350"/>
                </a:moveTo>
                <a:lnTo>
                  <a:pt x="624906" y="57151"/>
                </a:lnTo>
                <a:lnTo>
                  <a:pt x="618062" y="61338"/>
                </a:lnTo>
                <a:close/>
                <a:moveTo>
                  <a:pt x="725311" y="52159"/>
                </a:moveTo>
                <a:lnTo>
                  <a:pt x="733870" y="55388"/>
                </a:lnTo>
                <a:lnTo>
                  <a:pt x="723983" y="57675"/>
                </a:lnTo>
                <a:close/>
                <a:moveTo>
                  <a:pt x="1589420" y="50238"/>
                </a:moveTo>
                <a:cubicBezTo>
                  <a:pt x="1592850" y="65069"/>
                  <a:pt x="1588091" y="55753"/>
                  <a:pt x="1588478" y="68684"/>
                </a:cubicBezTo>
                <a:cubicBezTo>
                  <a:pt x="1576118" y="71543"/>
                  <a:pt x="1578590" y="70971"/>
                  <a:pt x="1570032" y="67742"/>
                </a:cubicBezTo>
                <a:cubicBezTo>
                  <a:pt x="1570788" y="59755"/>
                  <a:pt x="1567560" y="68314"/>
                  <a:pt x="1570788" y="59755"/>
                </a:cubicBezTo>
                <a:cubicBezTo>
                  <a:pt x="1574588" y="53668"/>
                  <a:pt x="1564701" y="55954"/>
                  <a:pt x="1575732" y="58611"/>
                </a:cubicBezTo>
                <a:cubicBezTo>
                  <a:pt x="1575160" y="56139"/>
                  <a:pt x="1572688" y="56711"/>
                  <a:pt x="1577632" y="55568"/>
                </a:cubicBezTo>
                <a:cubicBezTo>
                  <a:pt x="1587520" y="53281"/>
                  <a:pt x="1577632" y="55568"/>
                  <a:pt x="1583148" y="56896"/>
                </a:cubicBezTo>
                <a:close/>
                <a:moveTo>
                  <a:pt x="1247883" y="48494"/>
                </a:moveTo>
                <a:lnTo>
                  <a:pt x="1253970" y="52295"/>
                </a:lnTo>
                <a:lnTo>
                  <a:pt x="1248269" y="61426"/>
                </a:lnTo>
                <a:close/>
                <a:moveTo>
                  <a:pt x="1151470" y="48224"/>
                </a:moveTo>
                <a:lnTo>
                  <a:pt x="1152422" y="52342"/>
                </a:lnTo>
                <a:lnTo>
                  <a:pt x="1154894" y="51771"/>
                </a:lnTo>
                <a:lnTo>
                  <a:pt x="1155196" y="48576"/>
                </a:lnTo>
                <a:close/>
                <a:moveTo>
                  <a:pt x="1479313" y="47056"/>
                </a:moveTo>
                <a:lnTo>
                  <a:pt x="1480457" y="52000"/>
                </a:lnTo>
                <a:lnTo>
                  <a:pt x="1485401" y="50856"/>
                </a:lnTo>
                <a:lnTo>
                  <a:pt x="1488831" y="65688"/>
                </a:lnTo>
                <a:cubicBezTo>
                  <a:pt x="1490545" y="73103"/>
                  <a:pt x="1486173" y="76718"/>
                  <a:pt x="1482372" y="82806"/>
                </a:cubicBezTo>
                <a:lnTo>
                  <a:pt x="1473056" y="87564"/>
                </a:lnTo>
                <a:lnTo>
                  <a:pt x="1465070" y="86807"/>
                </a:lnTo>
                <a:lnTo>
                  <a:pt x="1458982" y="83006"/>
                </a:lnTo>
                <a:lnTo>
                  <a:pt x="1453652" y="71219"/>
                </a:lnTo>
                <a:cubicBezTo>
                  <a:pt x="1463154" y="56001"/>
                  <a:pt x="1452509" y="66275"/>
                  <a:pt x="1466954" y="49914"/>
                </a:cubicBezTo>
                <a:cubicBezTo>
                  <a:pt x="1466954" y="49914"/>
                  <a:pt x="1472469" y="51243"/>
                  <a:pt x="1472469" y="51243"/>
                </a:cubicBezTo>
                <a:cubicBezTo>
                  <a:pt x="1482357" y="48956"/>
                  <a:pt x="1473041" y="53715"/>
                  <a:pt x="1479313" y="47056"/>
                </a:cubicBezTo>
                <a:close/>
                <a:moveTo>
                  <a:pt x="1159531" y="47053"/>
                </a:moveTo>
                <a:lnTo>
                  <a:pt x="1156794" y="48728"/>
                </a:lnTo>
                <a:lnTo>
                  <a:pt x="1157937" y="53671"/>
                </a:lnTo>
                <a:close/>
                <a:moveTo>
                  <a:pt x="325391" y="45689"/>
                </a:moveTo>
                <a:lnTo>
                  <a:pt x="321590" y="51776"/>
                </a:lnTo>
                <a:lnTo>
                  <a:pt x="320447" y="46832"/>
                </a:lnTo>
                <a:close/>
                <a:moveTo>
                  <a:pt x="61440" y="41628"/>
                </a:moveTo>
                <a:lnTo>
                  <a:pt x="68099" y="47900"/>
                </a:lnTo>
                <a:cubicBezTo>
                  <a:pt x="67342" y="55888"/>
                  <a:pt x="65627" y="48472"/>
                  <a:pt x="69814" y="55316"/>
                </a:cubicBezTo>
                <a:lnTo>
                  <a:pt x="66014" y="61403"/>
                </a:lnTo>
                <a:cubicBezTo>
                  <a:pt x="58026" y="60647"/>
                  <a:pt x="55554" y="61218"/>
                  <a:pt x="51182" y="64833"/>
                </a:cubicBezTo>
                <a:cubicBezTo>
                  <a:pt x="48139" y="62933"/>
                  <a:pt x="42624" y="61604"/>
                  <a:pt x="42052" y="59132"/>
                </a:cubicBezTo>
                <a:cubicBezTo>
                  <a:pt x="41480" y="56660"/>
                  <a:pt x="44709" y="48101"/>
                  <a:pt x="46609" y="45058"/>
                </a:cubicBezTo>
                <a:cubicBezTo>
                  <a:pt x="54596" y="45815"/>
                  <a:pt x="57068" y="45243"/>
                  <a:pt x="61440" y="41628"/>
                </a:cubicBezTo>
                <a:close/>
                <a:moveTo>
                  <a:pt x="1193872" y="40152"/>
                </a:moveTo>
                <a:lnTo>
                  <a:pt x="1202431" y="43381"/>
                </a:lnTo>
                <a:lnTo>
                  <a:pt x="1195587" y="47568"/>
                </a:lnTo>
                <a:close/>
                <a:moveTo>
                  <a:pt x="727397" y="38656"/>
                </a:moveTo>
                <a:lnTo>
                  <a:pt x="738428" y="41314"/>
                </a:lnTo>
                <a:lnTo>
                  <a:pt x="735771" y="52345"/>
                </a:lnTo>
                <a:close/>
                <a:moveTo>
                  <a:pt x="1573631" y="38265"/>
                </a:moveTo>
                <a:lnTo>
                  <a:pt x="1567359" y="44924"/>
                </a:lnTo>
                <a:lnTo>
                  <a:pt x="1563744" y="40551"/>
                </a:lnTo>
                <a:close/>
                <a:moveTo>
                  <a:pt x="1146520" y="38083"/>
                </a:moveTo>
                <a:lnTo>
                  <a:pt x="1136447" y="50829"/>
                </a:lnTo>
                <a:lnTo>
                  <a:pt x="1140063" y="55201"/>
                </a:lnTo>
                <a:lnTo>
                  <a:pt x="1137782" y="56596"/>
                </a:lnTo>
                <a:lnTo>
                  <a:pt x="1140634" y="57672"/>
                </a:lnTo>
                <a:lnTo>
                  <a:pt x="1148908" y="47203"/>
                </a:lnTo>
                <a:lnTo>
                  <a:pt x="1149517" y="42598"/>
                </a:lnTo>
                <a:cubicBezTo>
                  <a:pt x="1149374" y="41981"/>
                  <a:pt x="1148613" y="41505"/>
                  <a:pt x="1146520" y="38083"/>
                </a:cubicBezTo>
                <a:close/>
                <a:moveTo>
                  <a:pt x="1091752" y="37728"/>
                </a:moveTo>
                <a:lnTo>
                  <a:pt x="1090423" y="43243"/>
                </a:lnTo>
                <a:lnTo>
                  <a:pt x="1090995" y="45715"/>
                </a:lnTo>
                <a:lnTo>
                  <a:pt x="1097839" y="41528"/>
                </a:lnTo>
                <a:close/>
                <a:moveTo>
                  <a:pt x="743872" y="37411"/>
                </a:moveTo>
                <a:lnTo>
                  <a:pt x="744323" y="37912"/>
                </a:lnTo>
                <a:lnTo>
                  <a:pt x="744211" y="38879"/>
                </a:lnTo>
                <a:cubicBezTo>
                  <a:pt x="743754" y="39717"/>
                  <a:pt x="743236" y="37476"/>
                  <a:pt x="743872" y="37411"/>
                </a:cubicBezTo>
                <a:close/>
                <a:moveTo>
                  <a:pt x="1229622" y="37093"/>
                </a:moveTo>
                <a:lnTo>
                  <a:pt x="1238753" y="42794"/>
                </a:lnTo>
                <a:lnTo>
                  <a:pt x="1231909" y="46981"/>
                </a:lnTo>
                <a:close/>
                <a:moveTo>
                  <a:pt x="1190257" y="35780"/>
                </a:moveTo>
                <a:lnTo>
                  <a:pt x="1190072" y="46240"/>
                </a:lnTo>
                <a:lnTo>
                  <a:pt x="1196730" y="52512"/>
                </a:lnTo>
                <a:lnTo>
                  <a:pt x="1197874" y="57455"/>
                </a:lnTo>
                <a:lnTo>
                  <a:pt x="1206433" y="60684"/>
                </a:lnTo>
                <a:lnTo>
                  <a:pt x="1200160" y="67343"/>
                </a:lnTo>
                <a:lnTo>
                  <a:pt x="1197874" y="57456"/>
                </a:lnTo>
                <a:lnTo>
                  <a:pt x="1188372" y="72673"/>
                </a:lnTo>
                <a:lnTo>
                  <a:pt x="1181713" y="66401"/>
                </a:lnTo>
                <a:lnTo>
                  <a:pt x="1180570" y="61458"/>
                </a:lnTo>
                <a:lnTo>
                  <a:pt x="1192358" y="56127"/>
                </a:lnTo>
                <a:lnTo>
                  <a:pt x="1183799" y="52898"/>
                </a:lnTo>
                <a:cubicBezTo>
                  <a:pt x="1185885" y="39395"/>
                  <a:pt x="1182084" y="45483"/>
                  <a:pt x="1190257" y="35780"/>
                </a:cubicBezTo>
                <a:close/>
                <a:moveTo>
                  <a:pt x="1265372" y="34033"/>
                </a:moveTo>
                <a:lnTo>
                  <a:pt x="1267087" y="41449"/>
                </a:lnTo>
                <a:lnTo>
                  <a:pt x="1262143" y="42593"/>
                </a:lnTo>
                <a:cubicBezTo>
                  <a:pt x="1260428" y="35177"/>
                  <a:pt x="1261571" y="40121"/>
                  <a:pt x="1265372" y="34033"/>
                </a:cubicBezTo>
                <a:close/>
                <a:moveTo>
                  <a:pt x="1582947" y="33506"/>
                </a:moveTo>
                <a:lnTo>
                  <a:pt x="1584090" y="38450"/>
                </a:lnTo>
                <a:lnTo>
                  <a:pt x="1575531" y="35221"/>
                </a:lnTo>
                <a:close/>
                <a:moveTo>
                  <a:pt x="718266" y="32956"/>
                </a:moveTo>
                <a:cubicBezTo>
                  <a:pt x="726825" y="36185"/>
                  <a:pt x="723782" y="34285"/>
                  <a:pt x="728540" y="43601"/>
                </a:cubicBezTo>
                <a:cubicBezTo>
                  <a:pt x="713137" y="44559"/>
                  <a:pt x="723596" y="44744"/>
                  <a:pt x="714466" y="39044"/>
                </a:cubicBezTo>
                <a:close/>
                <a:moveTo>
                  <a:pt x="1207561" y="31779"/>
                </a:moveTo>
                <a:lnTo>
                  <a:pt x="1209847" y="41666"/>
                </a:lnTo>
                <a:lnTo>
                  <a:pt x="1200145" y="33494"/>
                </a:lnTo>
                <a:close/>
                <a:moveTo>
                  <a:pt x="763594" y="27683"/>
                </a:moveTo>
                <a:cubicBezTo>
                  <a:pt x="763285" y="27754"/>
                  <a:pt x="762953" y="29133"/>
                  <a:pt x="759531" y="31226"/>
                </a:cubicBezTo>
                <a:lnTo>
                  <a:pt x="756487" y="29326"/>
                </a:lnTo>
                <a:lnTo>
                  <a:pt x="757630" y="34270"/>
                </a:lnTo>
                <a:lnTo>
                  <a:pt x="765618" y="35027"/>
                </a:lnTo>
                <a:lnTo>
                  <a:pt x="767518" y="31983"/>
                </a:lnTo>
                <a:cubicBezTo>
                  <a:pt x="764189" y="28847"/>
                  <a:pt x="763903" y="27611"/>
                  <a:pt x="763594" y="27683"/>
                </a:cubicBezTo>
                <a:close/>
                <a:moveTo>
                  <a:pt x="562281" y="27039"/>
                </a:moveTo>
                <a:cubicBezTo>
                  <a:pt x="562661" y="27276"/>
                  <a:pt x="562329" y="28655"/>
                  <a:pt x="564422" y="32077"/>
                </a:cubicBezTo>
                <a:lnTo>
                  <a:pt x="557006" y="33792"/>
                </a:lnTo>
                <a:lnTo>
                  <a:pt x="555863" y="28848"/>
                </a:lnTo>
                <a:cubicBezTo>
                  <a:pt x="560807" y="27705"/>
                  <a:pt x="561900" y="26801"/>
                  <a:pt x="562281" y="27039"/>
                </a:cubicBezTo>
                <a:close/>
                <a:moveTo>
                  <a:pt x="1104869" y="26883"/>
                </a:moveTo>
                <a:cubicBezTo>
                  <a:pt x="1097453" y="28598"/>
                  <a:pt x="1104869" y="26883"/>
                  <a:pt x="1098025" y="31070"/>
                </a:cubicBezTo>
                <a:cubicBezTo>
                  <a:pt x="1110199" y="38670"/>
                  <a:pt x="1098025" y="31070"/>
                  <a:pt x="1111528" y="33155"/>
                </a:cubicBezTo>
                <a:cubicBezTo>
                  <a:pt x="1110956" y="30683"/>
                  <a:pt x="1109813" y="25739"/>
                  <a:pt x="1104869" y="26883"/>
                </a:cubicBezTo>
                <a:close/>
                <a:moveTo>
                  <a:pt x="1065504" y="25570"/>
                </a:moveTo>
                <a:lnTo>
                  <a:pt x="1060560" y="26713"/>
                </a:lnTo>
                <a:lnTo>
                  <a:pt x="1066647" y="30514"/>
                </a:lnTo>
                <a:close/>
                <a:moveTo>
                  <a:pt x="1617553" y="25503"/>
                </a:moveTo>
                <a:lnTo>
                  <a:pt x="1619268" y="32919"/>
                </a:lnTo>
                <a:lnTo>
                  <a:pt x="1611852" y="34634"/>
                </a:lnTo>
                <a:close/>
                <a:moveTo>
                  <a:pt x="695633" y="25170"/>
                </a:moveTo>
                <a:lnTo>
                  <a:pt x="702864" y="33914"/>
                </a:lnTo>
                <a:lnTo>
                  <a:pt x="698491" y="37529"/>
                </a:lnTo>
                <a:close/>
                <a:moveTo>
                  <a:pt x="674714" y="24799"/>
                </a:moveTo>
                <a:lnTo>
                  <a:pt x="680230" y="26128"/>
                </a:lnTo>
                <a:lnTo>
                  <a:pt x="676429" y="32215"/>
                </a:lnTo>
                <a:lnTo>
                  <a:pt x="673386" y="30314"/>
                </a:lnTo>
                <a:close/>
                <a:moveTo>
                  <a:pt x="1167706" y="23345"/>
                </a:moveTo>
                <a:lnTo>
                  <a:pt x="1167624" y="27994"/>
                </a:lnTo>
                <a:lnTo>
                  <a:pt x="1165724" y="31037"/>
                </a:lnTo>
                <a:lnTo>
                  <a:pt x="1168195" y="30465"/>
                </a:lnTo>
                <a:lnTo>
                  <a:pt x="1173139" y="29322"/>
                </a:lnTo>
                <a:lnTo>
                  <a:pt x="1171995" y="24379"/>
                </a:lnTo>
                <a:close/>
                <a:moveTo>
                  <a:pt x="1199758" y="20562"/>
                </a:moveTo>
                <a:lnTo>
                  <a:pt x="1200145" y="33494"/>
                </a:lnTo>
                <a:lnTo>
                  <a:pt x="1191586" y="30265"/>
                </a:lnTo>
                <a:close/>
                <a:moveTo>
                  <a:pt x="19974" y="19968"/>
                </a:moveTo>
                <a:lnTo>
                  <a:pt x="25304" y="31756"/>
                </a:lnTo>
                <a:lnTo>
                  <a:pt x="25119" y="42216"/>
                </a:lnTo>
                <a:lnTo>
                  <a:pt x="10287" y="45646"/>
                </a:lnTo>
                <a:cubicBezTo>
                  <a:pt x="5344" y="46789"/>
                  <a:pt x="-743" y="42988"/>
                  <a:pt x="586" y="37473"/>
                </a:cubicBezTo>
                <a:cubicBezTo>
                  <a:pt x="-1129" y="30057"/>
                  <a:pt x="1343" y="29485"/>
                  <a:pt x="2670" y="23970"/>
                </a:cubicBezTo>
                <a:lnTo>
                  <a:pt x="8186" y="25299"/>
                </a:lnTo>
                <a:cubicBezTo>
                  <a:pt x="7614" y="22827"/>
                  <a:pt x="5142" y="23398"/>
                  <a:pt x="10086" y="22255"/>
                </a:cubicBezTo>
                <a:cubicBezTo>
                  <a:pt x="19974" y="19968"/>
                  <a:pt x="10086" y="22255"/>
                  <a:pt x="15602" y="23584"/>
                </a:cubicBezTo>
                <a:close/>
                <a:moveTo>
                  <a:pt x="1129016" y="18694"/>
                </a:moveTo>
                <a:lnTo>
                  <a:pt x="1121600" y="20409"/>
                </a:lnTo>
                <a:lnTo>
                  <a:pt x="1130731" y="26110"/>
                </a:lnTo>
                <a:close/>
                <a:moveTo>
                  <a:pt x="1313666" y="17658"/>
                </a:moveTo>
                <a:lnTo>
                  <a:pt x="1317281" y="22030"/>
                </a:lnTo>
                <a:lnTo>
                  <a:pt x="1317667" y="34961"/>
                </a:lnTo>
                <a:lnTo>
                  <a:pt x="1306065" y="29832"/>
                </a:lnTo>
                <a:close/>
                <a:moveTo>
                  <a:pt x="649610" y="17585"/>
                </a:moveTo>
                <a:lnTo>
                  <a:pt x="655697" y="21385"/>
                </a:lnTo>
                <a:lnTo>
                  <a:pt x="646381" y="26144"/>
                </a:lnTo>
                <a:close/>
                <a:moveTo>
                  <a:pt x="1146891" y="17165"/>
                </a:moveTo>
                <a:lnTo>
                  <a:pt x="1138147" y="24395"/>
                </a:lnTo>
                <a:lnTo>
                  <a:pt x="1150892" y="34468"/>
                </a:lnTo>
                <a:cubicBezTo>
                  <a:pt x="1151649" y="26481"/>
                  <a:pt x="1151649" y="26481"/>
                  <a:pt x="1150506" y="21537"/>
                </a:cubicBezTo>
                <a:cubicBezTo>
                  <a:pt x="1150506" y="21537"/>
                  <a:pt x="1146891" y="17165"/>
                  <a:pt x="1146891" y="17165"/>
                </a:cubicBezTo>
                <a:close/>
                <a:moveTo>
                  <a:pt x="763517" y="14680"/>
                </a:moveTo>
                <a:lnTo>
                  <a:pt x="759716" y="20767"/>
                </a:lnTo>
                <a:lnTo>
                  <a:pt x="769604" y="18481"/>
                </a:lnTo>
                <a:close/>
                <a:moveTo>
                  <a:pt x="1214018" y="14661"/>
                </a:moveTo>
                <a:lnTo>
                  <a:pt x="1207745" y="21320"/>
                </a:lnTo>
                <a:lnTo>
                  <a:pt x="1206602" y="16376"/>
                </a:lnTo>
                <a:close/>
                <a:moveTo>
                  <a:pt x="1239880" y="13888"/>
                </a:moveTo>
                <a:lnTo>
                  <a:pt x="1249010" y="19589"/>
                </a:lnTo>
                <a:lnTo>
                  <a:pt x="1239123" y="21876"/>
                </a:lnTo>
                <a:close/>
                <a:moveTo>
                  <a:pt x="380143" y="12195"/>
                </a:moveTo>
                <a:cubicBezTo>
                  <a:pt x="389274" y="17895"/>
                  <a:pt x="385659" y="13523"/>
                  <a:pt x="390417" y="22839"/>
                </a:cubicBezTo>
                <a:lnTo>
                  <a:pt x="374442" y="21325"/>
                </a:lnTo>
                <a:close/>
                <a:moveTo>
                  <a:pt x="1217247" y="6102"/>
                </a:moveTo>
                <a:lnTo>
                  <a:pt x="1229421" y="13703"/>
                </a:lnTo>
                <a:cubicBezTo>
                  <a:pt x="1220677" y="20934"/>
                  <a:pt x="1231321" y="10660"/>
                  <a:pt x="1220105" y="18462"/>
                </a:cubicBezTo>
                <a:lnTo>
                  <a:pt x="1215346" y="9146"/>
                </a:lnTo>
                <a:close/>
                <a:moveTo>
                  <a:pt x="1105240" y="5965"/>
                </a:moveTo>
                <a:lnTo>
                  <a:pt x="1103911" y="11479"/>
                </a:lnTo>
                <a:lnTo>
                  <a:pt x="1104483" y="13951"/>
                </a:lnTo>
                <a:lnTo>
                  <a:pt x="1111326" y="9765"/>
                </a:lnTo>
                <a:close/>
                <a:moveTo>
                  <a:pt x="1422815" y="5436"/>
                </a:moveTo>
                <a:lnTo>
                  <a:pt x="1431945" y="11137"/>
                </a:lnTo>
                <a:lnTo>
                  <a:pt x="1430617" y="16652"/>
                </a:lnTo>
                <a:lnTo>
                  <a:pt x="1419014" y="11523"/>
                </a:lnTo>
                <a:close/>
                <a:moveTo>
                  <a:pt x="297799" y="5197"/>
                </a:moveTo>
                <a:cubicBezTo>
                  <a:pt x="305214" y="3482"/>
                  <a:pt x="303314" y="6525"/>
                  <a:pt x="306929" y="10898"/>
                </a:cubicBezTo>
                <a:lnTo>
                  <a:pt x="302557" y="14513"/>
                </a:lnTo>
                <a:cubicBezTo>
                  <a:pt x="289054" y="12427"/>
                  <a:pt x="305601" y="16413"/>
                  <a:pt x="295141" y="16228"/>
                </a:cubicBezTo>
                <a:cubicBezTo>
                  <a:pt x="293998" y="11284"/>
                  <a:pt x="292283" y="3868"/>
                  <a:pt x="297799" y="5197"/>
                </a:cubicBezTo>
                <a:close/>
                <a:moveTo>
                  <a:pt x="1543467" y="4959"/>
                </a:moveTo>
                <a:lnTo>
                  <a:pt x="1545853" y="8232"/>
                </a:lnTo>
                <a:lnTo>
                  <a:pt x="1539009" y="12418"/>
                </a:lnTo>
                <a:lnTo>
                  <a:pt x="1537294" y="5002"/>
                </a:lnTo>
                <a:close/>
                <a:moveTo>
                  <a:pt x="1128058" y="3291"/>
                </a:moveTo>
                <a:cubicBezTo>
                  <a:pt x="1116842" y="11093"/>
                  <a:pt x="1127487" y="820"/>
                  <a:pt x="1116270" y="8621"/>
                </a:cubicBezTo>
                <a:cubicBezTo>
                  <a:pt x="1122929" y="14894"/>
                  <a:pt x="1117413" y="13565"/>
                  <a:pt x="1124257" y="9378"/>
                </a:cubicBezTo>
                <a:lnTo>
                  <a:pt x="1127301" y="11279"/>
                </a:lnTo>
                <a:lnTo>
                  <a:pt x="1133388" y="15079"/>
                </a:lnTo>
                <a:lnTo>
                  <a:pt x="1132245" y="10135"/>
                </a:lnTo>
                <a:lnTo>
                  <a:pt x="1129773" y="10707"/>
                </a:lnTo>
                <a:close/>
                <a:moveTo>
                  <a:pt x="1541919" y="2835"/>
                </a:moveTo>
                <a:cubicBezTo>
                  <a:pt x="1542424" y="1498"/>
                  <a:pt x="1547363" y="3855"/>
                  <a:pt x="1545825" y="4942"/>
                </a:cubicBezTo>
                <a:lnTo>
                  <a:pt x="1543467" y="4959"/>
                </a:lnTo>
                <a:close/>
                <a:moveTo>
                  <a:pt x="1198229" y="2688"/>
                </a:moveTo>
                <a:lnTo>
                  <a:pt x="1209832" y="7817"/>
                </a:lnTo>
                <a:lnTo>
                  <a:pt x="1204131" y="16948"/>
                </a:lnTo>
                <a:lnTo>
                  <a:pt x="1196143" y="16191"/>
                </a:lnTo>
                <a:cubicBezTo>
                  <a:pt x="1196900" y="8203"/>
                  <a:pt x="1192528" y="11818"/>
                  <a:pt x="1200515" y="12575"/>
                </a:cubicBezTo>
                <a:close/>
                <a:moveTo>
                  <a:pt x="1570799" y="0"/>
                </a:moveTo>
                <a:lnTo>
                  <a:pt x="1576706" y="0"/>
                </a:lnTo>
                <a:lnTo>
                  <a:pt x="1581031" y="2700"/>
                </a:lnTo>
                <a:lnTo>
                  <a:pt x="1585218" y="9545"/>
                </a:lnTo>
                <a:cubicBezTo>
                  <a:pt x="1584461" y="17532"/>
                  <a:pt x="1587690" y="8973"/>
                  <a:pt x="1584461" y="17532"/>
                </a:cubicBezTo>
                <a:cubicBezTo>
                  <a:pt x="1580660" y="23619"/>
                  <a:pt x="1590548" y="21332"/>
                  <a:pt x="1579517" y="18675"/>
                </a:cubicBezTo>
                <a:lnTo>
                  <a:pt x="1573816" y="27805"/>
                </a:lnTo>
                <a:cubicBezTo>
                  <a:pt x="1566586" y="19062"/>
                  <a:pt x="1565258" y="24576"/>
                  <a:pt x="1562399" y="12217"/>
                </a:cubicBezTo>
                <a:cubicBezTo>
                  <a:pt x="1565821" y="10124"/>
                  <a:pt x="1567389" y="8459"/>
                  <a:pt x="1568505" y="6248"/>
                </a:cubicBezTo>
                <a:close/>
                <a:moveTo>
                  <a:pt x="1427657" y="0"/>
                </a:moveTo>
                <a:lnTo>
                  <a:pt x="1434476" y="0"/>
                </a:lnTo>
                <a:lnTo>
                  <a:pt x="1434603" y="107"/>
                </a:lnTo>
                <a:lnTo>
                  <a:pt x="1432703" y="3150"/>
                </a:lnTo>
                <a:close/>
                <a:moveTo>
                  <a:pt x="1353133" y="0"/>
                </a:moveTo>
                <a:lnTo>
                  <a:pt x="1354386" y="0"/>
                </a:lnTo>
                <a:lnTo>
                  <a:pt x="1353972" y="524"/>
                </a:lnTo>
                <a:close/>
                <a:moveTo>
                  <a:pt x="1304533" y="0"/>
                </a:moveTo>
                <a:lnTo>
                  <a:pt x="1312000" y="0"/>
                </a:lnTo>
                <a:lnTo>
                  <a:pt x="1308336" y="5869"/>
                </a:lnTo>
                <a:lnTo>
                  <a:pt x="1302820" y="4541"/>
                </a:lnTo>
                <a:close/>
                <a:moveTo>
                  <a:pt x="1278501" y="0"/>
                </a:moveTo>
                <a:lnTo>
                  <a:pt x="1285521" y="0"/>
                </a:lnTo>
                <a:lnTo>
                  <a:pt x="1284946" y="6071"/>
                </a:lnTo>
                <a:close/>
                <a:moveTo>
                  <a:pt x="1212801" y="0"/>
                </a:moveTo>
                <a:lnTo>
                  <a:pt x="1220327" y="0"/>
                </a:lnTo>
                <a:lnTo>
                  <a:pt x="1217247" y="6102"/>
                </a:lnTo>
                <a:cubicBezTo>
                  <a:pt x="1213539" y="6959"/>
                  <a:pt x="1211899" y="6200"/>
                  <a:pt x="1211524" y="4577"/>
                </a:cubicBezTo>
                <a:close/>
                <a:moveTo>
                  <a:pt x="716642" y="0"/>
                </a:moveTo>
                <a:lnTo>
                  <a:pt x="717171" y="0"/>
                </a:lnTo>
                <a:lnTo>
                  <a:pt x="713879" y="2723"/>
                </a:lnTo>
                <a:lnTo>
                  <a:pt x="719209" y="0"/>
                </a:lnTo>
                <a:lnTo>
                  <a:pt x="737100" y="0"/>
                </a:lnTo>
                <a:lnTo>
                  <a:pt x="736150" y="502"/>
                </a:lnTo>
                <a:cubicBezTo>
                  <a:pt x="735129" y="1715"/>
                  <a:pt x="736033" y="2807"/>
                  <a:pt x="737840" y="4993"/>
                </a:cubicBezTo>
                <a:lnTo>
                  <a:pt x="737083" y="12981"/>
                </a:lnTo>
                <a:lnTo>
                  <a:pt x="745827" y="5750"/>
                </a:lnTo>
                <a:lnTo>
                  <a:pt x="749442" y="10123"/>
                </a:lnTo>
                <a:lnTo>
                  <a:pt x="745642" y="16210"/>
                </a:lnTo>
                <a:cubicBezTo>
                  <a:pt x="752872" y="24954"/>
                  <a:pt x="742599" y="14309"/>
                  <a:pt x="750400" y="25526"/>
                </a:cubicBezTo>
                <a:lnTo>
                  <a:pt x="746029" y="29141"/>
                </a:lnTo>
                <a:lnTo>
                  <a:pt x="755730" y="37313"/>
                </a:lnTo>
                <a:lnTo>
                  <a:pt x="755916" y="26855"/>
                </a:lnTo>
                <a:lnTo>
                  <a:pt x="751157" y="17538"/>
                </a:lnTo>
                <a:lnTo>
                  <a:pt x="752486" y="12023"/>
                </a:lnTo>
                <a:lnTo>
                  <a:pt x="751342" y="7079"/>
                </a:lnTo>
                <a:cubicBezTo>
                  <a:pt x="749056" y="-2808"/>
                  <a:pt x="750771" y="4607"/>
                  <a:pt x="747727" y="2707"/>
                </a:cubicBezTo>
                <a:lnTo>
                  <a:pt x="748379" y="0"/>
                </a:lnTo>
                <a:lnTo>
                  <a:pt x="759433" y="0"/>
                </a:lnTo>
                <a:lnTo>
                  <a:pt x="756688" y="635"/>
                </a:lnTo>
                <a:cubicBezTo>
                  <a:pt x="756379" y="706"/>
                  <a:pt x="756665" y="1942"/>
                  <a:pt x="754386" y="8979"/>
                </a:cubicBezTo>
                <a:lnTo>
                  <a:pt x="767317" y="8593"/>
                </a:lnTo>
                <a:lnTo>
                  <a:pt x="762928" y="0"/>
                </a:lnTo>
                <a:lnTo>
                  <a:pt x="1149041" y="0"/>
                </a:lnTo>
                <a:lnTo>
                  <a:pt x="1148976" y="3662"/>
                </a:lnTo>
                <a:lnTo>
                  <a:pt x="1154492" y="4991"/>
                </a:lnTo>
                <a:lnTo>
                  <a:pt x="1154343" y="0"/>
                </a:lnTo>
                <a:lnTo>
                  <a:pt x="1185502" y="0"/>
                </a:lnTo>
                <a:lnTo>
                  <a:pt x="1185416" y="769"/>
                </a:lnTo>
                <a:cubicBezTo>
                  <a:pt x="1185773" y="2314"/>
                  <a:pt x="1186820" y="4025"/>
                  <a:pt x="1188913" y="7447"/>
                </a:cubicBezTo>
                <a:lnTo>
                  <a:pt x="1178453" y="7262"/>
                </a:lnTo>
                <a:lnTo>
                  <a:pt x="1174653" y="13349"/>
                </a:lnTo>
                <a:lnTo>
                  <a:pt x="1169137" y="12020"/>
                </a:lnTo>
                <a:lnTo>
                  <a:pt x="1172366" y="3461"/>
                </a:lnTo>
                <a:lnTo>
                  <a:pt x="1163807" y="232"/>
                </a:lnTo>
                <a:lnTo>
                  <a:pt x="1155450" y="20394"/>
                </a:lnTo>
                <a:lnTo>
                  <a:pt x="1167809" y="17536"/>
                </a:lnTo>
                <a:lnTo>
                  <a:pt x="1167730" y="22018"/>
                </a:lnTo>
                <a:lnTo>
                  <a:pt x="1170852" y="19435"/>
                </a:lnTo>
                <a:lnTo>
                  <a:pt x="1176939" y="23236"/>
                </a:lnTo>
                <a:lnTo>
                  <a:pt x="1181312" y="19621"/>
                </a:lnTo>
                <a:lnTo>
                  <a:pt x="1182455" y="24564"/>
                </a:lnTo>
                <a:lnTo>
                  <a:pt x="1191771" y="19806"/>
                </a:lnTo>
                <a:lnTo>
                  <a:pt x="1182270" y="35024"/>
                </a:lnTo>
                <a:lnTo>
                  <a:pt x="1179983" y="25136"/>
                </a:lnTo>
                <a:lnTo>
                  <a:pt x="1173140" y="29323"/>
                </a:lnTo>
                <a:lnTo>
                  <a:pt x="1172382" y="37310"/>
                </a:lnTo>
                <a:lnTo>
                  <a:pt x="1164967" y="39025"/>
                </a:lnTo>
                <a:lnTo>
                  <a:pt x="1163823" y="34081"/>
                </a:lnTo>
                <a:lnTo>
                  <a:pt x="1158122" y="43212"/>
                </a:lnTo>
                <a:lnTo>
                  <a:pt x="1160328" y="43744"/>
                </a:lnTo>
                <a:lnTo>
                  <a:pt x="1160594" y="42640"/>
                </a:lnTo>
                <a:lnTo>
                  <a:pt x="1166110" y="43969"/>
                </a:lnTo>
                <a:lnTo>
                  <a:pt x="1172382" y="37310"/>
                </a:lnTo>
                <a:lnTo>
                  <a:pt x="1171625" y="45297"/>
                </a:lnTo>
                <a:cubicBezTo>
                  <a:pt x="1175812" y="52141"/>
                  <a:pt x="1174097" y="44725"/>
                  <a:pt x="1173340" y="52713"/>
                </a:cubicBezTo>
                <a:lnTo>
                  <a:pt x="1179999" y="58985"/>
                </a:lnTo>
                <a:lnTo>
                  <a:pt x="1172583" y="60700"/>
                </a:lnTo>
                <a:cubicBezTo>
                  <a:pt x="1171826" y="68687"/>
                  <a:pt x="1169926" y="71731"/>
                  <a:pt x="1169169" y="79718"/>
                </a:cubicBezTo>
                <a:lnTo>
                  <a:pt x="1156238" y="80104"/>
                </a:lnTo>
                <a:cubicBezTo>
                  <a:pt x="1153573" y="74210"/>
                  <a:pt x="1151766" y="72024"/>
                  <a:pt x="1149554" y="70909"/>
                </a:cubicBezTo>
                <a:lnTo>
                  <a:pt x="1149217" y="70805"/>
                </a:lnTo>
                <a:lnTo>
                  <a:pt x="1152237" y="62802"/>
                </a:lnTo>
                <a:lnTo>
                  <a:pt x="1144821" y="64517"/>
                </a:lnTo>
                <a:lnTo>
                  <a:pt x="1148543" y="70600"/>
                </a:lnTo>
                <a:lnTo>
                  <a:pt x="1140449" y="68132"/>
                </a:lnTo>
                <a:cubicBezTo>
                  <a:pt x="1134176" y="74790"/>
                  <a:pt x="1138548" y="71175"/>
                  <a:pt x="1130561" y="70418"/>
                </a:cubicBezTo>
                <a:lnTo>
                  <a:pt x="1136833" y="63760"/>
                </a:lnTo>
                <a:lnTo>
                  <a:pt x="1133218" y="59388"/>
                </a:lnTo>
                <a:lnTo>
                  <a:pt x="1130747" y="59960"/>
                </a:lnTo>
                <a:lnTo>
                  <a:pt x="1131319" y="62431"/>
                </a:lnTo>
                <a:lnTo>
                  <a:pt x="1123903" y="64146"/>
                </a:lnTo>
                <a:lnTo>
                  <a:pt x="1122188" y="56730"/>
                </a:lnTo>
                <a:lnTo>
                  <a:pt x="1125483" y="55968"/>
                </a:lnTo>
                <a:lnTo>
                  <a:pt x="1119901" y="46843"/>
                </a:lnTo>
                <a:lnTo>
                  <a:pt x="1113057" y="51030"/>
                </a:lnTo>
                <a:lnTo>
                  <a:pt x="1121616" y="54259"/>
                </a:lnTo>
                <a:lnTo>
                  <a:pt x="1120287" y="59774"/>
                </a:lnTo>
                <a:lnTo>
                  <a:pt x="1117059" y="68333"/>
                </a:lnTo>
                <a:lnTo>
                  <a:pt x="1112872" y="61489"/>
                </a:lnTo>
                <a:lnTo>
                  <a:pt x="1108500" y="65105"/>
                </a:lnTo>
                <a:lnTo>
                  <a:pt x="1113830" y="76892"/>
                </a:lnTo>
                <a:lnTo>
                  <a:pt x="1119345" y="78220"/>
                </a:lnTo>
                <a:cubicBezTo>
                  <a:pt x="1118588" y="86208"/>
                  <a:pt x="1116873" y="78792"/>
                  <a:pt x="1121060" y="85636"/>
                </a:cubicBezTo>
                <a:lnTo>
                  <a:pt x="1116116" y="86780"/>
                </a:lnTo>
                <a:lnTo>
                  <a:pt x="1117260" y="91724"/>
                </a:lnTo>
                <a:lnTo>
                  <a:pt x="1111744" y="90395"/>
                </a:lnTo>
                <a:lnTo>
                  <a:pt x="1109087" y="101425"/>
                </a:lnTo>
                <a:cubicBezTo>
                  <a:pt x="1115174" y="105226"/>
                  <a:pt x="1114602" y="102754"/>
                  <a:pt x="1116889" y="112642"/>
                </a:cubicBezTo>
                <a:lnTo>
                  <a:pt x="1111373" y="111313"/>
                </a:lnTo>
                <a:lnTo>
                  <a:pt x="1108144" y="119872"/>
                </a:lnTo>
                <a:lnTo>
                  <a:pt x="1100301" y="119733"/>
                </a:lnTo>
                <a:lnTo>
                  <a:pt x="1101872" y="126530"/>
                </a:lnTo>
                <a:lnTo>
                  <a:pt x="1095785" y="122729"/>
                </a:lnTo>
                <a:lnTo>
                  <a:pt x="1097684" y="119689"/>
                </a:lnTo>
                <a:lnTo>
                  <a:pt x="1091413" y="126345"/>
                </a:lnTo>
                <a:lnTo>
                  <a:pt x="1093128" y="133761"/>
                </a:lnTo>
                <a:cubicBezTo>
                  <a:pt x="1087427" y="142891"/>
                  <a:pt x="1088184" y="134904"/>
                  <a:pt x="1091042" y="147264"/>
                </a:cubicBezTo>
                <a:lnTo>
                  <a:pt x="1098458" y="145549"/>
                </a:lnTo>
                <a:lnTo>
                  <a:pt x="1097701" y="153536"/>
                </a:lnTo>
                <a:lnTo>
                  <a:pt x="1093329" y="157151"/>
                </a:lnTo>
                <a:lnTo>
                  <a:pt x="1087813" y="155823"/>
                </a:lnTo>
                <a:lnTo>
                  <a:pt x="1078498" y="160581"/>
                </a:lnTo>
                <a:lnTo>
                  <a:pt x="1080213" y="167996"/>
                </a:lnTo>
                <a:lnTo>
                  <a:pt x="1089528" y="163238"/>
                </a:lnTo>
                <a:lnTo>
                  <a:pt x="1093143" y="167610"/>
                </a:lnTo>
                <a:cubicBezTo>
                  <a:pt x="1092387" y="175598"/>
                  <a:pt x="1090672" y="168182"/>
                  <a:pt x="1093530" y="180542"/>
                </a:cubicBezTo>
                <a:cubicBezTo>
                  <a:pt x="1077556" y="179027"/>
                  <a:pt x="1101517" y="181298"/>
                  <a:pt x="1084399" y="174841"/>
                </a:cubicBezTo>
                <a:cubicBezTo>
                  <a:pt x="1084020" y="178834"/>
                  <a:pt x="1083403" y="178977"/>
                  <a:pt x="1083403" y="178977"/>
                </a:cubicBezTo>
                <a:lnTo>
                  <a:pt x="1086114" y="182256"/>
                </a:lnTo>
                <a:lnTo>
                  <a:pt x="1086115" y="182255"/>
                </a:lnTo>
                <a:lnTo>
                  <a:pt x="1087258" y="187199"/>
                </a:lnTo>
                <a:lnTo>
                  <a:pt x="1079842" y="188914"/>
                </a:lnTo>
                <a:cubicBezTo>
                  <a:pt x="1082407" y="183113"/>
                  <a:pt x="1082407" y="183113"/>
                  <a:pt x="1082550" y="183731"/>
                </a:cubicBezTo>
                <a:lnTo>
                  <a:pt x="1086110" y="182257"/>
                </a:lnTo>
                <a:lnTo>
                  <a:pt x="1078699" y="183971"/>
                </a:lnTo>
                <a:cubicBezTo>
                  <a:pt x="1079456" y="175984"/>
                  <a:pt x="1078884" y="173512"/>
                  <a:pt x="1072797" y="169711"/>
                </a:cubicBezTo>
                <a:lnTo>
                  <a:pt x="1070711" y="183214"/>
                </a:lnTo>
                <a:lnTo>
                  <a:pt x="1061009" y="175041"/>
                </a:lnTo>
                <a:lnTo>
                  <a:pt x="1054737" y="181700"/>
                </a:lnTo>
                <a:cubicBezTo>
                  <a:pt x="1058923" y="188545"/>
                  <a:pt x="1057208" y="181129"/>
                  <a:pt x="1056452" y="189116"/>
                </a:cubicBezTo>
                <a:lnTo>
                  <a:pt x="1043521" y="189502"/>
                </a:lnTo>
                <a:lnTo>
                  <a:pt x="1045236" y="196918"/>
                </a:lnTo>
                <a:lnTo>
                  <a:pt x="1042764" y="197490"/>
                </a:lnTo>
                <a:lnTo>
                  <a:pt x="1041049" y="190074"/>
                </a:lnTo>
                <a:cubicBezTo>
                  <a:pt x="1034205" y="194261"/>
                  <a:pt x="1041620" y="192546"/>
                  <a:pt x="1033633" y="191789"/>
                </a:cubicBezTo>
                <a:lnTo>
                  <a:pt x="1034776" y="196733"/>
                </a:lnTo>
                <a:lnTo>
                  <a:pt x="1029832" y="197876"/>
                </a:lnTo>
                <a:lnTo>
                  <a:pt x="1030404" y="200348"/>
                </a:lnTo>
                <a:lnTo>
                  <a:pt x="1027099" y="199911"/>
                </a:lnTo>
                <a:lnTo>
                  <a:pt x="1024318" y="196547"/>
                </a:lnTo>
                <a:lnTo>
                  <a:pt x="1036290" y="180758"/>
                </a:lnTo>
                <a:lnTo>
                  <a:pt x="1046750" y="180943"/>
                </a:lnTo>
                <a:cubicBezTo>
                  <a:pt x="1050550" y="174856"/>
                  <a:pt x="1052451" y="171812"/>
                  <a:pt x="1050736" y="164397"/>
                </a:cubicBezTo>
                <a:cubicBezTo>
                  <a:pt x="1049592" y="159453"/>
                  <a:pt x="1044077" y="158125"/>
                  <a:pt x="1041605" y="158696"/>
                </a:cubicBezTo>
                <a:cubicBezTo>
                  <a:pt x="1044262" y="147665"/>
                  <a:pt x="1037990" y="154324"/>
                  <a:pt x="1049777" y="148994"/>
                </a:cubicBezTo>
                <a:lnTo>
                  <a:pt x="1048062" y="141578"/>
                </a:lnTo>
                <a:lnTo>
                  <a:pt x="1039318" y="148808"/>
                </a:lnTo>
                <a:lnTo>
                  <a:pt x="1033617" y="157939"/>
                </a:lnTo>
                <a:lnTo>
                  <a:pt x="1041605" y="158696"/>
                </a:lnTo>
                <a:cubicBezTo>
                  <a:pt x="1038376" y="167255"/>
                  <a:pt x="1038561" y="156796"/>
                  <a:pt x="1040848" y="166684"/>
                </a:cubicBezTo>
                <a:lnTo>
                  <a:pt x="1042563" y="174099"/>
                </a:lnTo>
                <a:cubicBezTo>
                  <a:pt x="1034575" y="173342"/>
                  <a:pt x="1041991" y="171627"/>
                  <a:pt x="1035147" y="175814"/>
                </a:cubicBezTo>
                <a:lnTo>
                  <a:pt x="1028488" y="169542"/>
                </a:lnTo>
                <a:cubicBezTo>
                  <a:pt x="1025831" y="180572"/>
                  <a:pt x="1032490" y="186845"/>
                  <a:pt x="1018987" y="184759"/>
                </a:cubicBezTo>
                <a:lnTo>
                  <a:pt x="1020517" y="202635"/>
                </a:lnTo>
                <a:cubicBezTo>
                  <a:pt x="1023939" y="200541"/>
                  <a:pt x="1024414" y="199781"/>
                  <a:pt x="1025032" y="199638"/>
                </a:cubicBezTo>
                <a:lnTo>
                  <a:pt x="1027099" y="199911"/>
                </a:lnTo>
                <a:lnTo>
                  <a:pt x="1027933" y="200920"/>
                </a:lnTo>
                <a:lnTo>
                  <a:pt x="1030404" y="200348"/>
                </a:lnTo>
                <a:lnTo>
                  <a:pt x="1030975" y="202819"/>
                </a:lnTo>
                <a:cubicBezTo>
                  <a:pt x="1037063" y="206620"/>
                  <a:pt x="1034019" y="204719"/>
                  <a:pt x="1038206" y="211564"/>
                </a:cubicBezTo>
                <a:lnTo>
                  <a:pt x="1032690" y="210235"/>
                </a:lnTo>
                <a:cubicBezTo>
                  <a:pt x="1036120" y="225067"/>
                  <a:pt x="1038778" y="214036"/>
                  <a:pt x="1030606" y="223738"/>
                </a:cubicBezTo>
                <a:lnTo>
                  <a:pt x="1026990" y="219366"/>
                </a:lnTo>
                <a:lnTo>
                  <a:pt x="1022618" y="222981"/>
                </a:lnTo>
                <a:lnTo>
                  <a:pt x="1010444" y="215380"/>
                </a:lnTo>
                <a:cubicBezTo>
                  <a:pt x="1011772" y="209864"/>
                  <a:pt x="1016716" y="208721"/>
                  <a:pt x="1015001" y="201306"/>
                </a:cubicBezTo>
                <a:cubicBezTo>
                  <a:pt x="1014144" y="197598"/>
                  <a:pt x="1004301" y="193039"/>
                  <a:pt x="1000397" y="195162"/>
                </a:cubicBezTo>
                <a:lnTo>
                  <a:pt x="999722" y="197439"/>
                </a:lnTo>
                <a:lnTo>
                  <a:pt x="1006443" y="198076"/>
                </a:lnTo>
                <a:lnTo>
                  <a:pt x="1005114" y="203591"/>
                </a:lnTo>
                <a:lnTo>
                  <a:pt x="1006257" y="208535"/>
                </a:lnTo>
                <a:lnTo>
                  <a:pt x="1000742" y="207207"/>
                </a:lnTo>
                <a:lnTo>
                  <a:pt x="998842" y="210250"/>
                </a:lnTo>
                <a:lnTo>
                  <a:pt x="1004743" y="224510"/>
                </a:lnTo>
                <a:lnTo>
                  <a:pt x="999799" y="225653"/>
                </a:lnTo>
                <a:lnTo>
                  <a:pt x="996184" y="221282"/>
                </a:lnTo>
                <a:lnTo>
                  <a:pt x="996941" y="213294"/>
                </a:lnTo>
                <a:lnTo>
                  <a:pt x="993106" y="210120"/>
                </a:lnTo>
                <a:lnTo>
                  <a:pt x="994747" y="210140"/>
                </a:lnTo>
                <a:cubicBezTo>
                  <a:pt x="995947" y="209699"/>
                  <a:pt x="992465" y="208715"/>
                  <a:pt x="992715" y="209796"/>
                </a:cubicBezTo>
                <a:lnTo>
                  <a:pt x="993106" y="210120"/>
                </a:lnTo>
                <a:lnTo>
                  <a:pt x="988382" y="210065"/>
                </a:lnTo>
                <a:lnTo>
                  <a:pt x="987239" y="205121"/>
                </a:lnTo>
                <a:lnTo>
                  <a:pt x="994083" y="200934"/>
                </a:lnTo>
                <a:lnTo>
                  <a:pt x="997698" y="205306"/>
                </a:lnTo>
                <a:lnTo>
                  <a:pt x="998245" y="199539"/>
                </a:lnTo>
                <a:lnTo>
                  <a:pt x="984953" y="195234"/>
                </a:lnTo>
                <a:lnTo>
                  <a:pt x="986667" y="202650"/>
                </a:lnTo>
                <a:cubicBezTo>
                  <a:pt x="984195" y="203222"/>
                  <a:pt x="981724" y="203793"/>
                  <a:pt x="980580" y="198849"/>
                </a:cubicBezTo>
                <a:cubicBezTo>
                  <a:pt x="978294" y="188962"/>
                  <a:pt x="980766" y="188390"/>
                  <a:pt x="986281" y="189719"/>
                </a:cubicBezTo>
                <a:lnTo>
                  <a:pt x="988181" y="186675"/>
                </a:lnTo>
                <a:lnTo>
                  <a:pt x="984566" y="182304"/>
                </a:lnTo>
                <a:lnTo>
                  <a:pt x="980194" y="185918"/>
                </a:lnTo>
                <a:lnTo>
                  <a:pt x="977907" y="176031"/>
                </a:lnTo>
                <a:lnTo>
                  <a:pt x="973535" y="179646"/>
                </a:lnTo>
                <a:lnTo>
                  <a:pt x="968777" y="170330"/>
                </a:lnTo>
                <a:lnTo>
                  <a:pt x="968020" y="178318"/>
                </a:lnTo>
                <a:cubicBezTo>
                  <a:pt x="957561" y="178132"/>
                  <a:pt x="962505" y="176989"/>
                  <a:pt x="955661" y="181176"/>
                </a:cubicBezTo>
                <a:lnTo>
                  <a:pt x="947102" y="177947"/>
                </a:lnTo>
                <a:cubicBezTo>
                  <a:pt x="940829" y="184606"/>
                  <a:pt x="945773" y="183462"/>
                  <a:pt x="941586" y="176618"/>
                </a:cubicBezTo>
                <a:cubicBezTo>
                  <a:pt x="950902" y="171860"/>
                  <a:pt x="950331" y="169388"/>
                  <a:pt x="953559" y="160828"/>
                </a:cubicBezTo>
                <a:lnTo>
                  <a:pt x="957360" y="154742"/>
                </a:lnTo>
                <a:lnTo>
                  <a:pt x="951273" y="150941"/>
                </a:lnTo>
                <a:lnTo>
                  <a:pt x="953559" y="160828"/>
                </a:lnTo>
                <a:lnTo>
                  <a:pt x="948044" y="159501"/>
                </a:lnTo>
                <a:lnTo>
                  <a:pt x="942915" y="171103"/>
                </a:lnTo>
                <a:lnTo>
                  <a:pt x="931884" y="168445"/>
                </a:lnTo>
                <a:lnTo>
                  <a:pt x="937214" y="180233"/>
                </a:lnTo>
                <a:cubicBezTo>
                  <a:pt x="932842" y="183848"/>
                  <a:pt x="930370" y="184420"/>
                  <a:pt x="922383" y="183663"/>
                </a:cubicBezTo>
                <a:lnTo>
                  <a:pt x="925612" y="175104"/>
                </a:lnTo>
                <a:cubicBezTo>
                  <a:pt x="910780" y="178534"/>
                  <a:pt x="923712" y="178148"/>
                  <a:pt x="906980" y="184621"/>
                </a:cubicBezTo>
                <a:lnTo>
                  <a:pt x="910595" y="188993"/>
                </a:lnTo>
                <a:lnTo>
                  <a:pt x="903180" y="190708"/>
                </a:lnTo>
                <a:cubicBezTo>
                  <a:pt x="903937" y="182721"/>
                  <a:pt x="905080" y="187665"/>
                  <a:pt x="900321" y="178348"/>
                </a:cubicBezTo>
                <a:lnTo>
                  <a:pt x="910208" y="176062"/>
                </a:lnTo>
                <a:cubicBezTo>
                  <a:pt x="900507" y="167890"/>
                  <a:pt x="909065" y="171118"/>
                  <a:pt x="894806" y="177020"/>
                </a:cubicBezTo>
                <a:lnTo>
                  <a:pt x="888533" y="183679"/>
                </a:lnTo>
                <a:lnTo>
                  <a:pt x="890248" y="191094"/>
                </a:lnTo>
                <a:lnTo>
                  <a:pt x="882832" y="192809"/>
                </a:lnTo>
                <a:lnTo>
                  <a:pt x="884547" y="200225"/>
                </a:lnTo>
                <a:lnTo>
                  <a:pt x="880747" y="206313"/>
                </a:lnTo>
                <a:lnTo>
                  <a:pt x="877597" y="203948"/>
                </a:lnTo>
                <a:cubicBezTo>
                  <a:pt x="875992" y="203343"/>
                  <a:pt x="878133" y="206266"/>
                  <a:pt x="875989" y="196996"/>
                </a:cubicBezTo>
                <a:lnTo>
                  <a:pt x="874274" y="189580"/>
                </a:lnTo>
                <a:lnTo>
                  <a:pt x="881689" y="187866"/>
                </a:lnTo>
                <a:lnTo>
                  <a:pt x="881117" y="185394"/>
                </a:lnTo>
                <a:lnTo>
                  <a:pt x="873702" y="187108"/>
                </a:lnTo>
                <a:cubicBezTo>
                  <a:pt x="868758" y="188252"/>
                  <a:pt x="868758" y="188252"/>
                  <a:pt x="865715" y="186351"/>
                </a:cubicBezTo>
                <a:lnTo>
                  <a:pt x="862486" y="194911"/>
                </a:lnTo>
                <a:lnTo>
                  <a:pt x="865584" y="198658"/>
                </a:lnTo>
                <a:lnTo>
                  <a:pt x="863629" y="199854"/>
                </a:lnTo>
                <a:lnTo>
                  <a:pt x="861157" y="200426"/>
                </a:lnTo>
                <a:lnTo>
                  <a:pt x="860014" y="195482"/>
                </a:lnTo>
                <a:lnTo>
                  <a:pt x="855642" y="199098"/>
                </a:lnTo>
                <a:lnTo>
                  <a:pt x="856785" y="204041"/>
                </a:lnTo>
                <a:lnTo>
                  <a:pt x="863629" y="199854"/>
                </a:lnTo>
                <a:lnTo>
                  <a:pt x="866101" y="199283"/>
                </a:lnTo>
                <a:lnTo>
                  <a:pt x="865584" y="198658"/>
                </a:lnTo>
                <a:lnTo>
                  <a:pt x="870473" y="195668"/>
                </a:lnTo>
                <a:cubicBezTo>
                  <a:pt x="873332" y="208027"/>
                  <a:pt x="871617" y="200611"/>
                  <a:pt x="868959" y="211642"/>
                </a:cubicBezTo>
                <a:lnTo>
                  <a:pt x="880747" y="206313"/>
                </a:lnTo>
                <a:lnTo>
                  <a:pt x="873146" y="218486"/>
                </a:lnTo>
                <a:lnTo>
                  <a:pt x="863444" y="210314"/>
                </a:lnTo>
                <a:lnTo>
                  <a:pt x="857171" y="216972"/>
                </a:lnTo>
                <a:lnTo>
                  <a:pt x="842526" y="209943"/>
                </a:lnTo>
                <a:cubicBezTo>
                  <a:pt x="844812" y="219830"/>
                  <a:pt x="847284" y="219258"/>
                  <a:pt x="843484" y="225346"/>
                </a:cubicBezTo>
                <a:lnTo>
                  <a:pt x="837396" y="221545"/>
                </a:lnTo>
                <a:cubicBezTo>
                  <a:pt x="840054" y="210515"/>
                  <a:pt x="841769" y="217930"/>
                  <a:pt x="838911" y="205571"/>
                </a:cubicBezTo>
                <a:lnTo>
                  <a:pt x="846326" y="203856"/>
                </a:lnTo>
                <a:lnTo>
                  <a:pt x="839096" y="195111"/>
                </a:lnTo>
                <a:lnTo>
                  <a:pt x="835867" y="203671"/>
                </a:lnTo>
                <a:cubicBezTo>
                  <a:pt x="822365" y="201585"/>
                  <a:pt x="836439" y="206142"/>
                  <a:pt x="822936" y="204057"/>
                </a:cubicBezTo>
                <a:lnTo>
                  <a:pt x="826366" y="218888"/>
                </a:lnTo>
                <a:lnTo>
                  <a:pt x="820851" y="217560"/>
                </a:lnTo>
                <a:lnTo>
                  <a:pt x="819136" y="210144"/>
                </a:lnTo>
                <a:cubicBezTo>
                  <a:pt x="814764" y="213759"/>
                  <a:pt x="816664" y="210716"/>
                  <a:pt x="815907" y="218703"/>
                </a:cubicBezTo>
                <a:lnTo>
                  <a:pt x="820851" y="217560"/>
                </a:lnTo>
                <a:lnTo>
                  <a:pt x="821994" y="222503"/>
                </a:lnTo>
                <a:cubicBezTo>
                  <a:pt x="811535" y="222318"/>
                  <a:pt x="817050" y="223646"/>
                  <a:pt x="808491" y="220418"/>
                </a:cubicBezTo>
                <a:lnTo>
                  <a:pt x="809820" y="214902"/>
                </a:lnTo>
                <a:lnTo>
                  <a:pt x="804304" y="213574"/>
                </a:lnTo>
                <a:lnTo>
                  <a:pt x="806390" y="200071"/>
                </a:lnTo>
                <a:lnTo>
                  <a:pt x="799731" y="193799"/>
                </a:lnTo>
                <a:lnTo>
                  <a:pt x="812091" y="190941"/>
                </a:lnTo>
                <a:cubicBezTo>
                  <a:pt x="812091" y="190941"/>
                  <a:pt x="806004" y="187140"/>
                  <a:pt x="805432" y="184668"/>
                </a:cubicBezTo>
                <a:cubicBezTo>
                  <a:pt x="803145" y="174780"/>
                  <a:pt x="802960" y="185240"/>
                  <a:pt x="806189" y="176681"/>
                </a:cubicBezTo>
                <a:lnTo>
                  <a:pt x="806969" y="176949"/>
                </a:lnTo>
                <a:lnTo>
                  <a:pt x="807517" y="171164"/>
                </a:lnTo>
                <a:lnTo>
                  <a:pt x="819120" y="176294"/>
                </a:lnTo>
                <a:lnTo>
                  <a:pt x="815679" y="179946"/>
                </a:lnTo>
                <a:lnTo>
                  <a:pt x="828822" y="184467"/>
                </a:lnTo>
                <a:lnTo>
                  <a:pt x="832051" y="175908"/>
                </a:lnTo>
                <a:lnTo>
                  <a:pt x="841939" y="173622"/>
                </a:lnTo>
                <a:lnTo>
                  <a:pt x="835280" y="167349"/>
                </a:lnTo>
                <a:lnTo>
                  <a:pt x="838509" y="158791"/>
                </a:lnTo>
                <a:cubicBezTo>
                  <a:pt x="830521" y="158034"/>
                  <a:pt x="837937" y="156319"/>
                  <a:pt x="831093" y="160506"/>
                </a:cubicBezTo>
                <a:lnTo>
                  <a:pt x="829378" y="153090"/>
                </a:lnTo>
                <a:cubicBezTo>
                  <a:pt x="827092" y="143202"/>
                  <a:pt x="829378" y="153090"/>
                  <a:pt x="825191" y="146246"/>
                </a:cubicBezTo>
                <a:lnTo>
                  <a:pt x="830320" y="134643"/>
                </a:lnTo>
                <a:cubicBezTo>
                  <a:pt x="816818" y="132558"/>
                  <a:pt x="830892" y="137115"/>
                  <a:pt x="817389" y="135029"/>
                </a:cubicBezTo>
                <a:lnTo>
                  <a:pt x="819104" y="142445"/>
                </a:lnTo>
                <a:cubicBezTo>
                  <a:pt x="805601" y="140359"/>
                  <a:pt x="815875" y="151004"/>
                  <a:pt x="805601" y="140359"/>
                </a:cubicBezTo>
                <a:cubicBezTo>
                  <a:pt x="812445" y="136173"/>
                  <a:pt x="805029" y="137887"/>
                  <a:pt x="813017" y="138644"/>
                </a:cubicBezTo>
                <a:lnTo>
                  <a:pt x="811302" y="131229"/>
                </a:lnTo>
                <a:cubicBezTo>
                  <a:pt x="819861" y="134458"/>
                  <a:pt x="814917" y="135601"/>
                  <a:pt x="818146" y="127043"/>
                </a:cubicBezTo>
                <a:lnTo>
                  <a:pt x="808258" y="129329"/>
                </a:lnTo>
                <a:lnTo>
                  <a:pt x="813959" y="120198"/>
                </a:lnTo>
                <a:cubicBezTo>
                  <a:pt x="805400" y="116969"/>
                  <a:pt x="802929" y="117541"/>
                  <a:pt x="798170" y="108226"/>
                </a:cubicBezTo>
                <a:lnTo>
                  <a:pt x="803114" y="107082"/>
                </a:lnTo>
                <a:cubicBezTo>
                  <a:pt x="795883" y="98338"/>
                  <a:pt x="797598" y="105754"/>
                  <a:pt x="794740" y="93394"/>
                </a:cubicBezTo>
                <a:lnTo>
                  <a:pt x="787896" y="97581"/>
                </a:lnTo>
                <a:cubicBezTo>
                  <a:pt x="791898" y="114884"/>
                  <a:pt x="797598" y="105754"/>
                  <a:pt x="789426" y="115455"/>
                </a:cubicBezTo>
                <a:lnTo>
                  <a:pt x="787711" y="108040"/>
                </a:lnTo>
                <a:cubicBezTo>
                  <a:pt x="778966" y="115270"/>
                  <a:pt x="790183" y="107468"/>
                  <a:pt x="778395" y="112799"/>
                </a:cubicBezTo>
                <a:lnTo>
                  <a:pt x="770408" y="112042"/>
                </a:lnTo>
                <a:lnTo>
                  <a:pt x="771164" y="104054"/>
                </a:lnTo>
                <a:cubicBezTo>
                  <a:pt x="760134" y="101397"/>
                  <a:pt x="774208" y="105954"/>
                  <a:pt x="760706" y="103869"/>
                </a:cubicBezTo>
                <a:lnTo>
                  <a:pt x="756905" y="109956"/>
                </a:lnTo>
                <a:lnTo>
                  <a:pt x="748346" y="106727"/>
                </a:lnTo>
                <a:lnTo>
                  <a:pt x="749675" y="101211"/>
                </a:lnTo>
                <a:lnTo>
                  <a:pt x="746631" y="99311"/>
                </a:lnTo>
                <a:lnTo>
                  <a:pt x="746631" y="99310"/>
                </a:lnTo>
                <a:lnTo>
                  <a:pt x="736358" y="88666"/>
                </a:lnTo>
                <a:lnTo>
                  <a:pt x="743202" y="84479"/>
                </a:lnTo>
                <a:lnTo>
                  <a:pt x="746632" y="99309"/>
                </a:lnTo>
                <a:lnTo>
                  <a:pt x="748717" y="85809"/>
                </a:lnTo>
                <a:lnTo>
                  <a:pt x="753089" y="82194"/>
                </a:lnTo>
                <a:lnTo>
                  <a:pt x="755175" y="68691"/>
                </a:lnTo>
                <a:lnTo>
                  <a:pt x="753460" y="61275"/>
                </a:lnTo>
                <a:lnTo>
                  <a:pt x="747373" y="57475"/>
                </a:lnTo>
                <a:lnTo>
                  <a:pt x="746986" y="44544"/>
                </a:lnTo>
                <a:cubicBezTo>
                  <a:pt x="754973" y="45301"/>
                  <a:pt x="747558" y="47016"/>
                  <a:pt x="754402" y="42829"/>
                </a:cubicBezTo>
                <a:cubicBezTo>
                  <a:pt x="744700" y="34656"/>
                  <a:pt x="756873" y="42257"/>
                  <a:pt x="745843" y="39600"/>
                </a:cubicBezTo>
                <a:lnTo>
                  <a:pt x="744323" y="37912"/>
                </a:lnTo>
                <a:lnTo>
                  <a:pt x="744700" y="34656"/>
                </a:lnTo>
                <a:lnTo>
                  <a:pt x="738613" y="30856"/>
                </a:lnTo>
                <a:lnTo>
                  <a:pt x="742985" y="27241"/>
                </a:lnTo>
                <a:lnTo>
                  <a:pt x="741842" y="22297"/>
                </a:lnTo>
                <a:cubicBezTo>
                  <a:pt x="736326" y="20968"/>
                  <a:pt x="739370" y="22868"/>
                  <a:pt x="735183" y="16024"/>
                </a:cubicBezTo>
                <a:lnTo>
                  <a:pt x="725295" y="18311"/>
                </a:lnTo>
                <a:lnTo>
                  <a:pt x="728524" y="9752"/>
                </a:lnTo>
                <a:lnTo>
                  <a:pt x="724909" y="5379"/>
                </a:lnTo>
                <a:lnTo>
                  <a:pt x="721680" y="13939"/>
                </a:lnTo>
                <a:lnTo>
                  <a:pt x="716165" y="12610"/>
                </a:lnTo>
                <a:lnTo>
                  <a:pt x="712364" y="18697"/>
                </a:lnTo>
                <a:lnTo>
                  <a:pt x="706849" y="17368"/>
                </a:lnTo>
                <a:lnTo>
                  <a:pt x="713121" y="10710"/>
                </a:lnTo>
                <a:lnTo>
                  <a:pt x="709506" y="6338"/>
                </a:lnTo>
                <a:cubicBezTo>
                  <a:pt x="713878" y="2723"/>
                  <a:pt x="714210" y="1344"/>
                  <a:pt x="714994" y="512"/>
                </a:cubicBezTo>
                <a:close/>
                <a:moveTo>
                  <a:pt x="445361" y="0"/>
                </a:moveTo>
                <a:lnTo>
                  <a:pt x="473535" y="0"/>
                </a:lnTo>
                <a:lnTo>
                  <a:pt x="468946" y="2075"/>
                </a:lnTo>
                <a:lnTo>
                  <a:pt x="464003" y="3218"/>
                </a:lnTo>
                <a:lnTo>
                  <a:pt x="459059" y="4361"/>
                </a:lnTo>
                <a:lnTo>
                  <a:pt x="445556" y="2277"/>
                </a:lnTo>
                <a:close/>
                <a:moveTo>
                  <a:pt x="387689" y="0"/>
                </a:moveTo>
                <a:lnTo>
                  <a:pt x="387744" y="0"/>
                </a:lnTo>
                <a:lnTo>
                  <a:pt x="387744" y="21"/>
                </a:lnTo>
                <a:close/>
                <a:moveTo>
                  <a:pt x="97296" y="0"/>
                </a:moveTo>
                <a:lnTo>
                  <a:pt x="98687" y="0"/>
                </a:lnTo>
                <a:lnTo>
                  <a:pt x="99075" y="1676"/>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vi-VN" noProof="1"/>
          </a:p>
        </p:txBody>
      </p:sp>
      <p:sp>
        <p:nvSpPr>
          <p:cNvPr id="3" name="Tiêu đề phụ 2">
            <a:extLst>
              <a:ext uri="{FF2B5EF4-FFF2-40B4-BE49-F238E27FC236}">
                <a16:creationId xmlns:a16="http://schemas.microsoft.com/office/drawing/2014/main" id="{7EEE8855-FE55-4351-B21B-FE33CB8050C1}"/>
              </a:ext>
            </a:extLst>
          </p:cNvPr>
          <p:cNvSpPr>
            <a:spLocks noGrp="1"/>
          </p:cNvSpPr>
          <p:nvPr>
            <p:ph type="subTitle" idx="1" hasCustomPrompt="1"/>
          </p:nvPr>
        </p:nvSpPr>
        <p:spPr>
          <a:xfrm>
            <a:off x="960641" y="4586626"/>
            <a:ext cx="4555005" cy="1025395"/>
          </a:xfrm>
          <a:prstGeom prst="roundRect">
            <a:avLst>
              <a:gd name="adj" fmla="val 6759"/>
            </a:avLst>
          </a:prstGeom>
          <a:solidFill>
            <a:schemeClr val="accent1"/>
          </a:solidFill>
          <a:scene3d>
            <a:camera prst="isometricOffAxis1Right"/>
            <a:lightRig rig="flat" dir="t"/>
          </a:scene3d>
          <a:sp3d extrusionH="247650">
            <a:extrusionClr>
              <a:schemeClr val="bg1"/>
            </a:extrusionClr>
          </a:sp3d>
        </p:spPr>
        <p:txBody>
          <a:bodyPr vert="horz" lIns="180000" tIns="180000" rIns="0" bIns="0" rtlCol="0">
            <a:noAutofit/>
            <a:sp3d prstMaterial="powder"/>
          </a:bodyPr>
          <a:lstStyle>
            <a:lvl1pPr marL="0" indent="0">
              <a:buNone/>
              <a:defRPr lang="en-ZA" sz="2400" dirty="0">
                <a:solidFill>
                  <a:schemeClr val="bg1"/>
                </a:solidFill>
              </a:defRPr>
            </a:lvl1pPr>
          </a:lstStyle>
          <a:p>
            <a:pPr lvl="0" rtl="0"/>
            <a:r>
              <a:rPr lang="vi-VN" noProof="1"/>
              <a:t>Bấm để chỉnh sửa tiêu đề phụ</a:t>
            </a:r>
          </a:p>
        </p:txBody>
      </p:sp>
      <p:sp>
        <p:nvSpPr>
          <p:cNvPr id="4" name="Tiêu đề 3">
            <a:extLst>
              <a:ext uri="{FF2B5EF4-FFF2-40B4-BE49-F238E27FC236}">
                <a16:creationId xmlns:a16="http://schemas.microsoft.com/office/drawing/2014/main" id="{59535B06-700B-4A37-8A83-1D885D44425C}"/>
              </a:ext>
            </a:extLst>
          </p:cNvPr>
          <p:cNvSpPr>
            <a:spLocks noGrp="1"/>
          </p:cNvSpPr>
          <p:nvPr>
            <p:ph type="title" hasCustomPrompt="1"/>
          </p:nvPr>
        </p:nvSpPr>
        <p:spPr>
          <a:xfrm>
            <a:off x="725242" y="3323857"/>
            <a:ext cx="6249625" cy="1610345"/>
          </a:xfrm>
          <a:noFill/>
          <a:scene3d>
            <a:camera prst="isometricOffAxis1Right"/>
            <a:lightRig rig="flat" dir="t"/>
          </a:scene3d>
          <a:sp3d/>
        </p:spPr>
        <p:txBody>
          <a:bodyPr vert="horz" lIns="0" tIns="0" rIns="0" bIns="0" rtlCol="0" anchor="t">
            <a:noAutofit/>
            <a:sp3d extrusionH="304800" prstMaterial="plastic">
              <a:extrusionClr>
                <a:schemeClr val="bg1"/>
              </a:extrusionClr>
            </a:sp3d>
          </a:bodyPr>
          <a:lstStyle>
            <a:lvl1pPr>
              <a:defRPr lang="en-ZA" sz="6600" b="1" spc="-300">
                <a:solidFill>
                  <a:schemeClr val="tx1"/>
                </a:solidFill>
              </a:defRPr>
            </a:lvl1pPr>
          </a:lstStyle>
          <a:p>
            <a:pPr marL="0" lvl="0" rtl="0">
              <a:lnSpc>
                <a:spcPts val="5000"/>
              </a:lnSpc>
            </a:pPr>
            <a:r>
              <a:rPr lang="vi-VN" noProof="1"/>
              <a:t>Bấm để chỉnh sửa kiểu tiêu đề Bản cái</a:t>
            </a:r>
          </a:p>
        </p:txBody>
      </p:sp>
    </p:spTree>
    <p:extLst>
      <p:ext uri="{BB962C8B-B14F-4D97-AF65-F5344CB8AC3E}">
        <p14:creationId xmlns:p14="http://schemas.microsoft.com/office/powerpoint/2010/main" val="12712191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CA9B3C3-D4D6-48B0-9EA6-D13EABDC83D0}" type="datetimeFigureOut">
              <a:rPr lang="en-US" smtClean="0"/>
              <a:t>9/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2474320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CA9B3C3-D4D6-48B0-9EA6-D13EABDC83D0}" type="datetimeFigureOut">
              <a:rPr lang="en-US" smtClean="0"/>
              <a:t>9/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1987441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CA9B3C3-D4D6-48B0-9EA6-D13EABDC83D0}" type="datetimeFigureOut">
              <a:rPr lang="en-US" smtClean="0"/>
              <a:t>9/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14494662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CA9B3C3-D4D6-48B0-9EA6-D13EABDC83D0}" type="datetimeFigureOut">
              <a:rPr lang="en-US" smtClean="0"/>
              <a:t>9/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4063539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CA9B3C3-D4D6-48B0-9EA6-D13EABDC83D0}" type="datetimeFigureOut">
              <a:rPr lang="en-US" smtClean="0"/>
              <a:t>9/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2594080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A9B3C3-D4D6-48B0-9EA6-D13EABDC83D0}" type="datetimeFigureOut">
              <a:rPr lang="en-US" smtClean="0"/>
              <a:t>9/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675515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CA9B3C3-D4D6-48B0-9EA6-D13EABDC83D0}" type="datetimeFigureOut">
              <a:rPr lang="en-US" smtClean="0"/>
              <a:t>9/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3548704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CA9B3C3-D4D6-48B0-9EA6-D13EABDC83D0}" type="datetimeFigureOut">
              <a:rPr lang="en-US" smtClean="0"/>
              <a:t>9/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22FCC8-07A0-4EC2-A1E0-F3F1C7AA3E84}" type="slidenum">
              <a:rPr lang="en-US" smtClean="0"/>
              <a:t>‹#›</a:t>
            </a:fld>
            <a:endParaRPr lang="en-US"/>
          </a:p>
        </p:txBody>
      </p:sp>
    </p:spTree>
    <p:extLst>
      <p:ext uri="{BB962C8B-B14F-4D97-AF65-F5344CB8AC3E}">
        <p14:creationId xmlns:p14="http://schemas.microsoft.com/office/powerpoint/2010/main" val="2584344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A9B3C3-D4D6-48B0-9EA6-D13EABDC83D0}" type="datetimeFigureOut">
              <a:rPr lang="en-US" smtClean="0"/>
              <a:t>9/24/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22FCC8-07A0-4EC2-A1E0-F3F1C7AA3E84}" type="slidenum">
              <a:rPr lang="en-US" smtClean="0"/>
              <a:t>‹#›</a:t>
            </a:fld>
            <a:endParaRPr lang="en-US"/>
          </a:p>
        </p:txBody>
      </p:sp>
    </p:spTree>
    <p:extLst>
      <p:ext uri="{BB962C8B-B14F-4D97-AF65-F5344CB8AC3E}">
        <p14:creationId xmlns:p14="http://schemas.microsoft.com/office/powerpoint/2010/main" val="253069043"/>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6.bin"/><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7.bin"/><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DB08412-8F1D-4CC8-B560-3E9A545453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7" y="137489"/>
            <a:ext cx="12192000" cy="6857793"/>
          </a:xfrm>
          <a:prstGeom prst="rect">
            <a:avLst/>
          </a:prstGeom>
        </p:spPr>
      </p:pic>
      <p:grpSp>
        <p:nvGrpSpPr>
          <p:cNvPr id="6" name="Group 18">
            <a:extLst>
              <a:ext uri="{FF2B5EF4-FFF2-40B4-BE49-F238E27FC236}">
                <a16:creationId xmlns:a16="http://schemas.microsoft.com/office/drawing/2014/main" id="{19F6A3EC-C041-4C69-AC88-B81B79E9E1F8}"/>
              </a:ext>
            </a:extLst>
          </p:cNvPr>
          <p:cNvGrpSpPr>
            <a:grpSpLocks/>
          </p:cNvGrpSpPr>
          <p:nvPr/>
        </p:nvGrpSpPr>
        <p:grpSpPr bwMode="auto">
          <a:xfrm>
            <a:off x="1782867" y="1684740"/>
            <a:ext cx="8429625" cy="1071562"/>
            <a:chOff x="0" y="0"/>
            <a:chExt cx="4604" cy="490"/>
          </a:xfrm>
          <a:solidFill>
            <a:schemeClr val="accent2">
              <a:lumMod val="60000"/>
              <a:lumOff val="40000"/>
            </a:schemeClr>
          </a:solidFill>
        </p:grpSpPr>
        <p:sp>
          <p:nvSpPr>
            <p:cNvPr id="10254" name="AutoShape 77">
              <a:extLst>
                <a:ext uri="{FF2B5EF4-FFF2-40B4-BE49-F238E27FC236}">
                  <a16:creationId xmlns:a16="http://schemas.microsoft.com/office/drawing/2014/main" id="{955AB5E4-FB78-4A75-A8BF-CFA39F82CEE1}"/>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0255" name="AutoShape 78">
              <a:extLst>
                <a:ext uri="{FF2B5EF4-FFF2-40B4-BE49-F238E27FC236}">
                  <a16:creationId xmlns:a16="http://schemas.microsoft.com/office/drawing/2014/main" id="{F44B47B7-7127-4895-BB41-DC92AE3DC2C1}"/>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6" name="Group 18">
            <a:extLst>
              <a:ext uri="{FF2B5EF4-FFF2-40B4-BE49-F238E27FC236}">
                <a16:creationId xmlns:a16="http://schemas.microsoft.com/office/drawing/2014/main" id="{7C823172-8D0A-4FE4-AD7F-F526F757EEF2}"/>
              </a:ext>
            </a:extLst>
          </p:cNvPr>
          <p:cNvGrpSpPr>
            <a:grpSpLocks/>
          </p:cNvGrpSpPr>
          <p:nvPr/>
        </p:nvGrpSpPr>
        <p:grpSpPr bwMode="auto">
          <a:xfrm>
            <a:off x="1824143" y="5129123"/>
            <a:ext cx="8388349" cy="955675"/>
            <a:chOff x="0" y="0"/>
            <a:chExt cx="4596" cy="437"/>
          </a:xfrm>
          <a:solidFill>
            <a:schemeClr val="accent2">
              <a:lumMod val="60000"/>
              <a:lumOff val="40000"/>
            </a:schemeClr>
          </a:solidFill>
        </p:grpSpPr>
        <p:sp>
          <p:nvSpPr>
            <p:cNvPr id="27" name="AutoShape 77">
              <a:extLst>
                <a:ext uri="{FF2B5EF4-FFF2-40B4-BE49-F238E27FC236}">
                  <a16:creationId xmlns:a16="http://schemas.microsoft.com/office/drawing/2014/main" id="{052E03B8-C9D8-4862-BE7C-770BBFA6F48C}"/>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8" name="AutoShape 78">
              <a:extLst>
                <a:ext uri="{FF2B5EF4-FFF2-40B4-BE49-F238E27FC236}">
                  <a16:creationId xmlns:a16="http://schemas.microsoft.com/office/drawing/2014/main" id="{91087867-FBC4-4891-AA03-B003820489BD}"/>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9" name="Group 18">
            <a:extLst>
              <a:ext uri="{FF2B5EF4-FFF2-40B4-BE49-F238E27FC236}">
                <a16:creationId xmlns:a16="http://schemas.microsoft.com/office/drawing/2014/main" id="{27A5B6B1-5899-4EDD-BD2A-6725207F162A}"/>
              </a:ext>
            </a:extLst>
          </p:cNvPr>
          <p:cNvGrpSpPr>
            <a:grpSpLocks/>
          </p:cNvGrpSpPr>
          <p:nvPr/>
        </p:nvGrpSpPr>
        <p:grpSpPr bwMode="auto">
          <a:xfrm>
            <a:off x="1782031" y="2820666"/>
            <a:ext cx="8457090" cy="1071562"/>
            <a:chOff x="-23" y="184"/>
            <a:chExt cx="4619" cy="490"/>
          </a:xfrm>
          <a:solidFill>
            <a:schemeClr val="accent2">
              <a:lumMod val="60000"/>
              <a:lumOff val="40000"/>
            </a:schemeClr>
          </a:solidFill>
        </p:grpSpPr>
        <p:sp>
          <p:nvSpPr>
            <p:cNvPr id="30" name="AutoShape 77">
              <a:extLst>
                <a:ext uri="{FF2B5EF4-FFF2-40B4-BE49-F238E27FC236}">
                  <a16:creationId xmlns:a16="http://schemas.microsoft.com/office/drawing/2014/main" id="{FE189EBB-74DA-4BDD-B4DE-951FD802C005}"/>
                </a:ext>
              </a:extLst>
            </p:cNvPr>
            <p:cNvSpPr>
              <a:spLocks noChangeArrowheads="1"/>
            </p:cNvSpPr>
            <p:nvPr/>
          </p:nvSpPr>
          <p:spPr bwMode="auto">
            <a:xfrm>
              <a:off x="405" y="279"/>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1" name="AutoShape 78">
              <a:extLst>
                <a:ext uri="{FF2B5EF4-FFF2-40B4-BE49-F238E27FC236}">
                  <a16:creationId xmlns:a16="http://schemas.microsoft.com/office/drawing/2014/main" id="{E0FC5489-24DF-4B93-A4E9-0FD7B179BBA5}"/>
                </a:ext>
              </a:extLst>
            </p:cNvPr>
            <p:cNvSpPr>
              <a:spLocks noChangeArrowheads="1"/>
            </p:cNvSpPr>
            <p:nvPr/>
          </p:nvSpPr>
          <p:spPr bwMode="auto">
            <a:xfrm>
              <a:off x="-23" y="184"/>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32" name="Group 18">
            <a:extLst>
              <a:ext uri="{FF2B5EF4-FFF2-40B4-BE49-F238E27FC236}">
                <a16:creationId xmlns:a16="http://schemas.microsoft.com/office/drawing/2014/main" id="{8D289E89-BA8C-42D5-9D14-B1792D7FE229}"/>
              </a:ext>
            </a:extLst>
          </p:cNvPr>
          <p:cNvGrpSpPr>
            <a:grpSpLocks/>
          </p:cNvGrpSpPr>
          <p:nvPr/>
        </p:nvGrpSpPr>
        <p:grpSpPr bwMode="auto">
          <a:xfrm>
            <a:off x="1881187" y="3931672"/>
            <a:ext cx="8429625" cy="1071562"/>
            <a:chOff x="0" y="0"/>
            <a:chExt cx="4604" cy="490"/>
          </a:xfrm>
          <a:solidFill>
            <a:schemeClr val="accent2">
              <a:lumMod val="60000"/>
              <a:lumOff val="40000"/>
            </a:schemeClr>
          </a:solidFill>
        </p:grpSpPr>
        <p:sp>
          <p:nvSpPr>
            <p:cNvPr id="33" name="AutoShape 77">
              <a:extLst>
                <a:ext uri="{FF2B5EF4-FFF2-40B4-BE49-F238E27FC236}">
                  <a16:creationId xmlns:a16="http://schemas.microsoft.com/office/drawing/2014/main" id="{83CF2B98-E720-4B3C-802C-665359296BEF}"/>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4" name="AutoShape 78">
              <a:extLst>
                <a:ext uri="{FF2B5EF4-FFF2-40B4-BE49-F238E27FC236}">
                  <a16:creationId xmlns:a16="http://schemas.microsoft.com/office/drawing/2014/main" id="{6EC7CD4C-B3D6-4563-BF77-154D7ECE7F1E}"/>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2" name="TextBox 1"/>
          <p:cNvSpPr txBox="1"/>
          <p:nvPr/>
        </p:nvSpPr>
        <p:spPr>
          <a:xfrm>
            <a:off x="1406531" y="51187"/>
            <a:ext cx="10176388" cy="1815882"/>
          </a:xfrm>
          <a:prstGeom prst="rect">
            <a:avLst/>
          </a:prstGeom>
          <a:solidFill>
            <a:schemeClr val="accent2">
              <a:lumMod val="20000"/>
              <a:lumOff val="80000"/>
            </a:schemeClr>
          </a:solidFill>
        </p:spPr>
        <p:txBody>
          <a:bodyPr wrap="square" rtlCol="0">
            <a:spAutoFit/>
          </a:bodyPr>
          <a:lstStyle/>
          <a:p>
            <a:pPr algn="ctr"/>
            <a:r>
              <a:rPr lang="en-US" sz="2800" b="1">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4: DIỆN TÍCH  XUNG QUANH VÀ THỂ TÍCH CỦA  HÌNH LĂNG TRỤ ĐỨNG TAM GIÁC, LĂNG TRỤ ĐỨNG TỨ </a:t>
            </a:r>
            <a:r>
              <a:rPr lang="en-US" sz="2800" b="1" smtClean="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ÁC</a:t>
            </a:r>
          </a:p>
          <a:p>
            <a:pPr algn="ctr"/>
            <a:r>
              <a:rPr lang="en-US" sz="2800" b="1" smtClean="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tiết)</a:t>
            </a:r>
            <a:endParaRPr lang="en-US" sz="2800" b="1">
              <a:effectLst>
                <a:outerShdw blurRad="38100" dist="38100" dir="2700000" algn="tl">
                  <a:srgbClr val="000000">
                    <a:alpha val="43137"/>
                  </a:srgbClr>
                </a:outerShdw>
              </a:effectLst>
            </a:endParaRPr>
          </a:p>
          <a:p>
            <a:pPr algn="ctr"/>
            <a:endParaRPr lang="en-US" sz="2800"/>
          </a:p>
        </p:txBody>
      </p:sp>
    </p:spTree>
    <p:custDataLst>
      <p:tags r:id="rId1"/>
    </p:custDataLst>
    <p:extLst>
      <p:ext uri="{BB962C8B-B14F-4D97-AF65-F5344CB8AC3E}">
        <p14:creationId xmlns:p14="http://schemas.microsoft.com/office/powerpoint/2010/main" val="81373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1000"/>
                                        <p:tgtEl>
                                          <p:spTgt spid="29"/>
                                        </p:tgtEl>
                                      </p:cBhvr>
                                    </p:animEffect>
                                    <p:anim calcmode="lin" valueType="num">
                                      <p:cBhvr>
                                        <p:cTn id="19" dur="1000" fill="hold"/>
                                        <p:tgtEl>
                                          <p:spTgt spid="29"/>
                                        </p:tgtEl>
                                        <p:attrNameLst>
                                          <p:attrName>ppt_x</p:attrName>
                                        </p:attrNameLst>
                                      </p:cBhvr>
                                      <p:tavLst>
                                        <p:tav tm="0">
                                          <p:val>
                                            <p:strVal val="#ppt_x"/>
                                          </p:val>
                                        </p:tav>
                                        <p:tav tm="100000">
                                          <p:val>
                                            <p:strVal val="#ppt_x"/>
                                          </p:val>
                                        </p:tav>
                                      </p:tavLst>
                                    </p:anim>
                                    <p:anim calcmode="lin" valueType="num">
                                      <p:cBhvr>
                                        <p:cTn id="2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1000"/>
                                        <p:tgtEl>
                                          <p:spTgt spid="32"/>
                                        </p:tgtEl>
                                      </p:cBhvr>
                                    </p:animEffect>
                                    <p:anim calcmode="lin" valueType="num">
                                      <p:cBhvr>
                                        <p:cTn id="26" dur="1000" fill="hold"/>
                                        <p:tgtEl>
                                          <p:spTgt spid="32"/>
                                        </p:tgtEl>
                                        <p:attrNameLst>
                                          <p:attrName>ppt_x</p:attrName>
                                        </p:attrNameLst>
                                      </p:cBhvr>
                                      <p:tavLst>
                                        <p:tav tm="0">
                                          <p:val>
                                            <p:strVal val="#ppt_x"/>
                                          </p:val>
                                        </p:tav>
                                        <p:tav tm="100000">
                                          <p:val>
                                            <p:strVal val="#ppt_x"/>
                                          </p:val>
                                        </p:tav>
                                      </p:tavLst>
                                    </p:anim>
                                    <p:anim calcmode="lin" valueType="num">
                                      <p:cBhvr>
                                        <p:cTn id="2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1000"/>
                                        <p:tgtEl>
                                          <p:spTgt spid="26"/>
                                        </p:tgtEl>
                                      </p:cBhvr>
                                    </p:animEffect>
                                    <p:anim calcmode="lin" valueType="num">
                                      <p:cBhvr>
                                        <p:cTn id="33" dur="1000" fill="hold"/>
                                        <p:tgtEl>
                                          <p:spTgt spid="26"/>
                                        </p:tgtEl>
                                        <p:attrNameLst>
                                          <p:attrName>ppt_x</p:attrName>
                                        </p:attrNameLst>
                                      </p:cBhvr>
                                      <p:tavLst>
                                        <p:tav tm="0">
                                          <p:val>
                                            <p:strVal val="#ppt_x"/>
                                          </p:val>
                                        </p:tav>
                                        <p:tav tm="100000">
                                          <p:val>
                                            <p:strVal val="#ppt_x"/>
                                          </p:val>
                                        </p:tav>
                                      </p:tavLst>
                                    </p:anim>
                                    <p:anim calcmode="lin" valueType="num">
                                      <p:cBhvr>
                                        <p:cTn id="3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1154">
              <a:srgbClr val="DBE9F6"/>
            </a:gs>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TextBox 4"/>
          <p:cNvSpPr txBox="1"/>
          <p:nvPr/>
        </p:nvSpPr>
        <p:spPr>
          <a:xfrm>
            <a:off x="2187242" y="0"/>
            <a:ext cx="7331687" cy="523220"/>
          </a:xfrm>
          <a:prstGeom prst="rect">
            <a:avLst/>
          </a:prstGeom>
          <a:noFill/>
        </p:spPr>
        <p:txBody>
          <a:bodyPr wrap="non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2. THỂ TÍCH CỦA HÌNH LĂNG TRỤ </a:t>
            </a:r>
            <a:r>
              <a:rPr lang="en-US" sz="2800" b="1" smtClean="0">
                <a:solidFill>
                  <a:srgbClr val="FF0000"/>
                </a:solidFill>
                <a:latin typeface="Times New Roman" panose="02020603050405020304" pitchFamily="18" charset="0"/>
                <a:cs typeface="Times New Roman" panose="02020603050405020304" pitchFamily="18" charset="0"/>
              </a:rPr>
              <a:t>ĐỨNG</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74320" y="670560"/>
            <a:ext cx="2357120" cy="523220"/>
          </a:xfrm>
          <a:prstGeom prst="rect">
            <a:avLst/>
          </a:prstGeom>
          <a:noFill/>
        </p:spPr>
        <p:txBody>
          <a:bodyPr wrap="square" rtlCol="0">
            <a:spAutoFit/>
          </a:bodyPr>
          <a:lstStyle/>
          <a:p>
            <a:r>
              <a:rPr lang="en-US" sz="2800" b="1">
                <a:solidFill>
                  <a:srgbClr val="00B050"/>
                </a:solidFill>
                <a:latin typeface="Times New Roman" panose="02020603050405020304" pitchFamily="18" charset="0"/>
                <a:cs typeface="Times New Roman" panose="02020603050405020304" pitchFamily="18" charset="0"/>
              </a:rPr>
              <a:t>Thực hành 3 </a:t>
            </a:r>
            <a:endParaRPr lang="en-US" sz="2800">
              <a:solidFill>
                <a:srgbClr val="00B050"/>
              </a:solidFill>
              <a:latin typeface="Times New Roman" panose="02020603050405020304" pitchFamily="18" charset="0"/>
              <a:cs typeface="Times New Roman" panose="02020603050405020304" pitchFamily="18" charset="0"/>
            </a:endParaRPr>
          </a:p>
        </p:txBody>
      </p:sp>
      <p:sp>
        <p:nvSpPr>
          <p:cNvPr id="7" name="Rectangle 6"/>
          <p:cNvSpPr/>
          <p:nvPr/>
        </p:nvSpPr>
        <p:spPr>
          <a:xfrm>
            <a:off x="0" y="1193780"/>
            <a:ext cx="7274560" cy="1231106"/>
          </a:xfrm>
          <a:prstGeom prst="rect">
            <a:avLst/>
          </a:prstGeom>
        </p:spPr>
        <p:txBody>
          <a:bodyPr wrap="square">
            <a:spAutoFit/>
          </a:bodyPr>
          <a:lstStyle/>
          <a:p>
            <a:pPr algn="just"/>
            <a:r>
              <a:rPr lang="vi-VN" sz="2800">
                <a:solidFill>
                  <a:srgbClr val="000000"/>
                </a:solidFill>
                <a:latin typeface="Times New Roman" panose="02020603050405020304" pitchFamily="18" charset="0"/>
                <a:cs typeface="Times New Roman" panose="02020603050405020304" pitchFamily="18" charset="0"/>
              </a:rPr>
              <a:t>Tính thể tích lăng trụ đứng tứ giác có đáy là hình thang với kích thước cho trong Hình 5</a:t>
            </a:r>
            <a:r>
              <a:rPr lang="vi-VN" sz="2800" smtClean="0">
                <a:solidFill>
                  <a:srgbClr val="000000"/>
                </a:solidFill>
                <a:latin typeface="Times New Roman" panose="02020603050405020304" pitchFamily="18" charset="0"/>
                <a:cs typeface="Times New Roman" panose="02020603050405020304" pitchFamily="18" charset="0"/>
              </a:rPr>
              <a:t>.</a:t>
            </a:r>
            <a:r>
              <a:rPr lang="vi-VN"/>
              <a:t/>
            </a:r>
            <a:br>
              <a:rPr lang="vi-VN"/>
            </a:br>
            <a:endParaRPr lang="en-US"/>
          </a:p>
        </p:txBody>
      </p:sp>
      <p:pic>
        <p:nvPicPr>
          <p:cNvPr id="9218" name="Picture 2" descr="Tính thể tích lăng trụ đứng tứ giác có đáy là hình thang với kích thước cho trong Hình 5"/>
          <p:cNvPicPr>
            <a:picLocks noChangeAspect="1" noChangeArrowheads="1"/>
          </p:cNvPicPr>
          <p:nvPr/>
        </p:nvPicPr>
        <p:blipFill>
          <a:blip r:embed="rId3">
            <a:duotone>
              <a:prstClr val="black"/>
              <a:schemeClr val="accent1">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8085416" y="847307"/>
            <a:ext cx="3750984" cy="192405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p:cNvSpPr/>
          <p:nvPr/>
        </p:nvSpPr>
        <p:spPr>
          <a:xfrm>
            <a:off x="0" y="2424886"/>
            <a:ext cx="6806672" cy="523220"/>
          </a:xfrm>
          <a:prstGeom prst="rect">
            <a:avLst/>
          </a:prstGeom>
        </p:spPr>
        <p:txBody>
          <a:bodyPr wrap="none">
            <a:spAutoFit/>
          </a:bodyPr>
          <a:lstStyle/>
          <a:p>
            <a:r>
              <a:rPr lang="en-US" sz="2800" smtClean="0">
                <a:solidFill>
                  <a:schemeClr val="accent2">
                    <a:lumMod val="75000"/>
                  </a:schemeClr>
                </a:solidFill>
                <a:latin typeface="Times New Roman" panose="02020603050405020304" pitchFamily="18" charset="0"/>
                <a:cs typeface="Times New Roman" panose="02020603050405020304" pitchFamily="18" charset="0"/>
              </a:rPr>
              <a:t>Tính Diện </a:t>
            </a:r>
            <a:r>
              <a:rPr lang="en-US" sz="2800">
                <a:solidFill>
                  <a:schemeClr val="accent2">
                    <a:lumMod val="75000"/>
                  </a:schemeClr>
                </a:solidFill>
                <a:latin typeface="Times New Roman" panose="02020603050405020304" pitchFamily="18" charset="0"/>
                <a:cs typeface="Times New Roman" panose="02020603050405020304" pitchFamily="18" charset="0"/>
              </a:rPr>
              <a:t>tích đáy của lăng trụ đứng tứ giác ?</a:t>
            </a:r>
          </a:p>
        </p:txBody>
      </p:sp>
      <p:sp>
        <p:nvSpPr>
          <p:cNvPr id="9" name="Rectangle 8"/>
          <p:cNvSpPr/>
          <p:nvPr/>
        </p:nvSpPr>
        <p:spPr>
          <a:xfrm>
            <a:off x="1036955" y="2948106"/>
            <a:ext cx="6237605" cy="523220"/>
          </a:xfrm>
          <a:prstGeom prst="rect">
            <a:avLst/>
          </a:prstGeom>
        </p:spPr>
        <p:txBody>
          <a:bodyPr wrap="none">
            <a:spAutoFit/>
          </a:bodyPr>
          <a:lstStyle/>
          <a:p>
            <a:r>
              <a:rPr lang="en-US" sz="2800">
                <a:solidFill>
                  <a:srgbClr val="7030A0"/>
                </a:solidFill>
                <a:latin typeface="Times New Roman" panose="02020603050405020304" pitchFamily="18" charset="0"/>
                <a:cs typeface="Times New Roman" panose="02020603050405020304" pitchFamily="18" charset="0"/>
              </a:rPr>
              <a:t>Diện tích đáy của lăng trụ đứng tứ giác là:</a:t>
            </a:r>
          </a:p>
        </p:txBody>
      </p:sp>
      <p:graphicFrame>
        <p:nvGraphicFramePr>
          <p:cNvPr id="10" name="Object 9"/>
          <p:cNvGraphicFramePr>
            <a:graphicFrameLocks noChangeAspect="1"/>
          </p:cNvGraphicFramePr>
          <p:nvPr>
            <p:extLst>
              <p:ext uri="{D42A27DB-BD31-4B8C-83A1-F6EECF244321}">
                <p14:modId xmlns:p14="http://schemas.microsoft.com/office/powerpoint/2010/main" val="3730775553"/>
              </p:ext>
            </p:extLst>
          </p:nvPr>
        </p:nvGraphicFramePr>
        <p:xfrm>
          <a:off x="2631440" y="3520221"/>
          <a:ext cx="3014536" cy="1061939"/>
        </p:xfrm>
        <a:graphic>
          <a:graphicData uri="http://schemas.openxmlformats.org/presentationml/2006/ole">
            <mc:AlternateContent xmlns:mc="http://schemas.openxmlformats.org/markup-compatibility/2006">
              <mc:Choice xmlns:v="urn:schemas-microsoft-com:vml" Requires="v">
                <p:oleObj spid="_x0000_s9226" name="Equation" r:id="rId4" imgW="1117440" imgH="393480" progId="Equation.DSMT4">
                  <p:embed/>
                </p:oleObj>
              </mc:Choice>
              <mc:Fallback>
                <p:oleObj name="Equation" r:id="rId4" imgW="1117440" imgH="393480" progId="Equation.DSMT4">
                  <p:embed/>
                  <p:pic>
                    <p:nvPicPr>
                      <p:cNvPr id="0" name=""/>
                      <p:cNvPicPr/>
                      <p:nvPr/>
                    </p:nvPicPr>
                    <p:blipFill>
                      <a:blip r:embed="rId5"/>
                      <a:stretch>
                        <a:fillRect/>
                      </a:stretch>
                    </p:blipFill>
                    <p:spPr>
                      <a:xfrm>
                        <a:off x="2631440" y="3520221"/>
                        <a:ext cx="3014536" cy="1061939"/>
                      </a:xfrm>
                      <a:prstGeom prst="rect">
                        <a:avLst/>
                      </a:prstGeom>
                    </p:spPr>
                  </p:pic>
                </p:oleObj>
              </mc:Fallback>
            </mc:AlternateContent>
          </a:graphicData>
        </a:graphic>
      </p:graphicFrame>
      <p:sp>
        <p:nvSpPr>
          <p:cNvPr id="11" name="Rectangle 10"/>
          <p:cNvSpPr/>
          <p:nvPr/>
        </p:nvSpPr>
        <p:spPr>
          <a:xfrm>
            <a:off x="589280" y="4578805"/>
            <a:ext cx="6096000" cy="523220"/>
          </a:xfrm>
          <a:prstGeom prst="rect">
            <a:avLst/>
          </a:prstGeom>
        </p:spPr>
        <p:txBody>
          <a:bodyPr>
            <a:spAutoFit/>
          </a:bodyPr>
          <a:lstStyle/>
          <a:p>
            <a:pPr algn="just"/>
            <a:r>
              <a:rPr lang="en-US" sz="2800" smtClean="0">
                <a:solidFill>
                  <a:schemeClr val="accent2">
                    <a:lumMod val="75000"/>
                  </a:schemeClr>
                </a:solidFill>
                <a:latin typeface="Times New Roman" panose="02020603050405020304" pitchFamily="18" charset="0"/>
                <a:cs typeface="Times New Roman" panose="02020603050405020304" pitchFamily="18" charset="0"/>
              </a:rPr>
              <a:t>TínhThể tích lăng trụ đứng tứ giác ?</a:t>
            </a:r>
            <a:endParaRPr lang="en-US" sz="28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470526" y="4521365"/>
            <a:ext cx="6096000" cy="954107"/>
          </a:xfrm>
          <a:prstGeom prst="rect">
            <a:avLst/>
          </a:prstGeom>
        </p:spPr>
        <p:txBody>
          <a:bodyPr>
            <a:spAutoFit/>
          </a:bodyPr>
          <a:lstStyle/>
          <a:p>
            <a:pPr algn="ctr"/>
            <a:r>
              <a:rPr lang="en-US" sz="2800">
                <a:solidFill>
                  <a:srgbClr val="C66DE5"/>
                </a:solidFill>
                <a:latin typeface="Times New Roman" panose="02020603050405020304" pitchFamily="18" charset="0"/>
                <a:cs typeface="Times New Roman" panose="02020603050405020304" pitchFamily="18" charset="0"/>
              </a:rPr>
              <a:t>Thể tích lăng trụ đứng tứ giác là:</a:t>
            </a:r>
          </a:p>
          <a:p>
            <a:pPr algn="ctr"/>
            <a:r>
              <a:rPr lang="en-US" sz="2800">
                <a:solidFill>
                  <a:srgbClr val="C66DE5"/>
                </a:solidFill>
                <a:latin typeface="Times New Roman" panose="02020603050405020304" pitchFamily="18" charset="0"/>
                <a:cs typeface="Times New Roman" panose="02020603050405020304" pitchFamily="18" charset="0"/>
              </a:rPr>
              <a:t>26 . 12 = 312 (cm</a:t>
            </a:r>
            <a:r>
              <a:rPr lang="en-US" sz="2800" baseline="30000">
                <a:solidFill>
                  <a:srgbClr val="C66DE5"/>
                </a:solidFill>
                <a:latin typeface="Times New Roman" panose="02020603050405020304" pitchFamily="18" charset="0"/>
                <a:cs typeface="Times New Roman" panose="02020603050405020304" pitchFamily="18" charset="0"/>
              </a:rPr>
              <a:t>3</a:t>
            </a:r>
            <a:r>
              <a:rPr lang="en-US" sz="2800">
                <a:solidFill>
                  <a:srgbClr val="C66DE5"/>
                </a:solidFill>
                <a:latin typeface="Times New Roman" panose="02020603050405020304" pitchFamily="18" charset="0"/>
                <a:cs typeface="Times New Roman" panose="02020603050405020304" pitchFamily="18" charset="0"/>
              </a:rPr>
              <a:t>)</a:t>
            </a:r>
            <a:endParaRPr lang="en-US" sz="2800" b="0" i="0">
              <a:solidFill>
                <a:srgbClr val="C66DE5"/>
              </a:solidFill>
              <a:effectLst/>
              <a:latin typeface="Times New Roman" panose="02020603050405020304" pitchFamily="18" charset="0"/>
              <a:cs typeface="Times New Roman" panose="02020603050405020304" pitchFamily="18" charset="0"/>
            </a:endParaRPr>
          </a:p>
        </p:txBody>
      </p:sp>
      <p:sp>
        <p:nvSpPr>
          <p:cNvPr id="15" name="Rectangle 3"/>
          <p:cNvSpPr>
            <a:spLocks noChangeArrowheads="1"/>
          </p:cNvSpPr>
          <p:nvPr/>
        </p:nvSpPr>
        <p:spPr bwMode="auto">
          <a:xfrm>
            <a:off x="-362990" y="5532912"/>
            <a:ext cx="113727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rPr>
              <a:t>Vậy thể tích lăng trụ đứng tứ giác có đáy là hình thang là 312 cm</a:t>
            </a:r>
            <a:r>
              <a:rPr kumimoji="0" lang="en-US" altLang="en-US" sz="2800" b="0" i="0" u="none" strike="noStrike" cap="none" normalizeH="0" baseline="30000" smtClean="0">
                <a:ln>
                  <a:noFill/>
                </a:ln>
                <a:solidFill>
                  <a:srgbClr val="0070C0"/>
                </a:solidFill>
                <a:effectLst/>
                <a:latin typeface="Times New Roman" panose="02020603050405020304" pitchFamily="18" charset="0"/>
                <a:cs typeface="Times New Roman" panose="02020603050405020304" pitchFamily="18" charset="0"/>
              </a:rPr>
              <a:t>3</a:t>
            </a:r>
            <a:r>
              <a:rPr kumimoji="0" lang="en-US"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rPr>
              <a:t/>
            </a:r>
            <a:br>
              <a:rPr kumimoji="0" lang="en-US"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rPr>
            </a:br>
            <a:endParaRPr kumimoji="0" lang="en-US"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7037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barn(inVertical)">
                                      <p:cBhvr>
                                        <p:cTn id="17" dur="500"/>
                                        <p:tgtEl>
                                          <p:spTgt spid="921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xit" presetSubtype="32" fill="hold" grpId="1" nodeType="clickEffect">
                                  <p:stCondLst>
                                    <p:cond delay="0"/>
                                  </p:stCondLst>
                                  <p:childTnLst>
                                    <p:anim calcmode="lin" valueType="num">
                                      <p:cBhvr>
                                        <p:cTn id="28" dur="500"/>
                                        <p:tgtEl>
                                          <p:spTgt spid="8"/>
                                        </p:tgtEl>
                                        <p:attrNameLst>
                                          <p:attrName>ppt_w</p:attrName>
                                        </p:attrNameLst>
                                      </p:cBhvr>
                                      <p:tavLst>
                                        <p:tav tm="0">
                                          <p:val>
                                            <p:strVal val="ppt_w"/>
                                          </p:val>
                                        </p:tav>
                                        <p:tav tm="100000">
                                          <p:val>
                                            <p:fltVal val="0"/>
                                          </p:val>
                                        </p:tav>
                                      </p:tavLst>
                                    </p:anim>
                                    <p:anim calcmode="lin" valueType="num">
                                      <p:cBhvr>
                                        <p:cTn id="29" dur="500"/>
                                        <p:tgtEl>
                                          <p:spTgt spid="8"/>
                                        </p:tgtEl>
                                        <p:attrNameLst>
                                          <p:attrName>ppt_h</p:attrName>
                                        </p:attrNameLst>
                                      </p:cBhvr>
                                      <p:tavLst>
                                        <p:tav tm="0">
                                          <p:val>
                                            <p:strVal val="ppt_h"/>
                                          </p:val>
                                        </p:tav>
                                        <p:tav tm="100000">
                                          <p:val>
                                            <p:fltVal val="0"/>
                                          </p:val>
                                        </p:tav>
                                      </p:tavLst>
                                    </p:anim>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inVertical)">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fltVal val="0"/>
                                          </p:val>
                                        </p:tav>
                                        <p:tav tm="100000">
                                          <p:val>
                                            <p:strVal val="#ppt_w"/>
                                          </p:val>
                                        </p:tav>
                                      </p:tavLst>
                                    </p:anim>
                                    <p:anim calcmode="lin" valueType="num">
                                      <p:cBhvr>
                                        <p:cTn id="47" dur="500" fill="hold"/>
                                        <p:tgtEl>
                                          <p:spTgt spid="11"/>
                                        </p:tgtEl>
                                        <p:attrNameLst>
                                          <p:attrName>ppt_h</p:attrName>
                                        </p:attrNameLst>
                                      </p:cBhvr>
                                      <p:tavLst>
                                        <p:tav tm="0">
                                          <p:val>
                                            <p:fltVal val="0"/>
                                          </p:val>
                                        </p:tav>
                                        <p:tav tm="100000">
                                          <p:val>
                                            <p:strVal val="#ppt_h"/>
                                          </p:val>
                                        </p:tav>
                                      </p:tavLst>
                                    </p:anim>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xit" presetSubtype="32" fill="hold" grpId="1" nodeType="clickEffect">
                                  <p:stCondLst>
                                    <p:cond delay="0"/>
                                  </p:stCondLst>
                                  <p:childTnLst>
                                    <p:anim calcmode="lin" valueType="num">
                                      <p:cBhvr>
                                        <p:cTn id="52" dur="500"/>
                                        <p:tgtEl>
                                          <p:spTgt spid="11"/>
                                        </p:tgtEl>
                                        <p:attrNameLst>
                                          <p:attrName>ppt_w</p:attrName>
                                        </p:attrNameLst>
                                      </p:cBhvr>
                                      <p:tavLst>
                                        <p:tav tm="0">
                                          <p:val>
                                            <p:strVal val="ppt_w"/>
                                          </p:val>
                                        </p:tav>
                                        <p:tav tm="100000">
                                          <p:val>
                                            <p:fltVal val="0"/>
                                          </p:val>
                                        </p:tav>
                                      </p:tavLst>
                                    </p:anim>
                                    <p:anim calcmode="lin" valueType="num">
                                      <p:cBhvr>
                                        <p:cTn id="53" dur="500"/>
                                        <p:tgtEl>
                                          <p:spTgt spid="11"/>
                                        </p:tgtEl>
                                        <p:attrNameLst>
                                          <p:attrName>ppt_h</p:attrName>
                                        </p:attrNameLst>
                                      </p:cBhvr>
                                      <p:tavLst>
                                        <p:tav tm="0">
                                          <p:val>
                                            <p:strVal val="ppt_h"/>
                                          </p:val>
                                        </p:tav>
                                        <p:tav tm="100000">
                                          <p:val>
                                            <p:fltVal val="0"/>
                                          </p:val>
                                        </p:tav>
                                      </p:tavLst>
                                    </p:anim>
                                    <p:animEffect transition="out" filter="fade">
                                      <p:cBhvr>
                                        <p:cTn id="54" dur="500"/>
                                        <p:tgtEl>
                                          <p:spTgt spid="11"/>
                                        </p:tgtEl>
                                      </p:cBhvr>
                                    </p:animEffect>
                                    <p:set>
                                      <p:cBhvr>
                                        <p:cTn id="55" dur="1" fill="hold">
                                          <p:stCondLst>
                                            <p:cond delay="499"/>
                                          </p:stCondLst>
                                        </p:cTn>
                                        <p:tgtEl>
                                          <p:spTgt spid="11"/>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arn(inVertical)">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8" grpId="1"/>
      <p:bldP spid="9" grpId="0"/>
      <p:bldP spid="11" grpId="0"/>
      <p:bldP spid="11" grpId="1"/>
      <p:bldP spid="1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Để làm cầu bắc qua một con kênh, người ta đúc một khối bê tô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3189" y="1855304"/>
            <a:ext cx="4518811" cy="2424420"/>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77">
            <a:extLst>
              <a:ext uri="{FF2B5EF4-FFF2-40B4-BE49-F238E27FC236}">
                <a16:creationId xmlns:a16="http://schemas.microsoft.com/office/drawing/2014/main" id="{83CF2B98-E720-4B3C-802C-665359296BEF}"/>
              </a:ext>
            </a:extLst>
          </p:cNvPr>
          <p:cNvSpPr>
            <a:spLocks noChangeArrowheads="1"/>
          </p:cNvSpPr>
          <p:nvPr/>
        </p:nvSpPr>
        <p:spPr bwMode="auto">
          <a:xfrm>
            <a:off x="557212" y="484736"/>
            <a:ext cx="10940374" cy="1074871"/>
          </a:xfrm>
          <a:prstGeom prst="roundRect">
            <a:avLst>
              <a:gd name="adj" fmla="val 16667"/>
            </a:avLst>
          </a:prstGeom>
          <a:solidFill>
            <a:schemeClr val="accent2">
              <a:lumMod val="60000"/>
              <a:lumOff val="40000"/>
            </a:schemeClr>
          </a:solid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smtClean="0">
                <a:solidFill>
                  <a:schemeClr val="bg1"/>
                </a:solidFill>
                <a:latin typeface="Times New Roman" panose="02020603050405020304" pitchFamily="18" charset="0"/>
                <a:cs typeface="Times New Roman" panose="02020603050405020304" pitchFamily="18" charset="0"/>
              </a:rPr>
              <a:t>3.DIỆN TÍCH XUNG QUANH VÀ THỂ TÍCH CỦA </a:t>
            </a:r>
          </a:p>
          <a:p>
            <a:pPr algn="ctr" eaLnBrk="1" hangingPunct="1">
              <a:defRPr/>
            </a:pPr>
            <a:r>
              <a:rPr lang="en-US" altLang="vi-VN" sz="3000" b="1" smtClean="0">
                <a:solidFill>
                  <a:schemeClr val="bg1"/>
                </a:solidFill>
                <a:latin typeface="Times New Roman" panose="02020603050405020304" pitchFamily="18" charset="0"/>
                <a:cs typeface="Times New Roman" panose="02020603050405020304" pitchFamily="18" charset="0"/>
              </a:rPr>
              <a:t>MỘT SỐ HÌNH KHỐI TRONG THỰC TIỄN</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nvGrpSpPr>
          <p:cNvPr id="5" name="Group 18">
            <a:extLst>
              <a:ext uri="{FF2B5EF4-FFF2-40B4-BE49-F238E27FC236}">
                <a16:creationId xmlns:a16="http://schemas.microsoft.com/office/drawing/2014/main" id="{8D289E89-BA8C-42D5-9D14-B1792D7FE229}"/>
              </a:ext>
            </a:extLst>
          </p:cNvPr>
          <p:cNvGrpSpPr>
            <a:grpSpLocks/>
          </p:cNvGrpSpPr>
          <p:nvPr/>
        </p:nvGrpSpPr>
        <p:grpSpPr bwMode="auto">
          <a:xfrm>
            <a:off x="798895" y="-59045"/>
            <a:ext cx="8209913" cy="1071562"/>
            <a:chOff x="132" y="-27"/>
            <a:chExt cx="4484" cy="490"/>
          </a:xfrm>
          <a:solidFill>
            <a:schemeClr val="accent2">
              <a:lumMod val="60000"/>
              <a:lumOff val="40000"/>
            </a:schemeClr>
          </a:solidFill>
        </p:grpSpPr>
        <p:sp>
          <p:nvSpPr>
            <p:cNvPr id="6" name="AutoShape 77">
              <a:extLst>
                <a:ext uri="{FF2B5EF4-FFF2-40B4-BE49-F238E27FC236}">
                  <a16:creationId xmlns:a16="http://schemas.microsoft.com/office/drawing/2014/main" id="{83CF2B98-E720-4B3C-802C-665359296BEF}"/>
                </a:ext>
              </a:extLst>
            </p:cNvPr>
            <p:cNvSpPr>
              <a:spLocks noChangeArrowheads="1"/>
            </p:cNvSpPr>
            <p:nvPr/>
          </p:nvSpPr>
          <p:spPr bwMode="auto">
            <a:xfrm>
              <a:off x="425" y="11"/>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7" name="AutoShape 78">
              <a:extLst>
                <a:ext uri="{FF2B5EF4-FFF2-40B4-BE49-F238E27FC236}">
                  <a16:creationId xmlns:a16="http://schemas.microsoft.com/office/drawing/2014/main" id="{6EC7CD4C-B3D6-4563-BF77-154D7ECE7F1E}"/>
                </a:ext>
              </a:extLst>
            </p:cNvPr>
            <p:cNvSpPr>
              <a:spLocks noChangeArrowheads="1"/>
            </p:cNvSpPr>
            <p:nvPr/>
          </p:nvSpPr>
          <p:spPr bwMode="auto">
            <a:xfrm>
              <a:off x="132" y="-27"/>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9" name="Rectangle 8"/>
          <p:cNvSpPr/>
          <p:nvPr/>
        </p:nvSpPr>
        <p:spPr>
          <a:xfrm>
            <a:off x="0" y="1556298"/>
            <a:ext cx="2137124" cy="523220"/>
          </a:xfrm>
          <a:prstGeom prst="rect">
            <a:avLst/>
          </a:prstGeom>
        </p:spPr>
        <p:txBody>
          <a:bodyPr wrap="none">
            <a:spAutoFit/>
          </a:bodyPr>
          <a:lstStyle/>
          <a:p>
            <a:r>
              <a:rPr lang="en-US" sz="2800" b="1">
                <a:solidFill>
                  <a:srgbClr val="008000"/>
                </a:solidFill>
                <a:latin typeface="Times New Roman" panose="02020603050405020304" pitchFamily="18" charset="0"/>
                <a:cs typeface="Times New Roman" panose="02020603050405020304" pitchFamily="18" charset="0"/>
              </a:rPr>
              <a:t>Thực hành 4</a:t>
            </a:r>
            <a:endParaRPr lang="en-US" sz="2800">
              <a:latin typeface="Times New Roman" panose="02020603050405020304" pitchFamily="18" charset="0"/>
              <a:cs typeface="Times New Roman" panose="02020603050405020304" pitchFamily="18" charset="0"/>
            </a:endParaRPr>
          </a:p>
        </p:txBody>
      </p:sp>
      <p:sp>
        <p:nvSpPr>
          <p:cNvPr id="10" name="Rectangle 9"/>
          <p:cNvSpPr/>
          <p:nvPr/>
        </p:nvSpPr>
        <p:spPr>
          <a:xfrm>
            <a:off x="0" y="2076340"/>
            <a:ext cx="8518358" cy="1384995"/>
          </a:xfrm>
          <a:prstGeom prst="rect">
            <a:avLst/>
          </a:prstGeom>
        </p:spPr>
        <p:txBody>
          <a:bodyPr wrap="square">
            <a:spAutoFit/>
          </a:bodyPr>
          <a:lstStyle/>
          <a:p>
            <a:r>
              <a:rPr lang="vi-VN" sz="2800">
                <a:solidFill>
                  <a:schemeClr val="accent6">
                    <a:lumMod val="75000"/>
                  </a:schemeClr>
                </a:solidFill>
                <a:latin typeface="+mj-lt"/>
              </a:rPr>
              <a:t>Để làm cầu bắc qua một con kênh, người ta đúc một khối bê tông hình lăng trụ đứng tam giác có kích thước như Hình 8. Hãy tính thể tích của một khối bê tông.</a:t>
            </a:r>
            <a:endParaRPr lang="en-US" sz="2800">
              <a:solidFill>
                <a:schemeClr val="accent6">
                  <a:lumMod val="75000"/>
                </a:schemeClr>
              </a:solidFill>
              <a:latin typeface="+mj-lt"/>
            </a:endParaRPr>
          </a:p>
        </p:txBody>
      </p:sp>
      <p:sp>
        <p:nvSpPr>
          <p:cNvPr id="11" name="Rectangle 10"/>
          <p:cNvSpPr/>
          <p:nvPr/>
        </p:nvSpPr>
        <p:spPr>
          <a:xfrm>
            <a:off x="94275" y="3716458"/>
            <a:ext cx="9107476" cy="523220"/>
          </a:xfrm>
          <a:prstGeom prst="rect">
            <a:avLst/>
          </a:prstGeom>
        </p:spPr>
        <p:txBody>
          <a:bodyPr wrap="square">
            <a:spAutoFit/>
          </a:bodyPr>
          <a:lstStyle/>
          <a:p>
            <a:r>
              <a:rPr lang="en-US" sz="2800">
                <a:solidFill>
                  <a:srgbClr val="B50BA5"/>
                </a:solidFill>
                <a:latin typeface="Times New Roman" panose="02020603050405020304" pitchFamily="18" charset="0"/>
                <a:cs typeface="Times New Roman" panose="02020603050405020304" pitchFamily="18" charset="0"/>
              </a:rPr>
              <a:t>Diện tích đáy của khối bê tông hình lăng trụ đứng tam giác là:</a:t>
            </a:r>
          </a:p>
        </p:txBody>
      </p:sp>
      <p:graphicFrame>
        <p:nvGraphicFramePr>
          <p:cNvPr id="12" name="Object 11"/>
          <p:cNvGraphicFramePr>
            <a:graphicFrameLocks noChangeAspect="1"/>
          </p:cNvGraphicFramePr>
          <p:nvPr>
            <p:extLst>
              <p:ext uri="{D42A27DB-BD31-4B8C-83A1-F6EECF244321}">
                <p14:modId xmlns:p14="http://schemas.microsoft.com/office/powerpoint/2010/main" val="1514467501"/>
              </p:ext>
            </p:extLst>
          </p:nvPr>
        </p:nvGraphicFramePr>
        <p:xfrm>
          <a:off x="2554209" y="4279724"/>
          <a:ext cx="2564771" cy="913884"/>
        </p:xfrm>
        <a:graphic>
          <a:graphicData uri="http://schemas.openxmlformats.org/presentationml/2006/ole">
            <mc:AlternateContent xmlns:mc="http://schemas.openxmlformats.org/markup-compatibility/2006">
              <mc:Choice xmlns:v="urn:schemas-microsoft-com:vml" Requires="v">
                <p:oleObj spid="_x0000_s10248" name="Equation" r:id="rId4" imgW="1104840" imgH="393480" progId="Equation.DSMT4">
                  <p:embed/>
                </p:oleObj>
              </mc:Choice>
              <mc:Fallback>
                <p:oleObj name="Equation" r:id="rId4" imgW="1104840" imgH="393480" progId="Equation.DSMT4">
                  <p:embed/>
                  <p:pic>
                    <p:nvPicPr>
                      <p:cNvPr id="0" name=""/>
                      <p:cNvPicPr/>
                      <p:nvPr/>
                    </p:nvPicPr>
                    <p:blipFill>
                      <a:blip r:embed="rId5"/>
                      <a:stretch>
                        <a:fillRect/>
                      </a:stretch>
                    </p:blipFill>
                    <p:spPr>
                      <a:xfrm>
                        <a:off x="2554209" y="4279724"/>
                        <a:ext cx="2564771" cy="913884"/>
                      </a:xfrm>
                      <a:prstGeom prst="rect">
                        <a:avLst/>
                      </a:prstGeom>
                    </p:spPr>
                  </p:pic>
                </p:oleObj>
              </mc:Fallback>
            </mc:AlternateContent>
          </a:graphicData>
        </a:graphic>
      </p:graphicFrame>
      <p:sp>
        <p:nvSpPr>
          <p:cNvPr id="13" name="Rectangle 12"/>
          <p:cNvSpPr/>
          <p:nvPr/>
        </p:nvSpPr>
        <p:spPr>
          <a:xfrm>
            <a:off x="8310" y="4884467"/>
            <a:ext cx="8345554" cy="523220"/>
          </a:xfrm>
          <a:prstGeom prst="rect">
            <a:avLst/>
          </a:prstGeom>
        </p:spPr>
        <p:txBody>
          <a:bodyPr wrap="none">
            <a:spAutoFit/>
          </a:bodyPr>
          <a:lstStyle/>
          <a:p>
            <a:r>
              <a:rPr lang="en-US" sz="2800">
                <a:solidFill>
                  <a:srgbClr val="B50BA5"/>
                </a:solidFill>
                <a:latin typeface="Times New Roman" panose="02020603050405020304" pitchFamily="18" charset="0"/>
                <a:cs typeface="Times New Roman" panose="02020603050405020304" pitchFamily="18" charset="0"/>
              </a:rPr>
              <a:t>Thể tích của khối bê tông hình lăng trụ đứng tam giác là:</a:t>
            </a:r>
          </a:p>
        </p:txBody>
      </p:sp>
      <p:sp>
        <p:nvSpPr>
          <p:cNvPr id="14" name="TextBox 13"/>
          <p:cNvSpPr txBox="1"/>
          <p:nvPr/>
        </p:nvSpPr>
        <p:spPr>
          <a:xfrm>
            <a:off x="2319426" y="5351581"/>
            <a:ext cx="3249608" cy="523220"/>
          </a:xfrm>
          <a:prstGeom prst="rect">
            <a:avLst/>
          </a:prstGeom>
          <a:noFill/>
        </p:spPr>
        <p:txBody>
          <a:bodyPr wrap="none" rtlCol="0">
            <a:spAutoFit/>
          </a:bodyPr>
          <a:lstStyle/>
          <a:p>
            <a:r>
              <a:rPr lang="en-US" sz="2800">
                <a:solidFill>
                  <a:srgbClr val="B50BA5"/>
                </a:solidFill>
                <a:latin typeface="Times New Roman" panose="02020603050405020304" pitchFamily="18" charset="0"/>
                <a:cs typeface="Times New Roman" panose="02020603050405020304" pitchFamily="18" charset="0"/>
              </a:rPr>
              <a:t>84 . 22 = 1 848 (cm</a:t>
            </a:r>
            <a:r>
              <a:rPr lang="en-US" sz="2800" baseline="30000">
                <a:solidFill>
                  <a:srgbClr val="B50BA5"/>
                </a:solidFill>
                <a:latin typeface="Times New Roman" panose="02020603050405020304" pitchFamily="18" charset="0"/>
                <a:cs typeface="Times New Roman" panose="02020603050405020304" pitchFamily="18" charset="0"/>
              </a:rPr>
              <a:t>3</a:t>
            </a:r>
            <a:r>
              <a:rPr lang="en-US" sz="2800">
                <a:solidFill>
                  <a:srgbClr val="B50BA5"/>
                </a:solidFill>
                <a:latin typeface="Times New Roman" panose="02020603050405020304" pitchFamily="18" charset="0"/>
                <a:cs typeface="Times New Roman" panose="02020603050405020304" pitchFamily="18" charset="0"/>
              </a:rPr>
              <a:t>)</a:t>
            </a:r>
          </a:p>
        </p:txBody>
      </p:sp>
      <p:sp>
        <p:nvSpPr>
          <p:cNvPr id="15" name="TextBox 14"/>
          <p:cNvSpPr txBox="1"/>
          <p:nvPr/>
        </p:nvSpPr>
        <p:spPr>
          <a:xfrm>
            <a:off x="201869" y="5912169"/>
            <a:ext cx="10448694" cy="523220"/>
          </a:xfrm>
          <a:prstGeom prst="rect">
            <a:avLst/>
          </a:prstGeom>
          <a:noFill/>
        </p:spPr>
        <p:txBody>
          <a:bodyPr wrap="none" rtlCol="0">
            <a:spAutoFit/>
          </a:bodyPr>
          <a:lstStyle/>
          <a:p>
            <a:r>
              <a:rPr lang="en-US" sz="2800">
                <a:solidFill>
                  <a:srgbClr val="00B050"/>
                </a:solidFill>
                <a:latin typeface="Times New Roman" panose="02020603050405020304" pitchFamily="18" charset="0"/>
                <a:cs typeface="Times New Roman" panose="02020603050405020304" pitchFamily="18" charset="0"/>
              </a:rPr>
              <a:t>Vậy thể tích của khối bê tông hình lăng trụ đứng tam giác là 1 848 cm</a:t>
            </a:r>
            <a:r>
              <a:rPr lang="en-US" sz="2800" baseline="30000">
                <a:solidFill>
                  <a:srgbClr val="00B050"/>
                </a:solidFill>
                <a:latin typeface="Times New Roman" panose="02020603050405020304" pitchFamily="18" charset="0"/>
                <a:cs typeface="Times New Roman" panose="02020603050405020304" pitchFamily="18" charset="0"/>
              </a:rPr>
              <a:t>3</a:t>
            </a:r>
            <a:r>
              <a:rPr lang="en-US" sz="2800">
                <a:solidFill>
                  <a:srgbClr val="00B05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6779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8">
            <a:extLst>
              <a:ext uri="{FF2B5EF4-FFF2-40B4-BE49-F238E27FC236}">
                <a16:creationId xmlns:a16="http://schemas.microsoft.com/office/drawing/2014/main" id="{7C823172-8D0A-4FE4-AD7F-F526F757EEF2}"/>
              </a:ext>
            </a:extLst>
          </p:cNvPr>
          <p:cNvGrpSpPr>
            <a:grpSpLocks/>
          </p:cNvGrpSpPr>
          <p:nvPr/>
        </p:nvGrpSpPr>
        <p:grpSpPr bwMode="auto">
          <a:xfrm>
            <a:off x="1385993" y="0"/>
            <a:ext cx="8154731" cy="955675"/>
            <a:chOff x="0" y="0"/>
            <a:chExt cx="4468" cy="437"/>
          </a:xfrm>
          <a:solidFill>
            <a:schemeClr val="accent2">
              <a:lumMod val="60000"/>
              <a:lumOff val="40000"/>
            </a:schemeClr>
          </a:solidFill>
        </p:grpSpPr>
        <p:sp>
          <p:nvSpPr>
            <p:cNvPr id="6" name="AutoShape 77">
              <a:extLst>
                <a:ext uri="{FF2B5EF4-FFF2-40B4-BE49-F238E27FC236}">
                  <a16:creationId xmlns:a16="http://schemas.microsoft.com/office/drawing/2014/main" id="{052E03B8-C9D8-4862-BE7C-770BBFA6F48C}"/>
                </a:ext>
              </a:extLst>
            </p:cNvPr>
            <p:cNvSpPr>
              <a:spLocks noChangeArrowheads="1"/>
            </p:cNvSpPr>
            <p:nvPr/>
          </p:nvSpPr>
          <p:spPr bwMode="auto">
            <a:xfrm>
              <a:off x="293" y="109"/>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7" name="AutoShape 78">
              <a:extLst>
                <a:ext uri="{FF2B5EF4-FFF2-40B4-BE49-F238E27FC236}">
                  <a16:creationId xmlns:a16="http://schemas.microsoft.com/office/drawing/2014/main" id="{91087867-FBC4-4891-AA03-B003820489BD}"/>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8" name="Rectangle 7"/>
          <p:cNvSpPr/>
          <p:nvPr/>
        </p:nvSpPr>
        <p:spPr>
          <a:xfrm>
            <a:off x="420107" y="1108758"/>
            <a:ext cx="10976205" cy="1384995"/>
          </a:xfrm>
          <a:prstGeom prst="rect">
            <a:avLst/>
          </a:prstGeom>
        </p:spPr>
        <p:txBody>
          <a:bodyPr wrap="square">
            <a:spAutoFit/>
          </a:bodyPr>
          <a:lstStyle/>
          <a:p>
            <a:r>
              <a:rPr lang="en-US" sz="2800" b="1">
                <a:solidFill>
                  <a:srgbClr val="008000"/>
                </a:solidFill>
                <a:latin typeface="Times New Roman" panose="02020603050405020304" pitchFamily="18" charset="0"/>
                <a:cs typeface="Times New Roman" panose="02020603050405020304" pitchFamily="18" charset="0"/>
              </a:rPr>
              <a:t>Vận </a:t>
            </a:r>
            <a:r>
              <a:rPr lang="en-US" sz="2800" b="1" smtClean="0">
                <a:solidFill>
                  <a:srgbClr val="008000"/>
                </a:solidFill>
                <a:latin typeface="Times New Roman" panose="02020603050405020304" pitchFamily="18" charset="0"/>
                <a:cs typeface="Times New Roman" panose="02020603050405020304" pitchFamily="18" charset="0"/>
              </a:rPr>
              <a:t>dụng:</a:t>
            </a:r>
            <a:r>
              <a:rPr lang="vi-VN" sz="2800">
                <a:latin typeface="+mj-lt"/>
              </a:rPr>
              <a:t>Bạn Nam đã làm một chiếc hộp hình lăng trụ đứng với kích thước như Hình 9. Bạn ấy định sơn các mặt của chiếc hộp, trừ mặt bên dưới. Hãy tính diện tích cần sơn.</a:t>
            </a:r>
            <a:endParaRPr lang="en-US" sz="2800">
              <a:latin typeface="+mj-lt"/>
              <a:cs typeface="Times New Roman" panose="02020603050405020304" pitchFamily="18" charset="0"/>
            </a:endParaRPr>
          </a:p>
        </p:txBody>
      </p:sp>
      <p:pic>
        <p:nvPicPr>
          <p:cNvPr id="11266" name="Picture 2" descr="Bạn Nam đã làm một chiếc hộp hình lăng trụ đứng với kích thước như Hình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9850" y="2227300"/>
            <a:ext cx="3232150" cy="300720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82552" y="2607376"/>
            <a:ext cx="7580921" cy="954107"/>
          </a:xfrm>
          <a:prstGeom prst="rect">
            <a:avLst/>
          </a:prstGeom>
          <a:noFill/>
        </p:spPr>
        <p:txBody>
          <a:bodyPr wrap="none" rtlCol="0">
            <a:spAutoFit/>
          </a:bodyPr>
          <a:lstStyle/>
          <a:p>
            <a:r>
              <a:rPr lang="en-US" sz="2800" smtClean="0">
                <a:latin typeface="Times New Roman" panose="02020603050405020304" pitchFamily="18" charset="0"/>
                <a:cs typeface="Times New Roman" panose="02020603050405020304" pitchFamily="18" charset="0"/>
              </a:rPr>
              <a:t>Tính Chu </a:t>
            </a:r>
            <a:r>
              <a:rPr lang="en-US" sz="2800">
                <a:latin typeface="Times New Roman" panose="02020603050405020304" pitchFamily="18" charset="0"/>
                <a:cs typeface="Times New Roman" panose="02020603050405020304" pitchFamily="18" charset="0"/>
              </a:rPr>
              <a:t>vi đáy của chiếc hộp hình lăng trụ đứng ?</a:t>
            </a:r>
          </a:p>
          <a:p>
            <a:endParaRPr lang="en-US" sz="2800">
              <a:latin typeface="Times New Roman" panose="02020603050405020304" pitchFamily="18" charset="0"/>
              <a:cs typeface="Times New Roman" panose="02020603050405020304" pitchFamily="18" charset="0"/>
            </a:endParaRPr>
          </a:p>
        </p:txBody>
      </p:sp>
      <p:sp>
        <p:nvSpPr>
          <p:cNvPr id="10" name="Rectangle 9"/>
          <p:cNvSpPr/>
          <p:nvPr/>
        </p:nvSpPr>
        <p:spPr>
          <a:xfrm>
            <a:off x="237611" y="2493753"/>
            <a:ext cx="7540111" cy="954107"/>
          </a:xfrm>
          <a:prstGeom prst="rect">
            <a:avLst/>
          </a:prstGeom>
        </p:spPr>
        <p:txBody>
          <a:bodyPr wrap="square">
            <a:spAutoFit/>
          </a:bodyPr>
          <a:lstStyle/>
          <a:p>
            <a:pPr algn="ctr"/>
            <a:r>
              <a:rPr lang="en-US" sz="2800">
                <a:solidFill>
                  <a:srgbClr val="00B0F0"/>
                </a:solidFill>
                <a:latin typeface="Times New Roman" panose="02020603050405020304" pitchFamily="18" charset="0"/>
                <a:cs typeface="Times New Roman" panose="02020603050405020304" pitchFamily="18" charset="0"/>
              </a:rPr>
              <a:t>Chu vi đáy của chiếc hộp hình lăng trụ đứng là:</a:t>
            </a:r>
          </a:p>
          <a:p>
            <a:pPr algn="ctr"/>
            <a:r>
              <a:rPr lang="en-US" sz="2800">
                <a:solidFill>
                  <a:srgbClr val="00B0F0"/>
                </a:solidFill>
                <a:latin typeface="Times New Roman" panose="02020603050405020304" pitchFamily="18" charset="0"/>
                <a:cs typeface="Times New Roman" panose="02020603050405020304" pitchFamily="18" charset="0"/>
              </a:rPr>
              <a:t>(4 + 6) + 8 + 4 + 10 = 32 (cm)</a:t>
            </a:r>
            <a:endParaRPr lang="en-US" sz="2800" b="0" i="0">
              <a:solidFill>
                <a:srgbClr val="00B0F0"/>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0" y="3313048"/>
            <a:ext cx="9105378" cy="523220"/>
          </a:xfrm>
          <a:prstGeom prst="rect">
            <a:avLst/>
          </a:prstGeom>
        </p:spPr>
        <p:txBody>
          <a:bodyPr wrap="none">
            <a:spAutoFit/>
          </a:bodyPr>
          <a:lstStyle/>
          <a:p>
            <a:r>
              <a:rPr lang="en-US" sz="2800" smtClean="0">
                <a:solidFill>
                  <a:srgbClr val="000000"/>
                </a:solidFill>
                <a:latin typeface="Times New Roman" panose="02020603050405020304" pitchFamily="18" charset="0"/>
                <a:cs typeface="Times New Roman" panose="02020603050405020304" pitchFamily="18" charset="0"/>
              </a:rPr>
              <a:t>Tính Diện </a:t>
            </a:r>
            <a:r>
              <a:rPr lang="en-US" sz="2800">
                <a:solidFill>
                  <a:srgbClr val="000000"/>
                </a:solidFill>
                <a:latin typeface="Times New Roman" panose="02020603050405020304" pitchFamily="18" charset="0"/>
                <a:cs typeface="Times New Roman" panose="02020603050405020304" pitchFamily="18" charset="0"/>
              </a:rPr>
              <a:t>tích xung quanh của chiếc hộp hình lăng trụ đứng ?</a:t>
            </a:r>
            <a:endParaRPr lang="en-US" sz="2800">
              <a:latin typeface="Times New Roman" panose="02020603050405020304" pitchFamily="18" charset="0"/>
              <a:cs typeface="Times New Roman" panose="02020603050405020304" pitchFamily="18" charset="0"/>
            </a:endParaRPr>
          </a:p>
        </p:txBody>
      </p:sp>
      <p:sp>
        <p:nvSpPr>
          <p:cNvPr id="12" name="Rectangle 11"/>
          <p:cNvSpPr/>
          <p:nvPr/>
        </p:nvSpPr>
        <p:spPr>
          <a:xfrm>
            <a:off x="74736" y="3338715"/>
            <a:ext cx="8436925" cy="954107"/>
          </a:xfrm>
          <a:prstGeom prst="rect">
            <a:avLst/>
          </a:prstGeom>
        </p:spPr>
        <p:txBody>
          <a:bodyPr wrap="none">
            <a:spAutoFit/>
          </a:bodyPr>
          <a:lstStyle/>
          <a:p>
            <a:r>
              <a:rPr lang="en-US" sz="2800">
                <a:solidFill>
                  <a:schemeClr val="accent2">
                    <a:lumMod val="75000"/>
                  </a:schemeClr>
                </a:solidFill>
                <a:latin typeface="Times New Roman" panose="02020603050405020304" pitchFamily="18" charset="0"/>
                <a:cs typeface="Times New Roman" panose="02020603050405020304" pitchFamily="18" charset="0"/>
              </a:rPr>
              <a:t>Diện tích xung quanh của chiếc hộp hình lăng trụ đứng </a:t>
            </a:r>
            <a:r>
              <a:rPr lang="en-US" sz="2800" smtClean="0">
                <a:solidFill>
                  <a:schemeClr val="accent2">
                    <a:lumMod val="75000"/>
                  </a:schemeClr>
                </a:solidFill>
                <a:latin typeface="Times New Roman" panose="02020603050405020304" pitchFamily="18" charset="0"/>
                <a:cs typeface="Times New Roman" panose="02020603050405020304" pitchFamily="18" charset="0"/>
              </a:rPr>
              <a:t>là</a:t>
            </a:r>
          </a:p>
          <a:p>
            <a:pPr algn="ctr"/>
            <a:r>
              <a:rPr lang="en-US" sz="2800" smtClean="0">
                <a:solidFill>
                  <a:schemeClr val="accent2">
                    <a:lumMod val="75000"/>
                  </a:schemeClr>
                </a:solidFill>
                <a:latin typeface="Times New Roman" panose="02020603050405020304" pitchFamily="18" charset="0"/>
                <a:cs typeface="Times New Roman" panose="02020603050405020304" pitchFamily="18" charset="0"/>
              </a:rPr>
              <a:t>32 </a:t>
            </a:r>
            <a:r>
              <a:rPr lang="en-US" sz="2800">
                <a:solidFill>
                  <a:schemeClr val="accent2">
                    <a:lumMod val="75000"/>
                  </a:schemeClr>
                </a:solidFill>
                <a:latin typeface="Times New Roman" panose="02020603050405020304" pitchFamily="18" charset="0"/>
                <a:cs typeface="Times New Roman" panose="02020603050405020304" pitchFamily="18" charset="0"/>
              </a:rPr>
              <a:t>. 3 = 96 (cm</a:t>
            </a:r>
            <a:r>
              <a:rPr lang="en-US" sz="2800" baseline="30000">
                <a:solidFill>
                  <a:schemeClr val="accent2">
                    <a:lumMod val="75000"/>
                  </a:schemeClr>
                </a:solidFill>
                <a:latin typeface="Times New Roman" panose="02020603050405020304" pitchFamily="18" charset="0"/>
                <a:cs typeface="Times New Roman" panose="02020603050405020304" pitchFamily="18" charset="0"/>
              </a:rPr>
              <a:t>2</a:t>
            </a:r>
            <a:r>
              <a:rPr lang="en-US" sz="2800">
                <a:solidFill>
                  <a:schemeClr val="accent2">
                    <a:lumMod val="75000"/>
                  </a:schemeClr>
                </a:solidFill>
                <a:latin typeface="Times New Roman" panose="02020603050405020304" pitchFamily="18" charset="0"/>
                <a:cs typeface="Times New Roman" panose="02020603050405020304" pitchFamily="18" charset="0"/>
              </a:rPr>
              <a:t>)</a:t>
            </a:r>
            <a:r>
              <a:rPr lang="en-US" sz="2800" smtClean="0">
                <a:solidFill>
                  <a:schemeClr val="accent2">
                    <a:lumMod val="75000"/>
                  </a:schemeClr>
                </a:solidFill>
                <a:latin typeface="Times New Roman" panose="02020603050405020304" pitchFamily="18" charset="0"/>
                <a:cs typeface="Times New Roman" panose="02020603050405020304" pitchFamily="18" charset="0"/>
              </a:rPr>
              <a:t>:</a:t>
            </a:r>
            <a:endParaRPr lang="en-US" sz="28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421037" y="4119168"/>
            <a:ext cx="7896714" cy="523220"/>
          </a:xfrm>
          <a:prstGeom prst="rect">
            <a:avLst/>
          </a:prstGeom>
          <a:noFill/>
        </p:spPr>
        <p:txBody>
          <a:bodyPr wrap="none" rtlCol="0">
            <a:spAutoFit/>
          </a:bodyPr>
          <a:lstStyle/>
          <a:p>
            <a:r>
              <a:rPr lang="en-US" sz="2800">
                <a:solidFill>
                  <a:schemeClr val="accent1">
                    <a:lumMod val="75000"/>
                  </a:schemeClr>
                </a:solidFill>
                <a:latin typeface="Times New Roman" panose="02020603050405020304" pitchFamily="18" charset="0"/>
                <a:cs typeface="Times New Roman" panose="02020603050405020304" pitchFamily="18" charset="0"/>
              </a:rPr>
              <a:t>Diện tích hai đáy của chiếc hộp hình lăng trụ đứ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324519703"/>
              </p:ext>
            </p:extLst>
          </p:nvPr>
        </p:nvGraphicFramePr>
        <p:xfrm>
          <a:off x="2755030" y="4655563"/>
          <a:ext cx="3228287" cy="775790"/>
        </p:xfrm>
        <a:graphic>
          <a:graphicData uri="http://schemas.openxmlformats.org/presentationml/2006/ole">
            <mc:AlternateContent xmlns:mc="http://schemas.openxmlformats.org/markup-compatibility/2006">
              <mc:Choice xmlns:v="urn:schemas-microsoft-com:vml" Requires="v">
                <p:oleObj spid="_x0000_s11273" name="Equation" r:id="rId4" imgW="1638000" imgH="393480" progId="Equation.DSMT4">
                  <p:embed/>
                </p:oleObj>
              </mc:Choice>
              <mc:Fallback>
                <p:oleObj name="Equation" r:id="rId4" imgW="1638000" imgH="393480" progId="Equation.DSMT4">
                  <p:embed/>
                  <p:pic>
                    <p:nvPicPr>
                      <p:cNvPr id="0" name=""/>
                      <p:cNvPicPr/>
                      <p:nvPr/>
                    </p:nvPicPr>
                    <p:blipFill>
                      <a:blip r:embed="rId5"/>
                      <a:stretch>
                        <a:fillRect/>
                      </a:stretch>
                    </p:blipFill>
                    <p:spPr>
                      <a:xfrm>
                        <a:off x="2755030" y="4655563"/>
                        <a:ext cx="3228287" cy="775790"/>
                      </a:xfrm>
                      <a:prstGeom prst="rect">
                        <a:avLst/>
                      </a:prstGeom>
                    </p:spPr>
                  </p:pic>
                </p:oleObj>
              </mc:Fallback>
            </mc:AlternateContent>
          </a:graphicData>
        </a:graphic>
      </p:graphicFrame>
      <p:sp>
        <p:nvSpPr>
          <p:cNvPr id="15" name="Rectangle 14"/>
          <p:cNvSpPr/>
          <p:nvPr/>
        </p:nvSpPr>
        <p:spPr>
          <a:xfrm>
            <a:off x="237610" y="5329271"/>
            <a:ext cx="10061421" cy="523220"/>
          </a:xfrm>
          <a:prstGeom prst="rect">
            <a:avLst/>
          </a:prstGeom>
        </p:spPr>
        <p:txBody>
          <a:bodyPr wrap="square">
            <a:spAutoFit/>
          </a:bodyPr>
          <a:lstStyle/>
          <a:p>
            <a:r>
              <a:rPr lang="en-US" sz="2800">
                <a:solidFill>
                  <a:schemeClr val="accent2">
                    <a:lumMod val="75000"/>
                  </a:schemeClr>
                </a:solidFill>
                <a:latin typeface="Times New Roman" panose="02020603050405020304" pitchFamily="18" charset="0"/>
                <a:cs typeface="Times New Roman" panose="02020603050405020304" pitchFamily="18" charset="0"/>
              </a:rPr>
              <a:t>Diện tích tất cả các mặt của chiếc hộp hình lăng trụ đứng là:</a:t>
            </a:r>
          </a:p>
        </p:txBody>
      </p:sp>
      <p:sp>
        <p:nvSpPr>
          <p:cNvPr id="16" name="TextBox 15"/>
          <p:cNvSpPr txBox="1"/>
          <p:nvPr/>
        </p:nvSpPr>
        <p:spPr>
          <a:xfrm>
            <a:off x="2643655" y="5944582"/>
            <a:ext cx="3258713" cy="523220"/>
          </a:xfrm>
          <a:prstGeom prst="rect">
            <a:avLst/>
          </a:prstGeom>
          <a:noFill/>
        </p:spPr>
        <p:txBody>
          <a:bodyPr wrap="none" rtlCol="0">
            <a:spAutoFit/>
          </a:bodyPr>
          <a:lstStyle/>
          <a:p>
            <a:r>
              <a:rPr lang="en-US" sz="2800">
                <a:solidFill>
                  <a:schemeClr val="accent2">
                    <a:lumMod val="75000"/>
                  </a:schemeClr>
                </a:solidFill>
                <a:latin typeface="Times New Roman" panose="02020603050405020304" pitchFamily="18" charset="0"/>
                <a:cs typeface="Times New Roman" panose="02020603050405020304" pitchFamily="18" charset="0"/>
              </a:rPr>
              <a:t>96 + 112 = 208 (cm</a:t>
            </a:r>
            <a:r>
              <a:rPr lang="en-US" sz="2800" baseline="30000">
                <a:solidFill>
                  <a:schemeClr val="accent2">
                    <a:lumMod val="75000"/>
                  </a:schemeClr>
                </a:solidFill>
                <a:latin typeface="Times New Roman" panose="02020603050405020304" pitchFamily="18" charset="0"/>
                <a:cs typeface="Times New Roman" panose="02020603050405020304" pitchFamily="18" charset="0"/>
              </a:rPr>
              <a:t>2</a:t>
            </a:r>
            <a:r>
              <a:rPr lang="en-US" sz="2800">
                <a:solidFill>
                  <a:schemeClr val="accent2">
                    <a:lumMod val="75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0418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266"/>
                                        </p:tgtEl>
                                        <p:attrNameLst>
                                          <p:attrName>style.visibility</p:attrName>
                                        </p:attrNameLst>
                                      </p:cBhvr>
                                      <p:to>
                                        <p:strVal val="visible"/>
                                      </p:to>
                                    </p:set>
                                    <p:animEffect transition="in" filter="barn(inVertical)">
                                      <p:cBhvr>
                                        <p:cTn id="19" dur="500"/>
                                        <p:tgtEl>
                                          <p:spTgt spid="1126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xit" presetSubtype="32" fill="hold" grpId="1" nodeType="clickEffect">
                                  <p:stCondLst>
                                    <p:cond delay="0"/>
                                  </p:stCondLst>
                                  <p:childTnLst>
                                    <p:anim calcmode="lin" valueType="num">
                                      <p:cBhvr>
                                        <p:cTn id="30" dur="500"/>
                                        <p:tgtEl>
                                          <p:spTgt spid="9"/>
                                        </p:tgtEl>
                                        <p:attrNameLst>
                                          <p:attrName>ppt_w</p:attrName>
                                        </p:attrNameLst>
                                      </p:cBhvr>
                                      <p:tavLst>
                                        <p:tav tm="0">
                                          <p:val>
                                            <p:strVal val="ppt_w"/>
                                          </p:val>
                                        </p:tav>
                                        <p:tav tm="100000">
                                          <p:val>
                                            <p:fltVal val="0"/>
                                          </p:val>
                                        </p:tav>
                                      </p:tavLst>
                                    </p:anim>
                                    <p:anim calcmode="lin" valueType="num">
                                      <p:cBhvr>
                                        <p:cTn id="31" dur="500"/>
                                        <p:tgtEl>
                                          <p:spTgt spid="9"/>
                                        </p:tgtEl>
                                        <p:attrNameLst>
                                          <p:attrName>ppt_h</p:attrName>
                                        </p:attrNameLst>
                                      </p:cBhvr>
                                      <p:tavLst>
                                        <p:tav tm="0">
                                          <p:val>
                                            <p:strVal val="ppt_h"/>
                                          </p:val>
                                        </p:tav>
                                        <p:tav tm="100000">
                                          <p:val>
                                            <p:fltVal val="0"/>
                                          </p:val>
                                        </p:tav>
                                      </p:tavLst>
                                    </p:anim>
                                    <p:animEffect transition="out" filter="fade">
                                      <p:cBhvr>
                                        <p:cTn id="32" dur="500"/>
                                        <p:tgtEl>
                                          <p:spTgt spid="9"/>
                                        </p:tgtEl>
                                      </p:cBhvr>
                                    </p:animEffect>
                                    <p:set>
                                      <p:cBhvr>
                                        <p:cTn id="33" dur="1" fill="hold">
                                          <p:stCondLst>
                                            <p:cond delay="499"/>
                                          </p:stCondLst>
                                        </p:cTn>
                                        <p:tgtEl>
                                          <p:spTgt spid="9"/>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xit" presetSubtype="32" fill="hold" grpId="1" nodeType="clickEffect">
                                  <p:stCondLst>
                                    <p:cond delay="0"/>
                                  </p:stCondLst>
                                  <p:childTnLst>
                                    <p:anim calcmode="lin" valueType="num">
                                      <p:cBhvr>
                                        <p:cTn id="49" dur="500"/>
                                        <p:tgtEl>
                                          <p:spTgt spid="11"/>
                                        </p:tgtEl>
                                        <p:attrNameLst>
                                          <p:attrName>ppt_w</p:attrName>
                                        </p:attrNameLst>
                                      </p:cBhvr>
                                      <p:tavLst>
                                        <p:tav tm="0">
                                          <p:val>
                                            <p:strVal val="ppt_w"/>
                                          </p:val>
                                        </p:tav>
                                        <p:tav tm="100000">
                                          <p:val>
                                            <p:fltVal val="0"/>
                                          </p:val>
                                        </p:tav>
                                      </p:tavLst>
                                    </p:anim>
                                    <p:anim calcmode="lin" valueType="num">
                                      <p:cBhvr>
                                        <p:cTn id="50" dur="500"/>
                                        <p:tgtEl>
                                          <p:spTgt spid="11"/>
                                        </p:tgtEl>
                                        <p:attrNameLst>
                                          <p:attrName>ppt_h</p:attrName>
                                        </p:attrNameLst>
                                      </p:cBhvr>
                                      <p:tavLst>
                                        <p:tav tm="0">
                                          <p:val>
                                            <p:strVal val="ppt_h"/>
                                          </p:val>
                                        </p:tav>
                                        <p:tav tm="100000">
                                          <p:val>
                                            <p:fltVal val="0"/>
                                          </p:val>
                                        </p:tav>
                                      </p:tavLst>
                                    </p:anim>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9" grpId="1"/>
      <p:bldP spid="10" grpId="0"/>
      <p:bldP spid="11" grpId="0"/>
      <p:bldP spid="11" grpId="1"/>
      <p:bldP spid="12" grpId="0"/>
      <p:bldP spid="13"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151" y="924540"/>
            <a:ext cx="4902304" cy="523220"/>
          </a:xfrm>
          <a:prstGeom prst="rect">
            <a:avLst/>
          </a:prstGeom>
          <a:noFill/>
        </p:spPr>
        <p:txBody>
          <a:bodyPr wrap="none" rtlCol="0">
            <a:spAutoFit/>
          </a:bodyPr>
          <a:lstStyle/>
          <a:p>
            <a:r>
              <a:rPr lang="en-US" sz="2800">
                <a:solidFill>
                  <a:schemeClr val="accent2">
                    <a:lumMod val="75000"/>
                  </a:schemeClr>
                </a:solidFill>
                <a:latin typeface="Times New Roman" panose="02020603050405020304" pitchFamily="18" charset="0"/>
                <a:cs typeface="Times New Roman" panose="02020603050405020304" pitchFamily="18" charset="0"/>
              </a:rPr>
              <a:t>Diện tích tiếp xúc với mặt đất là:</a:t>
            </a:r>
          </a:p>
        </p:txBody>
      </p:sp>
      <p:sp>
        <p:nvSpPr>
          <p:cNvPr id="6" name="TextBox 5"/>
          <p:cNvSpPr txBox="1"/>
          <p:nvPr/>
        </p:nvSpPr>
        <p:spPr>
          <a:xfrm>
            <a:off x="1242572" y="1393565"/>
            <a:ext cx="2441694" cy="523220"/>
          </a:xfrm>
          <a:prstGeom prst="rect">
            <a:avLst/>
          </a:prstGeom>
          <a:noFill/>
        </p:spPr>
        <p:txBody>
          <a:bodyPr wrap="none" rtlCol="0">
            <a:spAutoFit/>
          </a:bodyPr>
          <a:lstStyle/>
          <a:p>
            <a:r>
              <a:rPr lang="en-US" sz="2800">
                <a:solidFill>
                  <a:schemeClr val="accent2">
                    <a:lumMod val="75000"/>
                  </a:schemeClr>
                </a:solidFill>
                <a:latin typeface="Times New Roman" panose="02020603050405020304" pitchFamily="18" charset="0"/>
                <a:cs typeface="Times New Roman" panose="02020603050405020304" pitchFamily="18" charset="0"/>
              </a:rPr>
              <a:t>8 . 3 = 24 (cm</a:t>
            </a:r>
            <a:r>
              <a:rPr lang="en-US" sz="2800" baseline="30000">
                <a:solidFill>
                  <a:schemeClr val="accent2">
                    <a:lumMod val="75000"/>
                  </a:schemeClr>
                </a:solidFill>
                <a:latin typeface="Times New Roman" panose="02020603050405020304" pitchFamily="18" charset="0"/>
                <a:cs typeface="Times New Roman" panose="02020603050405020304" pitchFamily="18" charset="0"/>
              </a:rPr>
              <a:t>2</a:t>
            </a:r>
            <a:r>
              <a:rPr lang="en-US" sz="2800">
                <a:solidFill>
                  <a:schemeClr val="accent2">
                    <a:lumMod val="75000"/>
                  </a:schemeClr>
                </a:solidFill>
                <a:latin typeface="Times New Roman" panose="02020603050405020304" pitchFamily="18" charset="0"/>
                <a:cs typeface="Times New Roman" panose="02020603050405020304" pitchFamily="18" charset="0"/>
              </a:rPr>
              <a:t>)</a:t>
            </a:r>
          </a:p>
        </p:txBody>
      </p:sp>
      <p:grpSp>
        <p:nvGrpSpPr>
          <p:cNvPr id="7" name="Group 18">
            <a:extLst>
              <a:ext uri="{FF2B5EF4-FFF2-40B4-BE49-F238E27FC236}">
                <a16:creationId xmlns:a16="http://schemas.microsoft.com/office/drawing/2014/main" id="{7C823172-8D0A-4FE4-AD7F-F526F757EEF2}"/>
              </a:ext>
            </a:extLst>
          </p:cNvPr>
          <p:cNvGrpSpPr>
            <a:grpSpLocks/>
          </p:cNvGrpSpPr>
          <p:nvPr/>
        </p:nvGrpSpPr>
        <p:grpSpPr bwMode="auto">
          <a:xfrm>
            <a:off x="1385993" y="-269507"/>
            <a:ext cx="8154731" cy="955675"/>
            <a:chOff x="0" y="0"/>
            <a:chExt cx="4468" cy="437"/>
          </a:xfrm>
          <a:solidFill>
            <a:schemeClr val="accent2">
              <a:lumMod val="60000"/>
              <a:lumOff val="40000"/>
            </a:schemeClr>
          </a:solidFill>
        </p:grpSpPr>
        <p:sp>
          <p:nvSpPr>
            <p:cNvPr id="8" name="AutoShape 77">
              <a:extLst>
                <a:ext uri="{FF2B5EF4-FFF2-40B4-BE49-F238E27FC236}">
                  <a16:creationId xmlns:a16="http://schemas.microsoft.com/office/drawing/2014/main" id="{052E03B8-C9D8-4862-BE7C-770BBFA6F48C}"/>
                </a:ext>
              </a:extLst>
            </p:cNvPr>
            <p:cNvSpPr>
              <a:spLocks noChangeArrowheads="1"/>
            </p:cNvSpPr>
            <p:nvPr/>
          </p:nvSpPr>
          <p:spPr bwMode="auto">
            <a:xfrm>
              <a:off x="293" y="109"/>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9" name="AutoShape 78">
              <a:extLst>
                <a:ext uri="{FF2B5EF4-FFF2-40B4-BE49-F238E27FC236}">
                  <a16:creationId xmlns:a16="http://schemas.microsoft.com/office/drawing/2014/main" id="{91087867-FBC4-4891-AA03-B003820489BD}"/>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0" name="Picture 2" descr="Bạn Nam đã làm một chiếc hộp hình lăng trụ đứng với kích thước như Hình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4110" y="770021"/>
            <a:ext cx="2686833" cy="249983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73793" y="2019940"/>
            <a:ext cx="9551470" cy="954107"/>
          </a:xfrm>
          <a:prstGeom prst="rect">
            <a:avLst/>
          </a:prstGeom>
        </p:spPr>
        <p:txBody>
          <a:bodyPr wrap="square">
            <a:spAutoFit/>
          </a:bodyPr>
          <a:lstStyle/>
          <a:p>
            <a:r>
              <a:rPr lang="vi-VN" sz="2800">
                <a:solidFill>
                  <a:schemeClr val="accent6">
                    <a:lumMod val="75000"/>
                  </a:schemeClr>
                </a:solidFill>
                <a:latin typeface="Times New Roman" panose="02020603050405020304" pitchFamily="18" charset="0"/>
                <a:cs typeface="Times New Roman" panose="02020603050405020304" pitchFamily="18" charset="0"/>
              </a:rPr>
              <a:t>Diện tích các mặt cần sơn bằng diện tích các mặt của chiếc hộp hình lăng trụ đứng trừ đi diện tích tiếp xúc với mặt đất và bằng:</a:t>
            </a:r>
            <a:endParaRPr lang="en-US" sz="280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1406519" y="3023007"/>
            <a:ext cx="3249608" cy="523220"/>
          </a:xfrm>
          <a:prstGeom prst="rect">
            <a:avLst/>
          </a:prstGeom>
        </p:spPr>
        <p:txBody>
          <a:bodyPr wrap="none">
            <a:spAutoFit/>
          </a:bodyPr>
          <a:lstStyle/>
          <a:p>
            <a:r>
              <a:rPr lang="en-US" sz="2800">
                <a:solidFill>
                  <a:schemeClr val="accent6">
                    <a:lumMod val="75000"/>
                  </a:schemeClr>
                </a:solidFill>
                <a:latin typeface="Times New Roman" panose="02020603050405020304" pitchFamily="18" charset="0"/>
                <a:cs typeface="Times New Roman" panose="02020603050405020304" pitchFamily="18" charset="0"/>
              </a:rPr>
              <a:t>208 – 24 = 184 (cm</a:t>
            </a:r>
            <a:r>
              <a:rPr lang="en-US" sz="2800" baseline="30000">
                <a:solidFill>
                  <a:schemeClr val="accent6">
                    <a:lumMod val="75000"/>
                  </a:schemeClr>
                </a:solidFill>
                <a:latin typeface="Times New Roman" panose="02020603050405020304" pitchFamily="18" charset="0"/>
                <a:cs typeface="Times New Roman" panose="02020603050405020304" pitchFamily="18" charset="0"/>
              </a:rPr>
              <a:t>2</a:t>
            </a:r>
            <a:r>
              <a:rPr lang="en-US" sz="2800">
                <a:solidFill>
                  <a:schemeClr val="accent6">
                    <a:lumMod val="75000"/>
                  </a:schemeClr>
                </a:solidFill>
                <a:latin typeface="Times New Roman" panose="02020603050405020304" pitchFamily="18" charset="0"/>
                <a:cs typeface="Times New Roman" panose="02020603050405020304" pitchFamily="18" charset="0"/>
              </a:rPr>
              <a:t>)</a:t>
            </a:r>
          </a:p>
        </p:txBody>
      </p:sp>
      <p:sp>
        <p:nvSpPr>
          <p:cNvPr id="13" name="Rectangle 12"/>
          <p:cNvSpPr/>
          <p:nvPr/>
        </p:nvSpPr>
        <p:spPr>
          <a:xfrm>
            <a:off x="636266" y="3664438"/>
            <a:ext cx="11125806" cy="523220"/>
          </a:xfrm>
          <a:prstGeom prst="rect">
            <a:avLst/>
          </a:prstGeom>
        </p:spPr>
        <p:txBody>
          <a:bodyPr wrap="square">
            <a:spAutoFit/>
          </a:bodyPr>
          <a:lstStyle/>
          <a:p>
            <a:r>
              <a:rPr lang="vi-VN" sz="2800" b="1">
                <a:solidFill>
                  <a:srgbClr val="00B050"/>
                </a:solidFill>
                <a:latin typeface="Times New Roman" panose="02020603050405020304" pitchFamily="18" charset="0"/>
                <a:cs typeface="Times New Roman" panose="02020603050405020304" pitchFamily="18" charset="0"/>
              </a:rPr>
              <a:t>Vậy diện tích cần sơn của chiếc hộp hình lăng trụ đứng là 184 cm</a:t>
            </a:r>
            <a:r>
              <a:rPr lang="vi-VN" sz="2800" b="1" baseline="30000">
                <a:solidFill>
                  <a:srgbClr val="00B050"/>
                </a:solidFill>
                <a:latin typeface="Times New Roman" panose="02020603050405020304" pitchFamily="18" charset="0"/>
                <a:cs typeface="Times New Roman" panose="02020603050405020304" pitchFamily="18" charset="0"/>
              </a:rPr>
              <a:t>2</a:t>
            </a:r>
            <a:r>
              <a:rPr lang="vi-VN" sz="2800" b="1">
                <a:solidFill>
                  <a:srgbClr val="00B050"/>
                </a:solidFill>
                <a:latin typeface="Times New Roman" panose="02020603050405020304" pitchFamily="18" charset="0"/>
                <a:cs typeface="Times New Roman" panose="02020603050405020304" pitchFamily="18" charset="0"/>
              </a:rPr>
              <a:t>.</a:t>
            </a:r>
            <a:endParaRPr lang="en-US" sz="2800" b="1">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984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5491" y="157019"/>
            <a:ext cx="4436471"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Bài 2 trang 62 Toán lớp 7 Tập 1:</a:t>
            </a:r>
            <a:endParaRPr lang="en-US" sz="2400">
              <a:latin typeface="Times New Roman" panose="02020603050405020304" pitchFamily="18" charset="0"/>
              <a:cs typeface="Times New Roman" panose="02020603050405020304" pitchFamily="18" charset="0"/>
            </a:endParaRPr>
          </a:p>
        </p:txBody>
      </p:sp>
      <p:sp>
        <p:nvSpPr>
          <p:cNvPr id="6" name="TextBox 5"/>
          <p:cNvSpPr txBox="1"/>
          <p:nvPr/>
        </p:nvSpPr>
        <p:spPr>
          <a:xfrm>
            <a:off x="175491" y="618684"/>
            <a:ext cx="11318337" cy="1384995"/>
          </a:xfrm>
          <a:prstGeom prst="rect">
            <a:avLst/>
          </a:prstGeom>
          <a:solidFill>
            <a:schemeClr val="accent2">
              <a:lumMod val="20000"/>
              <a:lumOff val="80000"/>
            </a:schemeClr>
          </a:solidFill>
        </p:spPr>
        <p:txBody>
          <a:bodyPr wrap="square" rtlCol="0">
            <a:spAutoFit/>
          </a:bodyPr>
          <a:lstStyle/>
          <a:p>
            <a:r>
              <a:rPr lang="vi-VN" sz="2800">
                <a:latin typeface="+mj-lt"/>
              </a:rPr>
              <a:t>Một chiếc lều trại có hình dạng và kích thước như Hình 11. Tính tổng diện tích tấm bạt có thể phủ kín toàn bộ lều (không tính mặt tiếp giáp với đất) và thể tích của chiếc lều.</a:t>
            </a:r>
            <a:endParaRPr lang="en-US" sz="2800">
              <a:latin typeface="+mj-lt"/>
            </a:endParaRPr>
          </a:p>
        </p:txBody>
      </p:sp>
      <p:pic>
        <p:nvPicPr>
          <p:cNvPr id="12290" name="Picture 2" descr="Một chiếc lều trại có hình dạng và kích thước như Hình 11"/>
          <p:cNvPicPr>
            <a:picLocks noChangeAspect="1" noChangeArrowheads="1"/>
          </p:cNvPicPr>
          <p:nvPr/>
        </p:nvPicPr>
        <p:blipFill>
          <a:blip r:embed="rId3">
            <a:extLst>
              <a:ext uri="{BEBA8EAE-BF5A-486C-A8C5-ECC9F3942E4B}">
                <a14:imgProps xmlns:a14="http://schemas.microsoft.com/office/drawing/2010/main">
                  <a14:imgLayer r:embed="rId4"/>
                </a14:imgProps>
              </a:ext>
              <a:ext uri="{28A0092B-C50C-407E-A947-70E740481C1C}">
                <a14:useLocalDpi xmlns:a14="http://schemas.microsoft.com/office/drawing/2010/main" val="0"/>
              </a:ext>
            </a:extLst>
          </a:blip>
          <a:srcRect/>
          <a:stretch>
            <a:fillRect/>
          </a:stretch>
        </p:blipFill>
        <p:spPr bwMode="auto">
          <a:xfrm>
            <a:off x="7505851" y="2146300"/>
            <a:ext cx="3987977" cy="338628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Rectangle 6"/>
          <p:cNvSpPr/>
          <p:nvPr/>
        </p:nvSpPr>
        <p:spPr>
          <a:xfrm>
            <a:off x="3601144" y="2096012"/>
            <a:ext cx="1091966" cy="369332"/>
          </a:xfrm>
          <a:prstGeom prst="rect">
            <a:avLst/>
          </a:prstGeom>
        </p:spPr>
        <p:txBody>
          <a:bodyPr wrap="none">
            <a:spAutoFit/>
          </a:bodyPr>
          <a:lstStyle/>
          <a:p>
            <a:r>
              <a:rPr lang="en-US" b="1">
                <a:solidFill>
                  <a:srgbClr val="008000"/>
                </a:solidFill>
                <a:latin typeface="Open Sans"/>
              </a:rPr>
              <a:t>Lời giải:</a:t>
            </a:r>
            <a:endParaRPr lang="en-US"/>
          </a:p>
        </p:txBody>
      </p:sp>
      <p:sp>
        <p:nvSpPr>
          <p:cNvPr id="8" name="Rectangle 7"/>
          <p:cNvSpPr/>
          <p:nvPr/>
        </p:nvSpPr>
        <p:spPr>
          <a:xfrm>
            <a:off x="0" y="2557677"/>
            <a:ext cx="6096000" cy="954107"/>
          </a:xfrm>
          <a:prstGeom prst="rect">
            <a:avLst/>
          </a:prstGeom>
        </p:spPr>
        <p:txBody>
          <a:bodyPr>
            <a:spAutoFit/>
          </a:bodyPr>
          <a:lstStyle/>
          <a:p>
            <a:pPr algn="just"/>
            <a:r>
              <a:rPr lang="en-US" sz="2800">
                <a:solidFill>
                  <a:srgbClr val="000000"/>
                </a:solidFill>
                <a:latin typeface="Times New Roman" panose="02020603050405020304" pitchFamily="18" charset="0"/>
                <a:cs typeface="Times New Roman" panose="02020603050405020304" pitchFamily="18" charset="0"/>
              </a:rPr>
              <a:t>Chiếc lều trại có hình </a:t>
            </a:r>
            <a:r>
              <a:rPr lang="en-US" sz="2800" smtClean="0">
                <a:solidFill>
                  <a:srgbClr val="000000"/>
                </a:solidFill>
                <a:latin typeface="Times New Roman" panose="02020603050405020304" pitchFamily="18" charset="0"/>
                <a:cs typeface="Times New Roman" panose="02020603050405020304" pitchFamily="18" charset="0"/>
              </a:rPr>
              <a:t>gì?Tính Chu </a:t>
            </a:r>
            <a:r>
              <a:rPr lang="en-US" sz="2800">
                <a:solidFill>
                  <a:srgbClr val="000000"/>
                </a:solidFill>
                <a:latin typeface="Times New Roman" panose="02020603050405020304" pitchFamily="18" charset="0"/>
                <a:cs typeface="Times New Roman" panose="02020603050405020304" pitchFamily="18" charset="0"/>
              </a:rPr>
              <a:t>vi đáy của </a:t>
            </a:r>
            <a:r>
              <a:rPr lang="en-US" sz="2800" smtClean="0">
                <a:solidFill>
                  <a:srgbClr val="000000"/>
                </a:solidFill>
                <a:latin typeface="Times New Roman" panose="02020603050405020304" pitchFamily="18" charset="0"/>
                <a:cs typeface="Times New Roman" panose="02020603050405020304" pitchFamily="18" charset="0"/>
              </a:rPr>
              <a:t>chiếc lều?</a:t>
            </a:r>
            <a:endParaRPr lang="en-US" sz="2800" b="0" i="0">
              <a:solidFill>
                <a:srgbClr val="000000"/>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0" y="2557677"/>
            <a:ext cx="7638473" cy="1815882"/>
          </a:xfrm>
          <a:prstGeom prst="rect">
            <a:avLst/>
          </a:prstGeom>
          <a:solidFill>
            <a:schemeClr val="accent2">
              <a:lumMod val="20000"/>
              <a:lumOff val="80000"/>
            </a:schemeClr>
          </a:solidFill>
        </p:spPr>
        <p:txBody>
          <a:bodyPr wrap="square">
            <a:spAutoFit/>
          </a:bodyPr>
          <a:lstStyle/>
          <a:p>
            <a:pPr algn="just"/>
            <a:r>
              <a:rPr lang="en-US" sz="2800">
                <a:solidFill>
                  <a:srgbClr val="000000"/>
                </a:solidFill>
                <a:latin typeface="Times New Roman" panose="02020603050405020304" pitchFamily="18" charset="0"/>
                <a:cs typeface="Times New Roman" panose="02020603050405020304" pitchFamily="18" charset="0"/>
              </a:rPr>
              <a:t>Chiếc lều trại có hình dạng hình lăng trụ tam giác có đáy là tam giác cân.</a:t>
            </a:r>
          </a:p>
          <a:p>
            <a:pPr algn="just"/>
            <a:r>
              <a:rPr lang="en-US" sz="2800">
                <a:solidFill>
                  <a:srgbClr val="000000"/>
                </a:solidFill>
                <a:latin typeface="Times New Roman" panose="02020603050405020304" pitchFamily="18" charset="0"/>
                <a:cs typeface="Times New Roman" panose="02020603050405020304" pitchFamily="18" charset="0"/>
              </a:rPr>
              <a:t>Chu vi đáy của hình lăng trụ tam giác </a:t>
            </a:r>
            <a:r>
              <a:rPr lang="en-US" sz="2800" smtClean="0">
                <a:solidFill>
                  <a:srgbClr val="000000"/>
                </a:solidFill>
                <a:latin typeface="Times New Roman" panose="02020603050405020304" pitchFamily="18" charset="0"/>
                <a:cs typeface="Times New Roman" panose="02020603050405020304" pitchFamily="18" charset="0"/>
              </a:rPr>
              <a:t>là:</a:t>
            </a:r>
          </a:p>
          <a:p>
            <a:pPr algn="ctr"/>
            <a:r>
              <a:rPr lang="en-US" sz="2800" smtClean="0">
                <a:latin typeface="Times New Roman" panose="02020603050405020304" pitchFamily="18" charset="0"/>
                <a:cs typeface="Times New Roman" panose="02020603050405020304" pitchFamily="18" charset="0"/>
              </a:rPr>
              <a:t>2,5 </a:t>
            </a:r>
            <a:r>
              <a:rPr lang="en-US" sz="2800">
                <a:latin typeface="Times New Roman" panose="02020603050405020304" pitchFamily="18" charset="0"/>
                <a:cs typeface="Times New Roman" panose="02020603050405020304" pitchFamily="18" charset="0"/>
              </a:rPr>
              <a:t>+ 2,5 + 4 = 9 (m)</a:t>
            </a:r>
            <a:endParaRPr lang="en-US" sz="2800" b="0" i="0">
              <a:solidFill>
                <a:srgbClr val="000000"/>
              </a:solidFill>
              <a:effectLst/>
              <a:latin typeface="Times New Roman" panose="02020603050405020304" pitchFamily="18" charset="0"/>
              <a:cs typeface="Times New Roman" panose="02020603050405020304" pitchFamily="18" charset="0"/>
            </a:endParaRPr>
          </a:p>
        </p:txBody>
      </p:sp>
      <p:sp>
        <p:nvSpPr>
          <p:cNvPr id="10" name="Rectangle 9"/>
          <p:cNvSpPr/>
          <p:nvPr/>
        </p:nvSpPr>
        <p:spPr>
          <a:xfrm>
            <a:off x="60892" y="4267025"/>
            <a:ext cx="6914072" cy="523220"/>
          </a:xfrm>
          <a:prstGeom prst="rect">
            <a:avLst/>
          </a:prstGeom>
        </p:spPr>
        <p:txBody>
          <a:bodyPr wrap="none">
            <a:spAutoFit/>
          </a:bodyPr>
          <a:lstStyle/>
          <a:p>
            <a:r>
              <a:rPr lang="en-US" sz="2800">
                <a:solidFill>
                  <a:srgbClr val="000000"/>
                </a:solidFill>
                <a:latin typeface="Times New Roman" panose="02020603050405020304" pitchFamily="18" charset="0"/>
                <a:cs typeface="Times New Roman" panose="02020603050405020304" pitchFamily="18" charset="0"/>
              </a:rPr>
              <a:t>Diện tích hai đáy của hình lăng trụ tam giác </a:t>
            </a:r>
            <a:r>
              <a:rPr lang="en-US" sz="2800" smtClean="0">
                <a:solidFill>
                  <a:srgbClr val="000000"/>
                </a:solidFill>
                <a:latin typeface="Times New Roman" panose="02020603050405020304" pitchFamily="18" charset="0"/>
                <a:cs typeface="Times New Roman" panose="02020603050405020304" pitchFamily="18" charset="0"/>
              </a:rPr>
              <a:t>là:</a:t>
            </a:r>
            <a:endParaRPr lang="en-US" sz="2800">
              <a:latin typeface="Times New Roman" panose="02020603050405020304" pitchFamily="18" charset="0"/>
              <a:cs typeface="Times New Roman" panose="02020603050405020304" pitchFamily="18" charset="0"/>
            </a:endParaRPr>
          </a:p>
        </p:txBody>
      </p:sp>
      <p:sp>
        <p:nvSpPr>
          <p:cNvPr id="11" name="Rectangle 10"/>
          <p:cNvSpPr/>
          <p:nvPr/>
        </p:nvSpPr>
        <p:spPr>
          <a:xfrm>
            <a:off x="22766" y="4609818"/>
            <a:ext cx="7483139" cy="523220"/>
          </a:xfrm>
          <a:prstGeom prst="rect">
            <a:avLst/>
          </a:prstGeom>
        </p:spPr>
        <p:txBody>
          <a:bodyPr wrap="none">
            <a:spAutoFit/>
          </a:bodyPr>
          <a:lstStyle/>
          <a:p>
            <a:r>
              <a:rPr lang="en-US" sz="2800" smtClean="0">
                <a:solidFill>
                  <a:srgbClr val="0070C0"/>
                </a:solidFill>
                <a:latin typeface="Times New Roman" panose="02020603050405020304" pitchFamily="18" charset="0"/>
                <a:cs typeface="Times New Roman" panose="02020603050405020304" pitchFamily="18" charset="0"/>
              </a:rPr>
              <a:t>Tính Diện </a:t>
            </a:r>
            <a:r>
              <a:rPr lang="en-US" sz="2800">
                <a:solidFill>
                  <a:srgbClr val="0070C0"/>
                </a:solidFill>
                <a:latin typeface="Times New Roman" panose="02020603050405020304" pitchFamily="18" charset="0"/>
                <a:cs typeface="Times New Roman" panose="02020603050405020304" pitchFamily="18" charset="0"/>
              </a:rPr>
              <a:t>tích hai đáy của hình lăng trụ tam giác ?</a:t>
            </a:r>
          </a:p>
        </p:txBody>
      </p:sp>
      <p:graphicFrame>
        <p:nvGraphicFramePr>
          <p:cNvPr id="12" name="Object 11"/>
          <p:cNvGraphicFramePr>
            <a:graphicFrameLocks noChangeAspect="1"/>
          </p:cNvGraphicFramePr>
          <p:nvPr>
            <p:extLst>
              <p:ext uri="{D42A27DB-BD31-4B8C-83A1-F6EECF244321}">
                <p14:modId xmlns:p14="http://schemas.microsoft.com/office/powerpoint/2010/main" val="4038972933"/>
              </p:ext>
            </p:extLst>
          </p:nvPr>
        </p:nvGraphicFramePr>
        <p:xfrm>
          <a:off x="1420379" y="4528635"/>
          <a:ext cx="2884488" cy="922337"/>
        </p:xfrm>
        <a:graphic>
          <a:graphicData uri="http://schemas.openxmlformats.org/presentationml/2006/ole">
            <mc:AlternateContent xmlns:mc="http://schemas.openxmlformats.org/markup-compatibility/2006">
              <mc:Choice xmlns:v="urn:schemas-microsoft-com:vml" Requires="v">
                <p:oleObj spid="_x0000_s12295" name="Equation" r:id="rId5" imgW="1231560" imgH="393480" progId="Equation.DSMT4">
                  <p:embed/>
                </p:oleObj>
              </mc:Choice>
              <mc:Fallback>
                <p:oleObj name="Equation" r:id="rId5" imgW="1231560" imgH="393480" progId="Equation.DSMT4">
                  <p:embed/>
                  <p:pic>
                    <p:nvPicPr>
                      <p:cNvPr id="0" name=""/>
                      <p:cNvPicPr/>
                      <p:nvPr/>
                    </p:nvPicPr>
                    <p:blipFill>
                      <a:blip r:embed="rId6"/>
                      <a:stretch>
                        <a:fillRect/>
                      </a:stretch>
                    </p:blipFill>
                    <p:spPr>
                      <a:xfrm>
                        <a:off x="1420379" y="4528635"/>
                        <a:ext cx="2884488" cy="922337"/>
                      </a:xfrm>
                      <a:prstGeom prst="rect">
                        <a:avLst/>
                      </a:prstGeom>
                    </p:spPr>
                  </p:pic>
                </p:oleObj>
              </mc:Fallback>
            </mc:AlternateContent>
          </a:graphicData>
        </a:graphic>
      </p:graphicFrame>
      <p:sp>
        <p:nvSpPr>
          <p:cNvPr id="13" name="Rectangle 12"/>
          <p:cNvSpPr/>
          <p:nvPr/>
        </p:nvSpPr>
        <p:spPr>
          <a:xfrm>
            <a:off x="60892" y="5352342"/>
            <a:ext cx="8543636" cy="1384995"/>
          </a:xfrm>
          <a:prstGeom prst="rect">
            <a:avLst/>
          </a:prstGeom>
        </p:spPr>
        <p:txBody>
          <a:bodyPr wrap="square">
            <a:spAutoFit/>
          </a:bodyPr>
          <a:lstStyle/>
          <a:p>
            <a:pPr algn="just"/>
            <a:r>
              <a:rPr lang="en-US" sz="2800" smtClean="0">
                <a:solidFill>
                  <a:srgbClr val="0070C0"/>
                </a:solidFill>
                <a:latin typeface="Times New Roman" panose="02020603050405020304" pitchFamily="18" charset="0"/>
                <a:cs typeface="Times New Roman" panose="02020603050405020304" pitchFamily="18" charset="0"/>
              </a:rPr>
              <a:t>Tính Diện </a:t>
            </a:r>
            <a:r>
              <a:rPr lang="en-US" sz="2800">
                <a:solidFill>
                  <a:srgbClr val="0070C0"/>
                </a:solidFill>
                <a:latin typeface="Times New Roman" panose="02020603050405020304" pitchFamily="18" charset="0"/>
                <a:cs typeface="Times New Roman" panose="02020603050405020304" pitchFamily="18" charset="0"/>
              </a:rPr>
              <a:t>tích tích tất cả các mặt của hình lăng trụ tam giác </a:t>
            </a:r>
            <a:r>
              <a:rPr lang="en-US" sz="2800" smtClean="0">
                <a:solidFill>
                  <a:srgbClr val="0070C0"/>
                </a:solidFill>
                <a:latin typeface="Times New Roman" panose="02020603050405020304" pitchFamily="18" charset="0"/>
                <a:cs typeface="Times New Roman" panose="02020603050405020304" pitchFamily="18" charset="0"/>
              </a:rPr>
              <a:t>và Diện </a:t>
            </a:r>
            <a:r>
              <a:rPr lang="en-US" sz="2800">
                <a:solidFill>
                  <a:srgbClr val="0070C0"/>
                </a:solidFill>
                <a:latin typeface="Times New Roman" panose="02020603050405020304" pitchFamily="18" charset="0"/>
                <a:cs typeface="Times New Roman" panose="02020603050405020304" pitchFamily="18" charset="0"/>
              </a:rPr>
              <a:t>tích mặt tiếp giáp với đất ?</a:t>
            </a:r>
          </a:p>
          <a:p>
            <a:pPr algn="just"/>
            <a:endParaRPr lang="en-US" sz="2800" b="0" i="0">
              <a:solidFill>
                <a:srgbClr val="0070C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2936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barn(inVertical)">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mph" presetSubtype="0" fill="hold" grpId="0" nodeType="clickEffect">
                                  <p:stCondLst>
                                    <p:cond delay="0"/>
                                  </p:stCondLst>
                                  <p:childTnLst>
                                    <p:animEffect transition="out" filter="fade">
                                      <p:cBhvr>
                                        <p:cTn id="21" dur="500" tmFilter="0, 0; .2, .5; .8, .5; 1, 0"/>
                                        <p:tgtEl>
                                          <p:spTgt spid="8"/>
                                        </p:tgtEl>
                                      </p:cBhvr>
                                    </p:animEffect>
                                    <p:animScale>
                                      <p:cBhvr>
                                        <p:cTn id="22" dur="250" autoRev="1" fill="hold"/>
                                        <p:tgtEl>
                                          <p:spTgt spid="8"/>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grpId="1" nodeType="clickEffect">
                                  <p:stCondLst>
                                    <p:cond delay="0"/>
                                  </p:stCondLst>
                                  <p:childTnLst>
                                    <p:animEffect transition="out" filter="wipe(down)">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heel(1)">
                                      <p:cBhvr>
                                        <p:cTn id="37" dur="20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xit" presetSubtype="1" fill="hold" grpId="0" nodeType="clickEffect">
                                  <p:stCondLst>
                                    <p:cond delay="0"/>
                                  </p:stCondLst>
                                  <p:childTnLst>
                                    <p:animEffect transition="out" filter="wheel(1)">
                                      <p:cBhvr>
                                        <p:cTn id="41" dur="2000"/>
                                        <p:tgtEl>
                                          <p:spTgt spid="11">
                                            <p:txEl>
                                              <p:pRg st="0" end="0"/>
                                            </p:txEl>
                                          </p:spTgt>
                                        </p:tgtEl>
                                      </p:cBhvr>
                                    </p:animEffect>
                                    <p:set>
                                      <p:cBhvr>
                                        <p:cTn id="42" dur="1" fill="hold">
                                          <p:stCondLst>
                                            <p:cond delay="1999"/>
                                          </p:stCondLst>
                                        </p:cTn>
                                        <p:tgtEl>
                                          <p:spTgt spid="11">
                                            <p:txEl>
                                              <p:pRg st="0" end="0"/>
                                            </p:txEl>
                                          </p:spTgt>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par>
                                <p:cTn id="48" presetID="16" presetClass="entr" presetSubtype="21"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8" grpId="1"/>
      <p:bldP spid="9" grpId="0" animBg="1"/>
      <p:bldP spid="10" grpId="0"/>
      <p:bldP spid="11" grpId="0"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8546" y="571201"/>
            <a:ext cx="8691418" cy="1815882"/>
          </a:xfrm>
          <a:prstGeom prst="rect">
            <a:avLst/>
          </a:prstGeom>
          <a:solidFill>
            <a:schemeClr val="accent2">
              <a:lumMod val="20000"/>
              <a:lumOff val="80000"/>
            </a:schemeClr>
          </a:solidFill>
        </p:spPr>
        <p:txBody>
          <a:bodyPr wrap="square">
            <a:spAutoFit/>
          </a:bodyPr>
          <a:lstStyle/>
          <a:p>
            <a:pPr algn="just"/>
            <a:r>
              <a:rPr lang="en-US" sz="2800">
                <a:solidFill>
                  <a:srgbClr val="000000"/>
                </a:solidFill>
                <a:latin typeface="Times New Roman" panose="02020603050405020304" pitchFamily="18" charset="0"/>
                <a:cs typeface="Times New Roman" panose="02020603050405020304" pitchFamily="18" charset="0"/>
              </a:rPr>
              <a:t>Diện tích tích tất cả các mặt của hình lăng trụ tam giác là:</a:t>
            </a:r>
          </a:p>
          <a:p>
            <a:pPr algn="ctr"/>
            <a:r>
              <a:rPr lang="en-US" sz="2800">
                <a:solidFill>
                  <a:srgbClr val="000000"/>
                </a:solidFill>
                <a:latin typeface="Times New Roman" panose="02020603050405020304" pitchFamily="18" charset="0"/>
                <a:cs typeface="Times New Roman" panose="02020603050405020304" pitchFamily="18" charset="0"/>
              </a:rPr>
              <a:t>54 + 6 = 60 (m</a:t>
            </a:r>
            <a:r>
              <a:rPr lang="en-US" sz="2800" baseline="30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a:t>
            </a:r>
          </a:p>
          <a:p>
            <a:pPr algn="just"/>
            <a:r>
              <a:rPr lang="en-US" sz="2800">
                <a:solidFill>
                  <a:srgbClr val="000000"/>
                </a:solidFill>
                <a:latin typeface="Times New Roman" panose="02020603050405020304" pitchFamily="18" charset="0"/>
                <a:cs typeface="Times New Roman" panose="02020603050405020304" pitchFamily="18" charset="0"/>
              </a:rPr>
              <a:t>Diện tích mặt tiếp giáp với đất là:</a:t>
            </a:r>
          </a:p>
          <a:p>
            <a:pPr algn="ctr"/>
            <a:r>
              <a:rPr lang="en-US" sz="2800">
                <a:solidFill>
                  <a:srgbClr val="000000"/>
                </a:solidFill>
                <a:latin typeface="Times New Roman" panose="02020603050405020304" pitchFamily="18" charset="0"/>
                <a:cs typeface="Times New Roman" panose="02020603050405020304" pitchFamily="18" charset="0"/>
              </a:rPr>
              <a:t>6 . 4 = 24 (m</a:t>
            </a:r>
            <a:r>
              <a:rPr lang="en-US" sz="2800" baseline="30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a:t>
            </a:r>
            <a:endParaRPr lang="en-US" sz="2800" b="0" i="0">
              <a:solidFill>
                <a:srgbClr val="000000"/>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289580" y="7581"/>
            <a:ext cx="4436471" cy="461665"/>
          </a:xfrm>
          <a:prstGeom prst="rect">
            <a:avLst/>
          </a:prstGeom>
        </p:spPr>
        <p:txBody>
          <a:bodyPr wrap="none">
            <a:spAutoFit/>
          </a:bodyPr>
          <a:lstStyle/>
          <a:p>
            <a:r>
              <a:rPr lang="en-US" sz="2400" b="1" u="sng">
                <a:latin typeface="Times New Roman" panose="02020603050405020304" pitchFamily="18" charset="0"/>
                <a:cs typeface="Times New Roman" panose="02020603050405020304" pitchFamily="18" charset="0"/>
              </a:rPr>
              <a:t>Bài 2 trang 62 Toán lớp 7 Tập 1:</a:t>
            </a:r>
            <a:endParaRPr lang="en-US" sz="2400" u="sng">
              <a:latin typeface="Times New Roman" panose="02020603050405020304" pitchFamily="18" charset="0"/>
              <a:cs typeface="Times New Roman" panose="02020603050405020304" pitchFamily="18" charset="0"/>
            </a:endParaRPr>
          </a:p>
        </p:txBody>
      </p:sp>
      <p:pic>
        <p:nvPicPr>
          <p:cNvPr id="7" name="Picture 2" descr="Một chiếc lều trại có hình dạng và kích thước như Hình 11"/>
          <p:cNvPicPr>
            <a:picLocks noChangeAspect="1" noChangeArrowheads="1"/>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8663709" y="0"/>
            <a:ext cx="3528291" cy="26026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Rectangle 7"/>
          <p:cNvSpPr/>
          <p:nvPr/>
        </p:nvSpPr>
        <p:spPr>
          <a:xfrm>
            <a:off x="138547" y="2828836"/>
            <a:ext cx="9005454" cy="523220"/>
          </a:xfrm>
          <a:prstGeom prst="rect">
            <a:avLst/>
          </a:prstGeom>
        </p:spPr>
        <p:txBody>
          <a:bodyPr wrap="square">
            <a:spAutoFit/>
          </a:bodyPr>
          <a:lstStyle/>
          <a:p>
            <a:pPr algn="just"/>
            <a:r>
              <a:rPr lang="en-US" sz="2800" smtClean="0">
                <a:solidFill>
                  <a:schemeClr val="accent6">
                    <a:lumMod val="75000"/>
                  </a:schemeClr>
                </a:solidFill>
                <a:latin typeface="Times New Roman" panose="02020603050405020304" pitchFamily="18" charset="0"/>
                <a:cs typeface="Times New Roman" panose="02020603050405020304" pitchFamily="18" charset="0"/>
              </a:rPr>
              <a:t>Tính Tổng </a:t>
            </a:r>
            <a:r>
              <a:rPr lang="en-US" sz="2800">
                <a:solidFill>
                  <a:schemeClr val="accent6">
                    <a:lumMod val="75000"/>
                  </a:schemeClr>
                </a:solidFill>
                <a:latin typeface="Times New Roman" panose="02020603050405020304" pitchFamily="18" charset="0"/>
                <a:cs typeface="Times New Roman" panose="02020603050405020304" pitchFamily="18" charset="0"/>
              </a:rPr>
              <a:t>diện tích tấm bạt có thể phủ kín toàn bộ </a:t>
            </a:r>
            <a:r>
              <a:rPr lang="en-US" sz="2800" smtClean="0">
                <a:solidFill>
                  <a:schemeClr val="accent6">
                    <a:lumMod val="75000"/>
                  </a:schemeClr>
                </a:solidFill>
                <a:latin typeface="Times New Roman" panose="02020603050405020304" pitchFamily="18" charset="0"/>
                <a:cs typeface="Times New Roman" panose="02020603050405020304" pitchFamily="18" charset="0"/>
              </a:rPr>
              <a:t>lều? </a:t>
            </a:r>
            <a:endParaRPr lang="en-US" sz="2800" b="0" i="0">
              <a:solidFill>
                <a:schemeClr val="accent6">
                  <a:lumMod val="75000"/>
                </a:schemeClr>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38545" y="2408065"/>
            <a:ext cx="12053455" cy="1384995"/>
          </a:xfrm>
          <a:prstGeom prst="rect">
            <a:avLst/>
          </a:prstGeom>
          <a:solidFill>
            <a:schemeClr val="accent2">
              <a:lumMod val="20000"/>
              <a:lumOff val="80000"/>
            </a:schemeClr>
          </a:solidFill>
        </p:spPr>
        <p:txBody>
          <a:bodyPr wrap="square">
            <a:spAutoFit/>
          </a:bodyPr>
          <a:lstStyle/>
          <a:p>
            <a:pPr algn="just"/>
            <a:r>
              <a:rPr lang="en-US" sz="2800">
                <a:solidFill>
                  <a:srgbClr val="000000"/>
                </a:solidFill>
                <a:latin typeface="Times New Roman" panose="02020603050405020304" pitchFamily="18" charset="0"/>
                <a:cs typeface="Times New Roman" panose="02020603050405020304" pitchFamily="18" charset="0"/>
              </a:rPr>
              <a:t>Tổng diện tích tấm bạt có thể phủ kín toàn bộ lều bằng tổng diện tích các mặt của hình lăng trụ tam giác trừ diện tích mặt tiếp giáp với đất và bằng:</a:t>
            </a:r>
          </a:p>
          <a:p>
            <a:pPr algn="ctr"/>
            <a:r>
              <a:rPr lang="en-US" sz="2800">
                <a:solidFill>
                  <a:srgbClr val="000000"/>
                </a:solidFill>
                <a:latin typeface="Times New Roman" panose="02020603050405020304" pitchFamily="18" charset="0"/>
                <a:cs typeface="Times New Roman" panose="02020603050405020304" pitchFamily="18" charset="0"/>
              </a:rPr>
              <a:t>60 – 24 = 36 (m</a:t>
            </a:r>
            <a:r>
              <a:rPr lang="en-US" sz="2800" baseline="30000">
                <a:solidFill>
                  <a:srgbClr val="000000"/>
                </a:solidFill>
                <a:latin typeface="Times New Roman" panose="02020603050405020304" pitchFamily="18" charset="0"/>
                <a:cs typeface="Times New Roman" panose="02020603050405020304" pitchFamily="18" charset="0"/>
              </a:rPr>
              <a:t>2</a:t>
            </a:r>
            <a:r>
              <a:rPr lang="en-US" sz="2800">
                <a:solidFill>
                  <a:srgbClr val="000000"/>
                </a:solidFill>
                <a:latin typeface="Times New Roman" panose="02020603050405020304" pitchFamily="18" charset="0"/>
                <a:cs typeface="Times New Roman" panose="02020603050405020304" pitchFamily="18" charset="0"/>
              </a:rPr>
              <a:t>)</a:t>
            </a:r>
            <a:endParaRPr lang="en-US" sz="2800" b="0" i="0">
              <a:solidFill>
                <a:srgbClr val="000000"/>
              </a:solidFill>
              <a:effectLst/>
              <a:latin typeface="Times New Roman" panose="02020603050405020304" pitchFamily="18" charset="0"/>
              <a:cs typeface="Times New Roman" panose="02020603050405020304" pitchFamily="18" charset="0"/>
            </a:endParaRPr>
          </a:p>
        </p:txBody>
      </p:sp>
      <p:sp>
        <p:nvSpPr>
          <p:cNvPr id="10" name="Rectangle 9"/>
          <p:cNvSpPr/>
          <p:nvPr/>
        </p:nvSpPr>
        <p:spPr>
          <a:xfrm>
            <a:off x="138545" y="4356680"/>
            <a:ext cx="6865982" cy="523220"/>
          </a:xfrm>
          <a:prstGeom prst="rect">
            <a:avLst/>
          </a:prstGeom>
        </p:spPr>
        <p:txBody>
          <a:bodyPr wrap="none">
            <a:spAutoFit/>
          </a:bodyPr>
          <a:lstStyle/>
          <a:p>
            <a:r>
              <a:rPr lang="en-US" sz="2800" smtClean="0">
                <a:solidFill>
                  <a:schemeClr val="accent6">
                    <a:lumMod val="75000"/>
                  </a:schemeClr>
                </a:solidFill>
                <a:latin typeface="Times New Roman" panose="02020603050405020304" pitchFamily="18" charset="0"/>
                <a:cs typeface="Times New Roman" panose="02020603050405020304" pitchFamily="18" charset="0"/>
              </a:rPr>
              <a:t>Tính Diện </a:t>
            </a:r>
            <a:r>
              <a:rPr lang="en-US" sz="2800">
                <a:solidFill>
                  <a:schemeClr val="accent6">
                    <a:lumMod val="75000"/>
                  </a:schemeClr>
                </a:solidFill>
                <a:latin typeface="Times New Roman" panose="02020603050405020304" pitchFamily="18" charset="0"/>
                <a:cs typeface="Times New Roman" panose="02020603050405020304" pitchFamily="18" charset="0"/>
              </a:rPr>
              <a:t>tích đáy của hình lăng trụ tam </a:t>
            </a:r>
            <a:r>
              <a:rPr lang="en-US" sz="2800" smtClean="0">
                <a:solidFill>
                  <a:schemeClr val="accent6">
                    <a:lumMod val="75000"/>
                  </a:schemeClr>
                </a:solidFill>
                <a:latin typeface="Times New Roman" panose="02020603050405020304" pitchFamily="18" charset="0"/>
                <a:cs typeface="Times New Roman" panose="02020603050405020304" pitchFamily="18" charset="0"/>
              </a:rPr>
              <a:t>giác?</a:t>
            </a:r>
            <a:endParaRPr lang="en-US" sz="280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38545" y="3783264"/>
            <a:ext cx="12053455" cy="1384995"/>
          </a:xfrm>
          <a:prstGeom prst="rect">
            <a:avLst/>
          </a:prstGeom>
          <a:solidFill>
            <a:schemeClr val="accent2">
              <a:lumMod val="20000"/>
              <a:lumOff val="80000"/>
            </a:schemeClr>
          </a:solidFill>
        </p:spPr>
        <p:txBody>
          <a:bodyPr wrap="square">
            <a:spAutoFit/>
          </a:bodyPr>
          <a:lstStyle/>
          <a:p>
            <a:r>
              <a:rPr lang="en-US" sz="2800">
                <a:solidFill>
                  <a:srgbClr val="000000"/>
                </a:solidFill>
                <a:latin typeface="Times New Roman" panose="02020603050405020304" pitchFamily="18" charset="0"/>
                <a:cs typeface="Times New Roman" panose="02020603050405020304" pitchFamily="18" charset="0"/>
              </a:rPr>
              <a:t>Diện tích đáy của hình lăng trụ tam giác là</a:t>
            </a:r>
            <a:r>
              <a:rPr lang="en-US" sz="2800" smtClean="0">
                <a:solidFill>
                  <a:srgbClr val="000000"/>
                </a:solidFill>
                <a:latin typeface="Times New Roman" panose="02020603050405020304" pitchFamily="18" charset="0"/>
                <a:cs typeface="Times New Roman" panose="02020603050405020304" pitchFamily="18" charset="0"/>
              </a:rPr>
              <a:t>:</a:t>
            </a:r>
          </a:p>
          <a:p>
            <a:endParaRPr lang="en-US" sz="2800">
              <a:solidFill>
                <a:srgbClr val="000000"/>
              </a:solidFill>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34303427"/>
              </p:ext>
            </p:extLst>
          </p:nvPr>
        </p:nvGraphicFramePr>
        <p:xfrm>
          <a:off x="4641274" y="4299373"/>
          <a:ext cx="2192216" cy="860236"/>
        </p:xfrm>
        <a:graphic>
          <a:graphicData uri="http://schemas.openxmlformats.org/presentationml/2006/ole">
            <mc:AlternateContent xmlns:mc="http://schemas.openxmlformats.org/markup-compatibility/2006">
              <mc:Choice xmlns:v="urn:schemas-microsoft-com:vml" Requires="v">
                <p:oleObj spid="_x0000_s13318"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4641274" y="4299373"/>
                        <a:ext cx="2192216" cy="860236"/>
                      </a:xfrm>
                      <a:prstGeom prst="rect">
                        <a:avLst/>
                      </a:prstGeom>
                    </p:spPr>
                  </p:pic>
                </p:oleObj>
              </mc:Fallback>
            </mc:AlternateContent>
          </a:graphicData>
        </a:graphic>
      </p:graphicFrame>
      <p:sp>
        <p:nvSpPr>
          <p:cNvPr id="13" name="Rectangle 12"/>
          <p:cNvSpPr/>
          <p:nvPr/>
        </p:nvSpPr>
        <p:spPr>
          <a:xfrm>
            <a:off x="138545" y="5060290"/>
            <a:ext cx="12053455" cy="954107"/>
          </a:xfrm>
          <a:prstGeom prst="rect">
            <a:avLst/>
          </a:prstGeom>
          <a:solidFill>
            <a:schemeClr val="accent2">
              <a:lumMod val="20000"/>
              <a:lumOff val="80000"/>
            </a:schemeClr>
          </a:solidFill>
        </p:spPr>
        <p:txBody>
          <a:bodyPr wrap="square">
            <a:spAutoFit/>
          </a:bodyPr>
          <a:lstStyle/>
          <a:p>
            <a:pPr algn="ctr"/>
            <a:r>
              <a:rPr lang="en-US" sz="2800">
                <a:solidFill>
                  <a:srgbClr val="000000"/>
                </a:solidFill>
                <a:latin typeface="Times New Roman" panose="02020603050405020304" pitchFamily="18" charset="0"/>
                <a:cs typeface="Times New Roman" panose="02020603050405020304" pitchFamily="18" charset="0"/>
              </a:rPr>
              <a:t>Thể tích của chiếc lều là</a:t>
            </a:r>
            <a:r>
              <a:rPr lang="en-US" sz="2800" smtClean="0">
                <a:solidFill>
                  <a:srgbClr val="000000"/>
                </a:solidFill>
                <a:latin typeface="Times New Roman" panose="02020603050405020304" pitchFamily="18" charset="0"/>
                <a:cs typeface="Times New Roman" panose="02020603050405020304" pitchFamily="18" charset="0"/>
              </a:rPr>
              <a:t>:</a:t>
            </a:r>
          </a:p>
          <a:p>
            <a:pPr algn="ctr"/>
            <a:r>
              <a:rPr lang="en-US" sz="2800">
                <a:latin typeface="Times New Roman" panose="02020603050405020304" pitchFamily="18" charset="0"/>
                <a:cs typeface="Times New Roman" panose="02020603050405020304" pitchFamily="18" charset="0"/>
              </a:rPr>
              <a:t>3 . 6 = 18 (m</a:t>
            </a:r>
            <a:r>
              <a:rPr lang="en-US" sz="2800" baseline="300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a:t>
            </a:r>
          </a:p>
        </p:txBody>
      </p:sp>
      <p:sp>
        <p:nvSpPr>
          <p:cNvPr id="14" name="Rectangle 13"/>
          <p:cNvSpPr/>
          <p:nvPr/>
        </p:nvSpPr>
        <p:spPr>
          <a:xfrm>
            <a:off x="852025" y="5428379"/>
            <a:ext cx="4515916" cy="523220"/>
          </a:xfrm>
          <a:prstGeom prst="rect">
            <a:avLst/>
          </a:prstGeom>
        </p:spPr>
        <p:txBody>
          <a:bodyPr wrap="none">
            <a:spAutoFit/>
          </a:bodyPr>
          <a:lstStyle/>
          <a:p>
            <a:r>
              <a:rPr lang="en-US" sz="2800" smtClean="0">
                <a:solidFill>
                  <a:schemeClr val="accent6">
                    <a:lumMod val="75000"/>
                  </a:schemeClr>
                </a:solidFill>
                <a:latin typeface="Times New Roman" panose="02020603050405020304" pitchFamily="18" charset="0"/>
                <a:cs typeface="Times New Roman" panose="02020603050405020304" pitchFamily="18" charset="0"/>
              </a:rPr>
              <a:t>Vậy Thể </a:t>
            </a:r>
            <a:r>
              <a:rPr lang="en-US" sz="2800">
                <a:solidFill>
                  <a:schemeClr val="accent6">
                    <a:lumMod val="75000"/>
                  </a:schemeClr>
                </a:solidFill>
                <a:latin typeface="Times New Roman" panose="02020603050405020304" pitchFamily="18" charset="0"/>
                <a:cs typeface="Times New Roman" panose="02020603050405020304" pitchFamily="18" charset="0"/>
              </a:rPr>
              <a:t>tích của chiếc lều </a:t>
            </a:r>
            <a:r>
              <a:rPr lang="en-US" sz="2800" smtClean="0">
                <a:solidFill>
                  <a:schemeClr val="accent6">
                    <a:lumMod val="75000"/>
                  </a:schemeClr>
                </a:solidFill>
                <a:latin typeface="Times New Roman" panose="02020603050405020304" pitchFamily="18" charset="0"/>
                <a:cs typeface="Times New Roman" panose="02020603050405020304" pitchFamily="18" charset="0"/>
              </a:rPr>
              <a:t>là?</a:t>
            </a:r>
            <a:endParaRPr lang="en-US" sz="280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61982" y="5927657"/>
            <a:ext cx="12130017" cy="830997"/>
          </a:xfrm>
          <a:prstGeom prst="rect">
            <a:avLst/>
          </a:prstGeom>
        </p:spPr>
        <p:txBody>
          <a:bodyPr wrap="square">
            <a:spAutoFit/>
          </a:bodyPr>
          <a:lstStyle/>
          <a:p>
            <a:r>
              <a:rPr lang="en-US" sz="2400" b="1">
                <a:solidFill>
                  <a:srgbClr val="B50BA5"/>
                </a:solidFill>
                <a:latin typeface="Times New Roman" panose="02020603050405020304" pitchFamily="18" charset="0"/>
                <a:cs typeface="Times New Roman" panose="02020603050405020304" pitchFamily="18" charset="0"/>
              </a:rPr>
              <a:t>Vậy tổng diện tích tấm bạt có thể phủ kín toàn bộ lều (không tính mặt tiếp giáp với đất) là 36 m</a:t>
            </a:r>
            <a:r>
              <a:rPr lang="en-US" sz="2400" b="1" baseline="30000">
                <a:solidFill>
                  <a:srgbClr val="B50BA5"/>
                </a:solidFill>
                <a:latin typeface="Times New Roman" panose="02020603050405020304" pitchFamily="18" charset="0"/>
                <a:cs typeface="Times New Roman" panose="02020603050405020304" pitchFamily="18" charset="0"/>
              </a:rPr>
              <a:t>2</a:t>
            </a:r>
            <a:r>
              <a:rPr lang="en-US" sz="2400" b="1">
                <a:solidFill>
                  <a:srgbClr val="B50BA5"/>
                </a:solidFill>
                <a:latin typeface="Times New Roman" panose="02020603050405020304" pitchFamily="18" charset="0"/>
                <a:cs typeface="Times New Roman" panose="02020603050405020304" pitchFamily="18" charset="0"/>
              </a:rPr>
              <a:t> và thể tích của chiếc lều là 18 m</a:t>
            </a:r>
            <a:r>
              <a:rPr lang="en-US" sz="2400" b="1" baseline="30000">
                <a:solidFill>
                  <a:srgbClr val="B50BA5"/>
                </a:solidFill>
                <a:latin typeface="Times New Roman" panose="02020603050405020304" pitchFamily="18" charset="0"/>
                <a:cs typeface="Times New Roman" panose="02020603050405020304" pitchFamily="18" charset="0"/>
              </a:rPr>
              <a:t>3</a:t>
            </a:r>
            <a:r>
              <a:rPr lang="en-US" sz="2400" b="1">
                <a:solidFill>
                  <a:srgbClr val="B50BA5"/>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5503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xit" presetSubtype="1" fill="hold" grpId="1" nodeType="clickEffect">
                                  <p:stCondLst>
                                    <p:cond delay="0"/>
                                  </p:stCondLst>
                                  <p:childTnLst>
                                    <p:animEffect transition="out" filter="wheel(1)">
                                      <p:cBhvr>
                                        <p:cTn id="21" dur="2000"/>
                                        <p:tgtEl>
                                          <p:spTgt spid="8"/>
                                        </p:tgtEl>
                                      </p:cBhvr>
                                    </p:animEffect>
                                    <p:set>
                                      <p:cBhvr>
                                        <p:cTn id="22" dur="1" fill="hold">
                                          <p:stCondLst>
                                            <p:cond delay="19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ircle(in)">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1000"/>
                                        <p:tgtEl>
                                          <p:spTgt spid="14"/>
                                        </p:tgtEl>
                                      </p:cBhvr>
                                    </p:animEffect>
                                    <p:anim calcmode="lin" valueType="num">
                                      <p:cBhvr>
                                        <p:cTn id="53" dur="1000" fill="hold"/>
                                        <p:tgtEl>
                                          <p:spTgt spid="14"/>
                                        </p:tgtEl>
                                        <p:attrNameLst>
                                          <p:attrName>ppt_x</p:attrName>
                                        </p:attrNameLst>
                                      </p:cBhvr>
                                      <p:tavLst>
                                        <p:tav tm="0">
                                          <p:val>
                                            <p:strVal val="#ppt_x"/>
                                          </p:val>
                                        </p:tav>
                                        <p:tav tm="100000">
                                          <p:val>
                                            <p:strVal val="#ppt_x"/>
                                          </p:val>
                                        </p:tav>
                                      </p:tavLst>
                                    </p:anim>
                                    <p:anim calcmode="lin" valueType="num">
                                      <p:cBhvr>
                                        <p:cTn id="5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arn(inVertical)">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additive="base">
                                        <p:cTn id="69" dur="500" fill="hold"/>
                                        <p:tgtEl>
                                          <p:spTgt spid="15"/>
                                        </p:tgtEl>
                                        <p:attrNameLst>
                                          <p:attrName>ppt_x</p:attrName>
                                        </p:attrNameLst>
                                      </p:cBhvr>
                                      <p:tavLst>
                                        <p:tav tm="0">
                                          <p:val>
                                            <p:strVal val="#ppt_x"/>
                                          </p:val>
                                        </p:tav>
                                        <p:tav tm="100000">
                                          <p:val>
                                            <p:strVal val="#ppt_x"/>
                                          </p:val>
                                        </p:tav>
                                      </p:tavLst>
                                    </p:anim>
                                    <p:anim calcmode="lin" valueType="num">
                                      <p:cBhvr additive="base">
                                        <p:cTn id="7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8" grpId="1"/>
      <p:bldP spid="9" grpId="0" animBg="1"/>
      <p:bldP spid="10" grpId="0"/>
      <p:bldP spid="10" grpId="1"/>
      <p:bldP spid="11" grpId="0" animBg="1"/>
      <p:bldP spid="13" grpId="0" animBg="1"/>
      <p:bldP spid="14" grpId="0"/>
      <p:bldP spid="14" grpId="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791177" y="4230691"/>
            <a:ext cx="3892348" cy="954107"/>
          </a:xfrm>
          <a:prstGeom prst="rect">
            <a:avLst/>
          </a:prstGeom>
          <a:noFill/>
        </p:spPr>
        <p:txBody>
          <a:bodyPr wrap="none" rtlCol="0">
            <a:spAutoFit/>
          </a:bodyPr>
          <a:lstStyle/>
          <a:p>
            <a:r>
              <a:rPr lang="en-US" sz="2800" smtClean="0">
                <a:latin typeface="Times New Roman" panose="02020603050405020304" pitchFamily="18" charset="0"/>
                <a:cs typeface="Times New Roman" panose="02020603050405020304" pitchFamily="18" charset="0"/>
              </a:rPr>
              <a:t>HƯỚNG DẪN VỀ NHÀ </a:t>
            </a:r>
          </a:p>
          <a:p>
            <a:endParaRPr lang="en-US" sz="2800">
              <a:latin typeface="Times New Roman" panose="02020603050405020304" pitchFamily="18" charset="0"/>
              <a:cs typeface="Times New Roman" panose="02020603050405020304" pitchFamily="18" charset="0"/>
            </a:endParaRPr>
          </a:p>
        </p:txBody>
      </p:sp>
      <p:sp>
        <p:nvSpPr>
          <p:cNvPr id="6" name="TextBox 5"/>
          <p:cNvSpPr txBox="1"/>
          <p:nvPr/>
        </p:nvSpPr>
        <p:spPr>
          <a:xfrm>
            <a:off x="424873" y="4714991"/>
            <a:ext cx="9627481" cy="1384995"/>
          </a:xfrm>
          <a:prstGeom prst="rect">
            <a:avLst/>
          </a:prstGeom>
          <a:noFill/>
        </p:spPr>
        <p:txBody>
          <a:bodyPr wrap="square" rtlCol="0">
            <a:spAutoFit/>
          </a:bodyPr>
          <a:lstStyle/>
          <a:p>
            <a:r>
              <a:rPr lang="en-US" sz="2800" smtClean="0">
                <a:solidFill>
                  <a:srgbClr val="00B0F0"/>
                </a:solidFill>
                <a:latin typeface="Times New Roman" panose="02020603050405020304" pitchFamily="18" charset="0"/>
                <a:cs typeface="Times New Roman" panose="02020603050405020304" pitchFamily="18" charset="0"/>
              </a:rPr>
              <a:t>Về nhà học bài ,làm các bài tập 1,2,3,4,5,6 sgk trang 63</a:t>
            </a:r>
          </a:p>
          <a:p>
            <a:r>
              <a:rPr lang="en-US" sz="2800" smtClean="0">
                <a:solidFill>
                  <a:srgbClr val="00B0F0"/>
                </a:solidFill>
                <a:latin typeface="Times New Roman" panose="02020603050405020304" pitchFamily="18" charset="0"/>
                <a:cs typeface="Times New Roman" panose="02020603050405020304" pitchFamily="18" charset="0"/>
              </a:rPr>
              <a:t>Tiết sau chuẩn bị dụng cụ để hoạt động trải nghiệm</a:t>
            </a:r>
          </a:p>
          <a:p>
            <a:endParaRPr lang="en-US" sz="280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2"/>
          <a:stretch>
            <a:fillRect/>
          </a:stretch>
        </p:blipFill>
        <p:spPr>
          <a:xfrm>
            <a:off x="1588647" y="405240"/>
            <a:ext cx="6592607" cy="3655147"/>
          </a:xfrm>
          <a:prstGeom prst="rect">
            <a:avLst/>
          </a:prstGeom>
        </p:spPr>
      </p:pic>
      <p:pic>
        <p:nvPicPr>
          <p:cNvPr id="14338" name="Picture 2" descr="https://dotinh.com/wp-content/uploads/2018/12/lang-khai-dinh-1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827" y="0"/>
            <a:ext cx="6001174" cy="4091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67764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y quan sát lăng trụ đứng tam giác (Hình 1) và thực hiện các yêu cầu s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2518" y="2241801"/>
            <a:ext cx="5221637" cy="338554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14569" y="221519"/>
            <a:ext cx="10053650" cy="523220"/>
          </a:xfrm>
          <a:prstGeom prst="rect">
            <a:avLst/>
          </a:prstGeom>
          <a:noFill/>
        </p:spPr>
        <p:txBody>
          <a:bodyPr wrap="none" rtlCol="0">
            <a:spAutoFit/>
          </a:bodyPr>
          <a:lstStyle/>
          <a:p>
            <a:r>
              <a:rPr lang="en-US" sz="2800" b="1" smtClean="0">
                <a:solidFill>
                  <a:schemeClr val="accent2">
                    <a:lumMod val="75000"/>
                  </a:schemeClr>
                </a:solidFill>
                <a:latin typeface="Times New Roman" panose="02020603050405020304" pitchFamily="18" charset="0"/>
                <a:cs typeface="Times New Roman" panose="02020603050405020304" pitchFamily="18" charset="0"/>
              </a:rPr>
              <a:t>1. DIỆN TÍCH XUNG QUANH CỦA HÌNH LĂNG TRỤ ĐỨNG</a:t>
            </a:r>
            <a:endParaRPr lang="en-US" sz="2800" b="1">
              <a:solidFill>
                <a:schemeClr val="accent2">
                  <a:lumMod val="75000"/>
                </a:schemeClr>
              </a:solidFill>
              <a:latin typeface="Times New Roman" panose="02020603050405020304" pitchFamily="18" charset="0"/>
              <a:cs typeface="Times New Roman" panose="02020603050405020304" pitchFamily="18" charset="0"/>
            </a:endParaRPr>
          </a:p>
        </p:txBody>
      </p:sp>
      <p:grpSp>
        <p:nvGrpSpPr>
          <p:cNvPr id="8" name="Group 18">
            <a:extLst>
              <a:ext uri="{FF2B5EF4-FFF2-40B4-BE49-F238E27FC236}">
                <a16:creationId xmlns:a16="http://schemas.microsoft.com/office/drawing/2014/main" id="{6CC726FF-7179-48CF-8FA5-80A6035529B9}"/>
              </a:ext>
            </a:extLst>
          </p:cNvPr>
          <p:cNvGrpSpPr>
            <a:grpSpLocks/>
          </p:cNvGrpSpPr>
          <p:nvPr/>
        </p:nvGrpSpPr>
        <p:grpSpPr bwMode="auto">
          <a:xfrm>
            <a:off x="362053" y="538416"/>
            <a:ext cx="6986727" cy="1071562"/>
            <a:chOff x="0" y="0"/>
            <a:chExt cx="4604" cy="490"/>
          </a:xfrm>
          <a:solidFill>
            <a:schemeClr val="accent2">
              <a:lumMod val="60000"/>
              <a:lumOff val="40000"/>
            </a:schemeClr>
          </a:solidFill>
        </p:grpSpPr>
        <p:sp>
          <p:nvSpPr>
            <p:cNvPr id="9" name="AutoShape 77">
              <a:extLst>
                <a:ext uri="{FF2B5EF4-FFF2-40B4-BE49-F238E27FC236}">
                  <a16:creationId xmlns:a16="http://schemas.microsoft.com/office/drawing/2014/main" id="{7447B95F-F773-429B-8D77-8DA7960A6EBE}"/>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0" name="AutoShape 78">
              <a:extLst>
                <a:ext uri="{FF2B5EF4-FFF2-40B4-BE49-F238E27FC236}">
                  <a16:creationId xmlns:a16="http://schemas.microsoft.com/office/drawing/2014/main" id="{D341043E-CA01-490F-A4B6-E50E1B42118E}"/>
                </a:ext>
              </a:extLst>
            </p:cNvPr>
            <p:cNvSpPr>
              <a:spLocks noChangeArrowheads="1"/>
            </p:cNvSpPr>
            <p:nvPr/>
          </p:nvSpPr>
          <p:spPr bwMode="auto">
            <a:xfrm>
              <a:off x="0" y="0"/>
              <a:ext cx="676"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7" name="TextBox 6"/>
          <p:cNvSpPr txBox="1"/>
          <p:nvPr/>
        </p:nvSpPr>
        <p:spPr>
          <a:xfrm>
            <a:off x="707833" y="1609978"/>
            <a:ext cx="3460954" cy="523220"/>
          </a:xfrm>
          <a:prstGeom prst="rect">
            <a:avLst/>
          </a:prstGeom>
          <a:noFill/>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KHÁM PHÁ 1</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214569" y="2241801"/>
            <a:ext cx="6567949" cy="3385542"/>
          </a:xfrm>
          <a:prstGeom prst="rect">
            <a:avLst/>
          </a:prstGeom>
          <a:solidFill>
            <a:schemeClr val="accent2">
              <a:lumMod val="20000"/>
              <a:lumOff val="80000"/>
            </a:schemeClr>
          </a:solidFill>
        </p:spPr>
        <p:txBody>
          <a:bodyPr wrap="square" rtlCol="0">
            <a:spAutoFit/>
          </a:bodyPr>
          <a:lstStyle/>
          <a:p>
            <a:r>
              <a:rPr lang="en-US" sz="2800">
                <a:solidFill>
                  <a:srgbClr val="FF0000"/>
                </a:solidFill>
              </a:rPr>
              <a:t>Hãy quan sát lăng trụ đứng tam giác (Hình 1) và thực hiện các yêu cầu sau:</a:t>
            </a:r>
          </a:p>
          <a:p>
            <a:r>
              <a:rPr lang="en-US" sz="2800">
                <a:solidFill>
                  <a:srgbClr val="FF0000"/>
                </a:solidFill>
              </a:rPr>
              <a:t>a) Tính tổng diện tích ba mặt bên của hình lăng trụ đứng.</a:t>
            </a:r>
          </a:p>
          <a:p>
            <a:r>
              <a:rPr lang="en-US" sz="2800">
                <a:solidFill>
                  <a:srgbClr val="FF0000"/>
                </a:solidFill>
              </a:rPr>
              <a:t>b) Gọi C</a:t>
            </a:r>
            <a:r>
              <a:rPr lang="en-US" sz="2800" baseline="-25000">
                <a:solidFill>
                  <a:srgbClr val="FF0000"/>
                </a:solidFill>
              </a:rPr>
              <a:t>đáy</a:t>
            </a:r>
            <a:r>
              <a:rPr lang="en-US" sz="2800">
                <a:solidFill>
                  <a:srgbClr val="FF0000"/>
                </a:solidFill>
              </a:rPr>
              <a:t> là chu vi đáy và h là chiều cao của hình lăng trụ, tính C</a:t>
            </a:r>
            <a:r>
              <a:rPr lang="en-US" sz="2800" baseline="-25000">
                <a:solidFill>
                  <a:srgbClr val="FF0000"/>
                </a:solidFill>
              </a:rPr>
              <a:t>đáy </a:t>
            </a:r>
            <a:r>
              <a:rPr lang="en-US" sz="2800">
                <a:solidFill>
                  <a:srgbClr val="FF0000"/>
                </a:solidFill>
              </a:rPr>
              <a:t>. h.</a:t>
            </a:r>
          </a:p>
          <a:p>
            <a:r>
              <a:rPr lang="en-US" sz="2800">
                <a:solidFill>
                  <a:srgbClr val="FF0000"/>
                </a:solidFill>
              </a:rPr>
              <a:t>c) So sánh kết quả của câu a và câu b.</a:t>
            </a:r>
          </a:p>
          <a:p>
            <a:endParaRPr lang="en-US"/>
          </a:p>
        </p:txBody>
      </p:sp>
    </p:spTree>
    <p:extLst>
      <p:ext uri="{BB962C8B-B14F-4D97-AF65-F5344CB8AC3E}">
        <p14:creationId xmlns:p14="http://schemas.microsoft.com/office/powerpoint/2010/main" val="756715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circle(in)">
                                      <p:cBhvr>
                                        <p:cTn id="14" dur="2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Effect transition="in" filter="barn(inVertical)">
                                      <p:cBhvr>
                                        <p:cTn id="24" dur="500"/>
                                        <p:tgtEl>
                                          <p:spTgt spid="102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7729" y="0"/>
            <a:ext cx="5368503" cy="461665"/>
          </a:xfrm>
          <a:prstGeom prst="rect">
            <a:avLst/>
          </a:prstGeom>
          <a:solidFill>
            <a:schemeClr val="accent2">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KHÁM PHÁ 1</a:t>
            </a:r>
            <a:endParaRPr lang="en-US" sz="2400">
              <a:solidFill>
                <a:srgbClr val="FF0000"/>
              </a:solidFill>
              <a:latin typeface="Times New Roman" panose="02020603050405020304" pitchFamily="18" charset="0"/>
              <a:cs typeface="Times New Roman" panose="02020603050405020304" pitchFamily="18" charset="0"/>
            </a:endParaRPr>
          </a:p>
        </p:txBody>
      </p:sp>
      <p:pic>
        <p:nvPicPr>
          <p:cNvPr id="7" name="Picture 2" descr="Hãy quan sát lăng trụ đứng tam giác (Hình 1) và thực hiện các yêu cầu s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9534" y="108155"/>
            <a:ext cx="5362466" cy="281202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0" y="757951"/>
            <a:ext cx="6229766" cy="954107"/>
          </a:xfrm>
          <a:prstGeom prst="rect">
            <a:avLst/>
          </a:prstGeom>
          <a:solidFill>
            <a:srgbClr val="6FFAF7"/>
          </a:solidFill>
        </p:spPr>
        <p:txBody>
          <a:bodyPr wrap="square" rtlCol="0">
            <a:spAutoFit/>
          </a:bodyPr>
          <a:lstStyle/>
          <a:p>
            <a:r>
              <a:rPr lang="en-US" sz="2800">
                <a:solidFill>
                  <a:schemeClr val="accent5"/>
                </a:solidFill>
                <a:latin typeface="Times New Roman" panose="02020603050405020304" pitchFamily="18" charset="0"/>
                <a:cs typeface="Times New Roman" panose="02020603050405020304" pitchFamily="18" charset="0"/>
              </a:rPr>
              <a:t>a) Hình lăng trụ đứng có ba mặt bên đều là hình chữ </a:t>
            </a:r>
            <a:r>
              <a:rPr lang="en-US" sz="2800" smtClean="0">
                <a:solidFill>
                  <a:schemeClr val="accent5"/>
                </a:solidFill>
                <a:latin typeface="Times New Roman" panose="02020603050405020304" pitchFamily="18" charset="0"/>
                <a:cs typeface="Times New Roman" panose="02020603050405020304" pitchFamily="18" charset="0"/>
              </a:rPr>
              <a:t>nhật</a:t>
            </a:r>
            <a:endParaRPr lang="en-US" sz="2800">
              <a:latin typeface="Times New Roman" panose="02020603050405020304" pitchFamily="18" charset="0"/>
              <a:cs typeface="Times New Roman" panose="02020603050405020304" pitchFamily="18" charset="0"/>
            </a:endParaRPr>
          </a:p>
        </p:txBody>
      </p:sp>
      <p:sp>
        <p:nvSpPr>
          <p:cNvPr id="9" name="TextBox 8"/>
          <p:cNvSpPr txBox="1"/>
          <p:nvPr/>
        </p:nvSpPr>
        <p:spPr>
          <a:xfrm>
            <a:off x="0" y="523220"/>
            <a:ext cx="6656439" cy="954107"/>
          </a:xfrm>
          <a:prstGeom prst="rect">
            <a:avLst/>
          </a:prstGeom>
          <a:solidFill>
            <a:schemeClr val="accent4">
              <a:lumMod val="20000"/>
              <a:lumOff val="80000"/>
            </a:schemeClr>
          </a:solidFill>
        </p:spPr>
        <p:txBody>
          <a:bodyPr wrap="square" rtlCol="0">
            <a:spAutoFit/>
          </a:bodyPr>
          <a:lstStyle/>
          <a:p>
            <a:r>
              <a:rPr lang="en-US" sz="2800">
                <a:solidFill>
                  <a:schemeClr val="accent6"/>
                </a:solidFill>
                <a:latin typeface="Times New Roman" panose="02020603050405020304" pitchFamily="18" charset="0"/>
                <a:cs typeface="Times New Roman" panose="02020603050405020304" pitchFamily="18" charset="0"/>
              </a:rPr>
              <a:t>a) Hình lăng trụ đứng </a:t>
            </a:r>
            <a:r>
              <a:rPr lang="en-US" sz="2800" smtClean="0">
                <a:solidFill>
                  <a:schemeClr val="accent6"/>
                </a:solidFill>
                <a:latin typeface="Times New Roman" panose="02020603050405020304" pitchFamily="18" charset="0"/>
                <a:cs typeface="Times New Roman" panose="02020603050405020304" pitchFamily="18" charset="0"/>
              </a:rPr>
              <a:t>đáy tam giác có mấy mặt bên,mỗimặt </a:t>
            </a:r>
            <a:r>
              <a:rPr lang="en-US" sz="2800">
                <a:solidFill>
                  <a:schemeClr val="accent6"/>
                </a:solidFill>
                <a:latin typeface="Times New Roman" panose="02020603050405020304" pitchFamily="18" charset="0"/>
                <a:cs typeface="Times New Roman" panose="02020603050405020304" pitchFamily="18" charset="0"/>
              </a:rPr>
              <a:t>bên </a:t>
            </a:r>
            <a:r>
              <a:rPr lang="en-US" sz="2800" smtClean="0">
                <a:solidFill>
                  <a:schemeClr val="accent6"/>
                </a:solidFill>
                <a:latin typeface="Times New Roman" panose="02020603050405020304" pitchFamily="18" charset="0"/>
                <a:cs typeface="Times New Roman" panose="02020603050405020304" pitchFamily="18" charset="0"/>
              </a:rPr>
              <a:t> </a:t>
            </a:r>
            <a:r>
              <a:rPr lang="en-US" sz="2800">
                <a:solidFill>
                  <a:schemeClr val="accent6"/>
                </a:solidFill>
                <a:latin typeface="Times New Roman" panose="02020603050405020304" pitchFamily="18" charset="0"/>
                <a:cs typeface="Times New Roman" panose="02020603050405020304" pitchFamily="18" charset="0"/>
              </a:rPr>
              <a:t>là hình </a:t>
            </a:r>
            <a:r>
              <a:rPr lang="en-US" sz="2800" smtClean="0">
                <a:solidFill>
                  <a:schemeClr val="accent6"/>
                </a:solidFill>
                <a:latin typeface="Times New Roman" panose="02020603050405020304" pitchFamily="18" charset="0"/>
                <a:cs typeface="Times New Roman" panose="02020603050405020304" pitchFamily="18" charset="0"/>
              </a:rPr>
              <a:t>gì?</a:t>
            </a:r>
            <a:endParaRPr lang="en-US" sz="2800">
              <a:solidFill>
                <a:schemeClr val="accent6"/>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327355" y="2431435"/>
            <a:ext cx="261610" cy="461665"/>
          </a:xfrm>
          <a:prstGeom prst="rect">
            <a:avLst/>
          </a:prstGeom>
          <a:noFill/>
        </p:spPr>
        <p:txBody>
          <a:bodyPr wrap="none" rtlCol="0">
            <a:spAutoFit/>
          </a:bodyPr>
          <a:lstStyle/>
          <a:p>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9833" y="1588948"/>
            <a:ext cx="6902245" cy="2246769"/>
          </a:xfrm>
          <a:prstGeom prst="rect">
            <a:avLst/>
          </a:prstGeom>
          <a:solidFill>
            <a:schemeClr val="accent3">
              <a:lumMod val="20000"/>
              <a:lumOff val="80000"/>
            </a:schemeClr>
          </a:solidFill>
        </p:spPr>
        <p:txBody>
          <a:bodyPr wrap="square" rtlCol="0">
            <a:spAutoFit/>
          </a:bodyPr>
          <a:lstStyle/>
          <a:p>
            <a:r>
              <a:rPr lang="en-US" sz="2800">
                <a:solidFill>
                  <a:schemeClr val="accent5"/>
                </a:solidFill>
                <a:latin typeface="Times New Roman" panose="02020603050405020304" pitchFamily="18" charset="0"/>
                <a:cs typeface="Times New Roman" panose="02020603050405020304" pitchFamily="18" charset="0"/>
              </a:rPr>
              <a:t>- Mặt bên thứ nhất có dạng hình chữ nhật có chiều dài 3,5 cm và chiều rộng 2 cm nên có diện tích là:</a:t>
            </a:r>
          </a:p>
          <a:p>
            <a:r>
              <a:rPr lang="en-US" sz="2800">
                <a:solidFill>
                  <a:schemeClr val="accent5"/>
                </a:solidFill>
                <a:latin typeface="Times New Roman" panose="02020603050405020304" pitchFamily="18" charset="0"/>
                <a:cs typeface="Times New Roman" panose="02020603050405020304" pitchFamily="18" charset="0"/>
              </a:rPr>
              <a:t>3,5 . 2 = 7 (cm</a:t>
            </a:r>
            <a:r>
              <a:rPr lang="en-US" sz="2800" baseline="30000">
                <a:solidFill>
                  <a:schemeClr val="accent5"/>
                </a:solidFill>
                <a:latin typeface="Times New Roman" panose="02020603050405020304" pitchFamily="18" charset="0"/>
                <a:cs typeface="Times New Roman" panose="02020603050405020304" pitchFamily="18" charset="0"/>
              </a:rPr>
              <a:t>2</a:t>
            </a:r>
            <a:r>
              <a:rPr lang="en-US" sz="2800">
                <a:solidFill>
                  <a:schemeClr val="accent5"/>
                </a:solidFill>
                <a:latin typeface="Times New Roman" panose="02020603050405020304" pitchFamily="18" charset="0"/>
                <a:cs typeface="Times New Roman" panose="02020603050405020304" pitchFamily="18" charset="0"/>
              </a:rPr>
              <a:t>).</a:t>
            </a:r>
          </a:p>
          <a:p>
            <a:endParaRPr lang="en-US" sz="2800">
              <a:latin typeface="Times New Roman" panose="02020603050405020304" pitchFamily="18" charset="0"/>
              <a:cs typeface="Times New Roman" panose="02020603050405020304" pitchFamily="18" charset="0"/>
            </a:endParaRPr>
          </a:p>
        </p:txBody>
      </p:sp>
      <p:sp>
        <p:nvSpPr>
          <p:cNvPr id="10" name="TextBox 9"/>
          <p:cNvSpPr txBox="1"/>
          <p:nvPr/>
        </p:nvSpPr>
        <p:spPr>
          <a:xfrm>
            <a:off x="0" y="3893373"/>
            <a:ext cx="12201833" cy="3108543"/>
          </a:xfrm>
          <a:prstGeom prst="rect">
            <a:avLst/>
          </a:prstGeom>
          <a:solidFill>
            <a:schemeClr val="accent6">
              <a:lumMod val="40000"/>
              <a:lumOff val="60000"/>
            </a:schemeClr>
          </a:solidFill>
          <a:ln>
            <a:solidFill>
              <a:schemeClr val="accent1"/>
            </a:solidFill>
          </a:ln>
        </p:spPr>
        <p:txBody>
          <a:bodyPr wrap="square" rtlCol="0">
            <a:spAutoFit/>
          </a:bodyPr>
          <a:lstStyle/>
          <a:p>
            <a:r>
              <a:rPr lang="en-US" sz="2800" smtClean="0">
                <a:solidFill>
                  <a:schemeClr val="accent5"/>
                </a:solidFill>
                <a:latin typeface="Times New Roman" panose="02020603050405020304" pitchFamily="18" charset="0"/>
                <a:cs typeface="Times New Roman" panose="02020603050405020304" pitchFamily="18" charset="0"/>
              </a:rPr>
              <a:t>- </a:t>
            </a:r>
            <a:r>
              <a:rPr lang="en-US" sz="2800">
                <a:solidFill>
                  <a:schemeClr val="accent5"/>
                </a:solidFill>
                <a:latin typeface="Times New Roman" panose="02020603050405020304" pitchFamily="18" charset="0"/>
                <a:cs typeface="Times New Roman" panose="02020603050405020304" pitchFamily="18" charset="0"/>
              </a:rPr>
              <a:t>Mặt bên thứ hai có dạng hình chữ nhật có chiều dài 4 cm và chiều rộng 3,5 cm nên có diện tích là:</a:t>
            </a:r>
          </a:p>
          <a:p>
            <a:r>
              <a:rPr lang="en-US" sz="2800">
                <a:solidFill>
                  <a:schemeClr val="accent5"/>
                </a:solidFill>
                <a:latin typeface="Times New Roman" panose="02020603050405020304" pitchFamily="18" charset="0"/>
                <a:cs typeface="Times New Roman" panose="02020603050405020304" pitchFamily="18" charset="0"/>
              </a:rPr>
              <a:t>4 . 3,5 = 14 (cm</a:t>
            </a:r>
            <a:r>
              <a:rPr lang="en-US" sz="2800" baseline="30000">
                <a:solidFill>
                  <a:schemeClr val="accent5"/>
                </a:solidFill>
                <a:latin typeface="Times New Roman" panose="02020603050405020304" pitchFamily="18" charset="0"/>
                <a:cs typeface="Times New Roman" panose="02020603050405020304" pitchFamily="18" charset="0"/>
              </a:rPr>
              <a:t>2</a:t>
            </a:r>
            <a:r>
              <a:rPr lang="en-US" sz="2800">
                <a:solidFill>
                  <a:schemeClr val="accent5"/>
                </a:solidFill>
                <a:latin typeface="Times New Roman" panose="02020603050405020304" pitchFamily="18" charset="0"/>
                <a:cs typeface="Times New Roman" panose="02020603050405020304" pitchFamily="18" charset="0"/>
              </a:rPr>
              <a:t>).</a:t>
            </a:r>
          </a:p>
          <a:p>
            <a:pPr marL="285750" indent="-285750">
              <a:buFontTx/>
              <a:buChar char="-"/>
            </a:pPr>
            <a:r>
              <a:rPr lang="en-US" sz="2800" smtClean="0">
                <a:solidFill>
                  <a:schemeClr val="accent5"/>
                </a:solidFill>
                <a:latin typeface="Times New Roman" panose="02020603050405020304" pitchFamily="18" charset="0"/>
                <a:cs typeface="Times New Roman" panose="02020603050405020304" pitchFamily="18" charset="0"/>
              </a:rPr>
              <a:t>Mặt </a:t>
            </a:r>
            <a:r>
              <a:rPr lang="en-US" sz="2800">
                <a:solidFill>
                  <a:schemeClr val="accent5"/>
                </a:solidFill>
                <a:latin typeface="Times New Roman" panose="02020603050405020304" pitchFamily="18" charset="0"/>
                <a:cs typeface="Times New Roman" panose="02020603050405020304" pitchFamily="18" charset="0"/>
              </a:rPr>
              <a:t>bên thứ ba có dạng hình chữ nhật có chiều dài 3,5 cm và chiều rộng 3 cm nên có diện tích là</a:t>
            </a:r>
            <a:r>
              <a:rPr lang="en-US" sz="2800" smtClean="0">
                <a:solidFill>
                  <a:schemeClr val="accent5"/>
                </a:solidFill>
                <a:latin typeface="Times New Roman" panose="02020603050405020304" pitchFamily="18" charset="0"/>
                <a:cs typeface="Times New Roman" panose="02020603050405020304" pitchFamily="18" charset="0"/>
              </a:rPr>
              <a:t>:</a:t>
            </a:r>
          </a:p>
          <a:p>
            <a:r>
              <a:rPr lang="en-US" sz="2800">
                <a:solidFill>
                  <a:schemeClr val="accent5"/>
                </a:solidFill>
                <a:latin typeface="Times New Roman" panose="02020603050405020304" pitchFamily="18" charset="0"/>
                <a:cs typeface="Times New Roman" panose="02020603050405020304" pitchFamily="18" charset="0"/>
              </a:rPr>
              <a:t>3,5 . 3 = 10,5 (cm</a:t>
            </a:r>
            <a:r>
              <a:rPr lang="en-US" sz="2800" baseline="30000">
                <a:solidFill>
                  <a:schemeClr val="accent5"/>
                </a:solidFill>
                <a:latin typeface="Times New Roman" panose="02020603050405020304" pitchFamily="18" charset="0"/>
                <a:cs typeface="Times New Roman" panose="02020603050405020304" pitchFamily="18" charset="0"/>
              </a:rPr>
              <a:t>2</a:t>
            </a:r>
            <a:r>
              <a:rPr lang="en-US" sz="2800">
                <a:solidFill>
                  <a:schemeClr val="accent5"/>
                </a:solidFill>
                <a:latin typeface="Times New Roman" panose="02020603050405020304" pitchFamily="18" charset="0"/>
                <a:cs typeface="Times New Roman" panose="02020603050405020304" pitchFamily="18" charset="0"/>
              </a:rPr>
              <a:t>).</a:t>
            </a:r>
          </a:p>
          <a:p>
            <a:endParaRPr lang="en-US" sz="2800">
              <a:solidFill>
                <a:schemeClr val="accent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506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xit" presetSubtype="0" fill="hold" grpId="1" nodeType="clickEffect">
                                  <p:stCondLst>
                                    <p:cond delay="0"/>
                                  </p:stCondLst>
                                  <p:childTnLst>
                                    <p:animEffect transition="out" filter="wipe(down)">
                                      <p:cBhvr>
                                        <p:cTn id="29" dur="180" accel="50000">
                                          <p:stCondLst>
                                            <p:cond delay="1820"/>
                                          </p:stCondLst>
                                        </p:cTn>
                                        <p:tgtEl>
                                          <p:spTgt spid="9"/>
                                        </p:tgtEl>
                                      </p:cBhvr>
                                    </p:animEffect>
                                    <p:anim calcmode="lin" valueType="num">
                                      <p:cBhvr>
                                        <p:cTn id="30" dur="1822"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31" dur="178">
                                          <p:stCondLst>
                                            <p:cond delay="1822"/>
                                          </p:stCondLst>
                                        </p:cTn>
                                        <p:tgtEl>
                                          <p:spTgt spid="9"/>
                                        </p:tgtEl>
                                        <p:attrNameLst>
                                          <p:attrName>ppt_x</p:attrName>
                                        </p:attrNameLst>
                                      </p:cBhvr>
                                      <p:tavLst>
                                        <p:tav tm="0">
                                          <p:val>
                                            <p:strVal val="ppt_x"/>
                                          </p:val>
                                        </p:tav>
                                        <p:tav tm="100000">
                                          <p:val>
                                            <p:strVal val="ppt_x"/>
                                          </p:val>
                                        </p:tav>
                                      </p:tavLst>
                                    </p:anim>
                                    <p:anim calcmode="lin" valueType="num">
                                      <p:cBhvr>
                                        <p:cTn id="32" dur="664"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3" dur="664" tmFilter="0, 0; 0.125,0.2665; 0.25,0.4; 0.375,0.465; 0.5,0.5;  0.625,0.535; 0.75,0.6; 0.875,0.7335; 1,1">
                                          <p:stCondLst>
                                            <p:cond delay="664"/>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4" dur="332" tmFilter="0, 0; 0.125,0.2665; 0.25,0.4; 0.375,0.465; 0.5,0.5;  0.625,0.535; 0.75,0.6; 0.875,0.7335; 1,1">
                                          <p:stCondLst>
                                            <p:cond delay="1324"/>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5" dur="164" tmFilter="0, 0; 0.125,0.2665; 0.25,0.4; 0.375,0.465; 0.5,0.5;  0.625,0.535; 0.75,0.6; 0.875,0.7335; 1,1">
                                          <p:stCondLst>
                                            <p:cond delay="1656"/>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6" dur="180" accel="50000">
                                          <p:stCondLst>
                                            <p:cond delay="1820"/>
                                          </p:stCondLst>
                                        </p:cTn>
                                        <p:tgtEl>
                                          <p:spTgt spid="9"/>
                                        </p:tgtEl>
                                        <p:attrNameLst>
                                          <p:attrName>ppt_y</p:attrName>
                                        </p:attrNameLst>
                                      </p:cBhvr>
                                      <p:tavLst>
                                        <p:tav tm="0">
                                          <p:val>
                                            <p:strVal val="ppt_y"/>
                                          </p:val>
                                        </p:tav>
                                        <p:tav tm="100000">
                                          <p:val>
                                            <p:strVal val="ppt_y+ppt_h"/>
                                          </p:val>
                                        </p:tav>
                                      </p:tavLst>
                                    </p:anim>
                                    <p:animScale>
                                      <p:cBhvr>
                                        <p:cTn id="37" dur="26">
                                          <p:stCondLst>
                                            <p:cond delay="620"/>
                                          </p:stCondLst>
                                        </p:cTn>
                                        <p:tgtEl>
                                          <p:spTgt spid="9"/>
                                        </p:tgtEl>
                                      </p:cBhvr>
                                      <p:to x="100000" y="60000"/>
                                    </p:animScale>
                                    <p:animScale>
                                      <p:cBhvr>
                                        <p:cTn id="38" dur="166" decel="50000">
                                          <p:stCondLst>
                                            <p:cond delay="646"/>
                                          </p:stCondLst>
                                        </p:cTn>
                                        <p:tgtEl>
                                          <p:spTgt spid="9"/>
                                        </p:tgtEl>
                                      </p:cBhvr>
                                      <p:to x="100000" y="100000"/>
                                    </p:animScale>
                                    <p:animScale>
                                      <p:cBhvr>
                                        <p:cTn id="39" dur="26">
                                          <p:stCondLst>
                                            <p:cond delay="1312"/>
                                          </p:stCondLst>
                                        </p:cTn>
                                        <p:tgtEl>
                                          <p:spTgt spid="9"/>
                                        </p:tgtEl>
                                      </p:cBhvr>
                                      <p:to x="100000" y="80000"/>
                                    </p:animScale>
                                    <p:animScale>
                                      <p:cBhvr>
                                        <p:cTn id="40" dur="166" decel="50000">
                                          <p:stCondLst>
                                            <p:cond delay="1338"/>
                                          </p:stCondLst>
                                        </p:cTn>
                                        <p:tgtEl>
                                          <p:spTgt spid="9"/>
                                        </p:tgtEl>
                                      </p:cBhvr>
                                      <p:to x="100000" y="100000"/>
                                    </p:animScale>
                                    <p:animScale>
                                      <p:cBhvr>
                                        <p:cTn id="41" dur="26">
                                          <p:stCondLst>
                                            <p:cond delay="1642"/>
                                          </p:stCondLst>
                                        </p:cTn>
                                        <p:tgtEl>
                                          <p:spTgt spid="9"/>
                                        </p:tgtEl>
                                      </p:cBhvr>
                                      <p:to x="100000" y="90000"/>
                                    </p:animScale>
                                    <p:animScale>
                                      <p:cBhvr>
                                        <p:cTn id="42" dur="166" decel="50000">
                                          <p:stCondLst>
                                            <p:cond delay="1668"/>
                                          </p:stCondLst>
                                        </p:cTn>
                                        <p:tgtEl>
                                          <p:spTgt spid="9"/>
                                        </p:tgtEl>
                                      </p:cBhvr>
                                      <p:to x="100000" y="100000"/>
                                    </p:animScale>
                                    <p:animScale>
                                      <p:cBhvr>
                                        <p:cTn id="43" dur="26">
                                          <p:stCondLst>
                                            <p:cond delay="1808"/>
                                          </p:stCondLst>
                                        </p:cTn>
                                        <p:tgtEl>
                                          <p:spTgt spid="9"/>
                                        </p:tgtEl>
                                      </p:cBhvr>
                                      <p:to x="100000" y="95000"/>
                                    </p:animScale>
                                    <p:animScale>
                                      <p:cBhvr>
                                        <p:cTn id="44" dur="166" decel="50000">
                                          <p:stCondLst>
                                            <p:cond delay="1834"/>
                                          </p:stCondLst>
                                        </p:cTn>
                                        <p:tgtEl>
                                          <p:spTgt spid="9"/>
                                        </p:tgtEl>
                                      </p:cBhvr>
                                      <p:to x="100000" y="100000"/>
                                    </p:animScale>
                                    <p:set>
                                      <p:cBhvr>
                                        <p:cTn id="45" dur="1" fill="hold">
                                          <p:stCondLst>
                                            <p:cond delay="1999"/>
                                          </p:stCondLst>
                                        </p:cTn>
                                        <p:tgtEl>
                                          <p:spTgt spid="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arn(inVertical)">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inVertical)">
                                      <p:cBhvr>
                                        <p:cTn id="55" dur="500"/>
                                        <p:tgtEl>
                                          <p:spTgt spid="12"/>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barn(inVertical)">
                                      <p:cBhvr>
                                        <p:cTn id="5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9" grpId="1" animBg="1"/>
      <p:bldP spid="12"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96228" y="219793"/>
            <a:ext cx="10053650" cy="954107"/>
          </a:xfrm>
          <a:prstGeom prst="rect">
            <a:avLst/>
          </a:prstGeom>
          <a:noFill/>
        </p:spPr>
        <p:txBody>
          <a:bodyPr wrap="none" rtlCol="0">
            <a:spAutoFit/>
          </a:bodyPr>
          <a:lstStyle/>
          <a:p>
            <a:r>
              <a:rPr lang="en-US" sz="2800" b="1">
                <a:solidFill>
                  <a:schemeClr val="accent2">
                    <a:lumMod val="75000"/>
                  </a:schemeClr>
                </a:solidFill>
                <a:latin typeface="Times New Roman" panose="02020603050405020304" pitchFamily="18" charset="0"/>
                <a:cs typeface="Times New Roman" panose="02020603050405020304" pitchFamily="18" charset="0"/>
              </a:rPr>
              <a:t>1. DIỆN TÍCH XUNG QUANH CỦA HÌNH LĂNG TRỤ ĐỨNG</a:t>
            </a:r>
          </a:p>
          <a:p>
            <a:endParaRPr lang="en-US" sz="2800" b="1"/>
          </a:p>
        </p:txBody>
      </p:sp>
      <p:sp>
        <p:nvSpPr>
          <p:cNvPr id="6" name="TextBox 5"/>
          <p:cNvSpPr txBox="1"/>
          <p:nvPr/>
        </p:nvSpPr>
        <p:spPr>
          <a:xfrm>
            <a:off x="39327" y="3749811"/>
            <a:ext cx="6923052" cy="1661993"/>
          </a:xfrm>
          <a:prstGeom prst="rect">
            <a:avLst/>
          </a:prstGeom>
          <a:solidFill>
            <a:srgbClr val="6FFAF7"/>
          </a:solidFill>
        </p:spPr>
        <p:txBody>
          <a:bodyPr wrap="square" rtlCol="0">
            <a:spAutoFit/>
          </a:bodyPr>
          <a:lstStyle/>
          <a:p>
            <a:r>
              <a:rPr lang="en-US" sz="2800">
                <a:latin typeface="Times New Roman" panose="02020603050405020304" pitchFamily="18" charset="0"/>
                <a:cs typeface="Times New Roman" panose="02020603050405020304" pitchFamily="18" charset="0"/>
              </a:rPr>
              <a:t>b) Chu vi đáy của hình lăng trụ đứng là:</a:t>
            </a:r>
          </a:p>
          <a:p>
            <a:r>
              <a:rPr lang="en-US" sz="2800">
                <a:latin typeface="Times New Roman" panose="02020603050405020304" pitchFamily="18" charset="0"/>
                <a:cs typeface="Times New Roman" panose="02020603050405020304" pitchFamily="18" charset="0"/>
              </a:rPr>
              <a:t>C</a:t>
            </a:r>
            <a:r>
              <a:rPr lang="en-US" sz="2800" baseline="-25000">
                <a:latin typeface="Times New Roman" panose="02020603050405020304" pitchFamily="18" charset="0"/>
                <a:cs typeface="Times New Roman" panose="02020603050405020304" pitchFamily="18" charset="0"/>
              </a:rPr>
              <a:t>đáy</a:t>
            </a:r>
            <a:r>
              <a:rPr lang="en-US" sz="2800">
                <a:latin typeface="Times New Roman" panose="02020603050405020304" pitchFamily="18" charset="0"/>
                <a:cs typeface="Times New Roman" panose="02020603050405020304" pitchFamily="18" charset="0"/>
              </a:rPr>
              <a:t> = 2 + 3 + 4 = 9 (cm).</a:t>
            </a:r>
          </a:p>
          <a:p>
            <a:r>
              <a:rPr lang="en-US" sz="2800">
                <a:latin typeface="Times New Roman" panose="02020603050405020304" pitchFamily="18" charset="0"/>
                <a:cs typeface="Times New Roman" panose="02020603050405020304" pitchFamily="18" charset="0"/>
              </a:rPr>
              <a:t>Vậy C</a:t>
            </a:r>
            <a:r>
              <a:rPr lang="en-US" sz="2800" baseline="-25000">
                <a:latin typeface="Times New Roman" panose="02020603050405020304" pitchFamily="18" charset="0"/>
                <a:cs typeface="Times New Roman" panose="02020603050405020304" pitchFamily="18" charset="0"/>
              </a:rPr>
              <a:t>đáy </a:t>
            </a:r>
            <a:r>
              <a:rPr lang="en-US" sz="2800">
                <a:latin typeface="Times New Roman" panose="02020603050405020304" pitchFamily="18" charset="0"/>
                <a:cs typeface="Times New Roman" panose="02020603050405020304" pitchFamily="18" charset="0"/>
              </a:rPr>
              <a:t>. h = 9 . 3,5 = 31,5 (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a:p>
            <a:endParaRPr lang="en-US"/>
          </a:p>
        </p:txBody>
      </p:sp>
      <p:sp>
        <p:nvSpPr>
          <p:cNvPr id="7" name="TextBox 6"/>
          <p:cNvSpPr txBox="1"/>
          <p:nvPr/>
        </p:nvSpPr>
        <p:spPr>
          <a:xfrm>
            <a:off x="0" y="3064428"/>
            <a:ext cx="6923052" cy="523220"/>
          </a:xfrm>
          <a:prstGeom prst="rect">
            <a:avLst/>
          </a:prstGeom>
          <a:solidFill>
            <a:srgbClr val="6FFAF7"/>
          </a:solidFill>
        </p:spPr>
        <p:txBody>
          <a:bodyPr wrap="square" rtlCol="0">
            <a:spAutoFit/>
          </a:bodyPr>
          <a:lstStyle/>
          <a:p>
            <a:r>
              <a:rPr lang="en-US" sz="2800" smtClean="0">
                <a:latin typeface="Times New Roman" panose="02020603050405020304" pitchFamily="18" charset="0"/>
                <a:cs typeface="Times New Roman" panose="02020603050405020304" pitchFamily="18" charset="0"/>
              </a:rPr>
              <a:t>b) Tính C</a:t>
            </a:r>
            <a:r>
              <a:rPr lang="en-US" sz="2800" baseline="-25000" smtClean="0">
                <a:latin typeface="Times New Roman" panose="02020603050405020304" pitchFamily="18" charset="0"/>
                <a:cs typeface="Times New Roman" panose="02020603050405020304" pitchFamily="18" charset="0"/>
              </a:rPr>
              <a:t>đáy</a:t>
            </a:r>
            <a:r>
              <a:rPr lang="en-US" sz="2800" smtClean="0">
                <a:latin typeface="Times New Roman" panose="02020603050405020304" pitchFamily="18" charset="0"/>
                <a:cs typeface="Times New Roman" panose="02020603050405020304" pitchFamily="18" charset="0"/>
              </a:rPr>
              <a:t> .h? </a:t>
            </a:r>
            <a:endParaRPr lang="en-US" sz="2800">
              <a:latin typeface="Times New Roman" panose="02020603050405020304" pitchFamily="18" charset="0"/>
              <a:cs typeface="Times New Roman" panose="02020603050405020304" pitchFamily="18" charset="0"/>
            </a:endParaRPr>
          </a:p>
        </p:txBody>
      </p:sp>
      <p:pic>
        <p:nvPicPr>
          <p:cNvPr id="8" name="Picture 2" descr="Hãy quan sát lăng trụ đứng tam giác (Hình 1) và thực hiện các yêu cầu s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0873" y="1173900"/>
            <a:ext cx="5062468" cy="265471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9327" y="5888151"/>
            <a:ext cx="6923053" cy="954107"/>
          </a:xfrm>
          <a:prstGeom prst="rect">
            <a:avLst/>
          </a:prstGeom>
          <a:solidFill>
            <a:schemeClr val="accent6">
              <a:lumMod val="60000"/>
              <a:lumOff val="40000"/>
            </a:schemeClr>
          </a:solidFill>
        </p:spPr>
        <p:txBody>
          <a:bodyPr wrap="square" rtlCol="0">
            <a:spAutoFit/>
          </a:bodyPr>
          <a:lstStyle/>
          <a:p>
            <a:r>
              <a:rPr lang="vi-VN" sz="2800">
                <a:latin typeface="Times New Roman" panose="02020603050405020304" pitchFamily="18" charset="0"/>
                <a:cs typeface="Times New Roman" panose="02020603050405020304" pitchFamily="18" charset="0"/>
              </a:rPr>
              <a:t>c) Kết quả thu được ở câu a và câu b đều bằng nhau.</a:t>
            </a:r>
            <a:endParaRPr lang="en-US" sz="2800">
              <a:latin typeface="Times New Roman" panose="02020603050405020304" pitchFamily="18" charset="0"/>
              <a:cs typeface="Times New Roman" panose="02020603050405020304" pitchFamily="18" charset="0"/>
            </a:endParaRPr>
          </a:p>
        </p:txBody>
      </p:sp>
      <p:sp>
        <p:nvSpPr>
          <p:cNvPr id="10" name="TextBox 9"/>
          <p:cNvSpPr txBox="1"/>
          <p:nvPr/>
        </p:nvSpPr>
        <p:spPr>
          <a:xfrm>
            <a:off x="0" y="5478176"/>
            <a:ext cx="6923052" cy="523220"/>
          </a:xfrm>
          <a:prstGeom prst="rect">
            <a:avLst/>
          </a:prstGeom>
          <a:solidFill>
            <a:schemeClr val="accent6">
              <a:lumMod val="60000"/>
              <a:lumOff val="40000"/>
            </a:schemeClr>
          </a:solidFill>
        </p:spPr>
        <p:txBody>
          <a:bodyPr wrap="square" rtlCol="0">
            <a:spAutoFit/>
          </a:bodyPr>
          <a:lstStyle/>
          <a:p>
            <a:r>
              <a:rPr lang="en-US" sz="2800" smtClean="0">
                <a:latin typeface="Times New Roman" panose="02020603050405020304" pitchFamily="18" charset="0"/>
                <a:cs typeface="Times New Roman" panose="02020603050405020304" pitchFamily="18" charset="0"/>
              </a:rPr>
              <a:t>c)So sánh kết quả của câu a và câu b?</a:t>
            </a:r>
            <a:endParaRPr lang="en-US" sz="2800">
              <a:latin typeface="Times New Roman" panose="02020603050405020304" pitchFamily="18" charset="0"/>
              <a:cs typeface="Times New Roman" panose="02020603050405020304" pitchFamily="18" charset="0"/>
            </a:endParaRPr>
          </a:p>
        </p:txBody>
      </p:sp>
      <p:sp>
        <p:nvSpPr>
          <p:cNvPr id="11" name="Rectangle 10"/>
          <p:cNvSpPr/>
          <p:nvPr/>
        </p:nvSpPr>
        <p:spPr>
          <a:xfrm>
            <a:off x="78657" y="843604"/>
            <a:ext cx="6844395" cy="2246769"/>
          </a:xfrm>
          <a:prstGeom prst="rect">
            <a:avLst/>
          </a:prstGeom>
          <a:solidFill>
            <a:schemeClr val="accent4">
              <a:lumMod val="20000"/>
              <a:lumOff val="80000"/>
            </a:schemeClr>
          </a:solidFill>
        </p:spPr>
        <p:txBody>
          <a:bodyPr wrap="square">
            <a:spAutoFit/>
          </a:bodyPr>
          <a:lstStyle/>
          <a:p>
            <a:r>
              <a:rPr lang="en-US" sz="2800">
                <a:solidFill>
                  <a:schemeClr val="accent1">
                    <a:lumMod val="50000"/>
                  </a:schemeClr>
                </a:solidFill>
                <a:latin typeface="Times New Roman" panose="02020603050405020304" pitchFamily="18" charset="0"/>
                <a:cs typeface="Times New Roman" panose="02020603050405020304" pitchFamily="18" charset="0"/>
              </a:rPr>
              <a:t>Tổng diện tích ba mặt bên của hình lăng trụ đứng là:</a:t>
            </a:r>
          </a:p>
          <a:p>
            <a:r>
              <a:rPr lang="en-US" sz="2800">
                <a:solidFill>
                  <a:schemeClr val="accent1">
                    <a:lumMod val="50000"/>
                  </a:schemeClr>
                </a:solidFill>
                <a:latin typeface="Times New Roman" panose="02020603050405020304" pitchFamily="18" charset="0"/>
                <a:cs typeface="Times New Roman" panose="02020603050405020304" pitchFamily="18" charset="0"/>
              </a:rPr>
              <a:t>7 + 14 + 10,5 = 31,5 (cm</a:t>
            </a:r>
            <a:r>
              <a:rPr lang="en-US" sz="2800" baseline="30000">
                <a:solidFill>
                  <a:schemeClr val="accent1">
                    <a:lumMod val="50000"/>
                  </a:schemeClr>
                </a:solidFill>
                <a:latin typeface="Times New Roman" panose="02020603050405020304" pitchFamily="18" charset="0"/>
                <a:cs typeface="Times New Roman" panose="02020603050405020304" pitchFamily="18" charset="0"/>
              </a:rPr>
              <a:t>2</a:t>
            </a:r>
            <a:r>
              <a:rPr lang="en-US" sz="2800">
                <a:solidFill>
                  <a:schemeClr val="accent1">
                    <a:lumMod val="50000"/>
                  </a:schemeClr>
                </a:solidFill>
                <a:latin typeface="Times New Roman" panose="02020603050405020304" pitchFamily="18" charset="0"/>
                <a:cs typeface="Times New Roman" panose="02020603050405020304" pitchFamily="18" charset="0"/>
              </a:rPr>
              <a:t>).</a:t>
            </a:r>
          </a:p>
          <a:p>
            <a:r>
              <a:rPr lang="en-US" sz="2800">
                <a:solidFill>
                  <a:schemeClr val="accent1">
                    <a:lumMod val="50000"/>
                  </a:schemeClr>
                </a:solidFill>
                <a:latin typeface="Times New Roman" panose="02020603050405020304" pitchFamily="18" charset="0"/>
                <a:cs typeface="Times New Roman" panose="02020603050405020304" pitchFamily="18" charset="0"/>
              </a:rPr>
              <a:t>Vậy tổng diện tích ba mặt bên của hình lăng trụ đứng là 31,5 cm</a:t>
            </a:r>
            <a:r>
              <a:rPr lang="en-US" sz="2800" baseline="30000">
                <a:solidFill>
                  <a:schemeClr val="accent1">
                    <a:lumMod val="50000"/>
                  </a:schemeClr>
                </a:solidFill>
                <a:latin typeface="Times New Roman" panose="02020603050405020304" pitchFamily="18" charset="0"/>
                <a:cs typeface="Times New Roman" panose="02020603050405020304" pitchFamily="18" charset="0"/>
              </a:rPr>
              <a:t>2</a:t>
            </a:r>
            <a:r>
              <a:rPr lang="en-US" sz="2800">
                <a:solidFill>
                  <a:schemeClr val="accent1">
                    <a:lumMod val="50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8175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anim calcmode="lin" valueType="num">
                                      <p:cBhvr>
                                        <p:cTn id="13" dur="2000" fill="hold"/>
                                        <p:tgtEl>
                                          <p:spTgt spid="7"/>
                                        </p:tgtEl>
                                        <p:attrNameLst>
                                          <p:attrName>ppt_w</p:attrName>
                                        </p:attrNameLst>
                                      </p:cBhvr>
                                      <p:tavLst>
                                        <p:tav tm="0" fmla="#ppt_w*sin(2.5*pi*$)">
                                          <p:val>
                                            <p:fltVal val="0"/>
                                          </p:val>
                                        </p:tav>
                                        <p:tav tm="100000">
                                          <p:val>
                                            <p:fltVal val="1"/>
                                          </p:val>
                                        </p:tav>
                                      </p:tavLst>
                                    </p:anim>
                                    <p:anim calcmode="lin" valueType="num">
                                      <p:cBhvr>
                                        <p:cTn id="14"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6" presetClass="exit" presetSubtype="0" fill="hold" grpId="1" nodeType="clickEffect">
                                  <p:stCondLst>
                                    <p:cond delay="0"/>
                                  </p:stCondLst>
                                  <p:childTnLst>
                                    <p:animEffect transition="out" filter="wipe(down)">
                                      <p:cBhvr>
                                        <p:cTn id="18" dur="180" accel="50000">
                                          <p:stCondLst>
                                            <p:cond delay="1820"/>
                                          </p:stCondLst>
                                        </p:cTn>
                                        <p:tgtEl>
                                          <p:spTgt spid="7"/>
                                        </p:tgtEl>
                                      </p:cBhvr>
                                    </p:animEffect>
                                    <p:anim calcmode="lin" valueType="num">
                                      <p:cBhvr>
                                        <p:cTn id="19"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20"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21"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2"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3"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4"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5"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26" dur="26">
                                          <p:stCondLst>
                                            <p:cond delay="620"/>
                                          </p:stCondLst>
                                        </p:cTn>
                                        <p:tgtEl>
                                          <p:spTgt spid="7"/>
                                        </p:tgtEl>
                                      </p:cBhvr>
                                      <p:to x="100000" y="60000"/>
                                    </p:animScale>
                                    <p:animScale>
                                      <p:cBhvr>
                                        <p:cTn id="27" dur="166" decel="50000">
                                          <p:stCondLst>
                                            <p:cond delay="646"/>
                                          </p:stCondLst>
                                        </p:cTn>
                                        <p:tgtEl>
                                          <p:spTgt spid="7"/>
                                        </p:tgtEl>
                                      </p:cBhvr>
                                      <p:to x="100000" y="100000"/>
                                    </p:animScale>
                                    <p:animScale>
                                      <p:cBhvr>
                                        <p:cTn id="28" dur="26">
                                          <p:stCondLst>
                                            <p:cond delay="1312"/>
                                          </p:stCondLst>
                                        </p:cTn>
                                        <p:tgtEl>
                                          <p:spTgt spid="7"/>
                                        </p:tgtEl>
                                      </p:cBhvr>
                                      <p:to x="100000" y="80000"/>
                                    </p:animScale>
                                    <p:animScale>
                                      <p:cBhvr>
                                        <p:cTn id="29" dur="166" decel="50000">
                                          <p:stCondLst>
                                            <p:cond delay="1338"/>
                                          </p:stCondLst>
                                        </p:cTn>
                                        <p:tgtEl>
                                          <p:spTgt spid="7"/>
                                        </p:tgtEl>
                                      </p:cBhvr>
                                      <p:to x="100000" y="100000"/>
                                    </p:animScale>
                                    <p:animScale>
                                      <p:cBhvr>
                                        <p:cTn id="30" dur="26">
                                          <p:stCondLst>
                                            <p:cond delay="1642"/>
                                          </p:stCondLst>
                                        </p:cTn>
                                        <p:tgtEl>
                                          <p:spTgt spid="7"/>
                                        </p:tgtEl>
                                      </p:cBhvr>
                                      <p:to x="100000" y="90000"/>
                                    </p:animScale>
                                    <p:animScale>
                                      <p:cBhvr>
                                        <p:cTn id="31" dur="166" decel="50000">
                                          <p:stCondLst>
                                            <p:cond delay="1668"/>
                                          </p:stCondLst>
                                        </p:cTn>
                                        <p:tgtEl>
                                          <p:spTgt spid="7"/>
                                        </p:tgtEl>
                                      </p:cBhvr>
                                      <p:to x="100000" y="100000"/>
                                    </p:animScale>
                                    <p:animScale>
                                      <p:cBhvr>
                                        <p:cTn id="32" dur="26">
                                          <p:stCondLst>
                                            <p:cond delay="1808"/>
                                          </p:stCondLst>
                                        </p:cTn>
                                        <p:tgtEl>
                                          <p:spTgt spid="7"/>
                                        </p:tgtEl>
                                      </p:cBhvr>
                                      <p:to x="100000" y="95000"/>
                                    </p:animScale>
                                    <p:animScale>
                                      <p:cBhvr>
                                        <p:cTn id="33" dur="166" decel="50000">
                                          <p:stCondLst>
                                            <p:cond delay="1834"/>
                                          </p:stCondLst>
                                        </p:cTn>
                                        <p:tgtEl>
                                          <p:spTgt spid="7"/>
                                        </p:tgtEl>
                                      </p:cBhvr>
                                      <p:to x="100000" y="100000"/>
                                    </p:animScale>
                                    <p:set>
                                      <p:cBhvr>
                                        <p:cTn id="34" dur="1" fill="hold">
                                          <p:stCondLst>
                                            <p:cond delay="1999"/>
                                          </p:stCondLst>
                                        </p:cTn>
                                        <p:tgtEl>
                                          <p:spTgt spid="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arn(in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2000"/>
                                        <p:tgtEl>
                                          <p:spTgt spid="10"/>
                                        </p:tgtEl>
                                      </p:cBhvr>
                                    </p:animEffect>
                                    <p:anim calcmode="lin" valueType="num">
                                      <p:cBhvr>
                                        <p:cTn id="45" dur="2000" fill="hold"/>
                                        <p:tgtEl>
                                          <p:spTgt spid="10"/>
                                        </p:tgtEl>
                                        <p:attrNameLst>
                                          <p:attrName>ppt_w</p:attrName>
                                        </p:attrNameLst>
                                      </p:cBhvr>
                                      <p:tavLst>
                                        <p:tav tm="0" fmla="#ppt_w*sin(2.5*pi*$)">
                                          <p:val>
                                            <p:fltVal val="0"/>
                                          </p:val>
                                        </p:tav>
                                        <p:tav tm="100000">
                                          <p:val>
                                            <p:fltVal val="1"/>
                                          </p:val>
                                        </p:tav>
                                      </p:tavLst>
                                    </p:anim>
                                    <p:anim calcmode="lin" valueType="num">
                                      <p:cBhvr>
                                        <p:cTn id="46"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xit" presetSubtype="0" fill="hold" grpId="1" nodeType="clickEffect">
                                  <p:stCondLst>
                                    <p:cond delay="0"/>
                                  </p:stCondLst>
                                  <p:childTnLst>
                                    <p:animEffect transition="out" filter="wipe(down)">
                                      <p:cBhvr>
                                        <p:cTn id="50" dur="180" accel="50000">
                                          <p:stCondLst>
                                            <p:cond delay="1820"/>
                                          </p:stCondLst>
                                        </p:cTn>
                                        <p:tgtEl>
                                          <p:spTgt spid="10"/>
                                        </p:tgtEl>
                                      </p:cBhvr>
                                    </p:animEffect>
                                    <p:anim calcmode="lin" valueType="num">
                                      <p:cBhvr>
                                        <p:cTn id="51" dur="1822" tmFilter="0,0; 0.14,0.31; 0.43,0.73; 0.71,0.91; 1.0,1.0">
                                          <p:stCondLst>
                                            <p:cond delay="0"/>
                                          </p:stCondLst>
                                        </p:cTn>
                                        <p:tgtEl>
                                          <p:spTgt spid="10"/>
                                        </p:tgtEl>
                                        <p:attrNameLst>
                                          <p:attrName>ppt_x</p:attrName>
                                        </p:attrNameLst>
                                      </p:cBhvr>
                                      <p:tavLst>
                                        <p:tav tm="0">
                                          <p:val>
                                            <p:strVal val="ppt_x"/>
                                          </p:val>
                                        </p:tav>
                                        <p:tav tm="100000">
                                          <p:val>
                                            <p:strVal val="#ppt_x+0.25"/>
                                          </p:val>
                                        </p:tav>
                                      </p:tavLst>
                                    </p:anim>
                                    <p:anim calcmode="lin" valueType="num">
                                      <p:cBhvr>
                                        <p:cTn id="52" dur="178">
                                          <p:stCondLst>
                                            <p:cond delay="1822"/>
                                          </p:stCondLst>
                                        </p:cTn>
                                        <p:tgtEl>
                                          <p:spTgt spid="10"/>
                                        </p:tgtEl>
                                        <p:attrNameLst>
                                          <p:attrName>ppt_x</p:attrName>
                                        </p:attrNameLst>
                                      </p:cBhvr>
                                      <p:tavLst>
                                        <p:tav tm="0">
                                          <p:val>
                                            <p:strVal val="ppt_x"/>
                                          </p:val>
                                        </p:tav>
                                        <p:tav tm="100000">
                                          <p:val>
                                            <p:strVal val="ppt_x"/>
                                          </p:val>
                                        </p:tav>
                                      </p:tavLst>
                                    </p:anim>
                                    <p:anim calcmode="lin" valueType="num">
                                      <p:cBhvr>
                                        <p:cTn id="53" dur="664" tmFilter="0.0,0.0;0.25,0.07;0.50,0.2;0.75,0.467;1.0,1.0">
                                          <p:stCondLst>
                                            <p:cond delay="0"/>
                                          </p:stCondLst>
                                        </p:cTn>
                                        <p:tgtEl>
                                          <p:spTgt spid="1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54" dur="664" tmFilter="0, 0; 0.125,0.2665; 0.25,0.4; 0.375,0.465; 0.5,0.5;  0.625,0.535; 0.75,0.6; 0.875,0.7335; 1,1">
                                          <p:stCondLst>
                                            <p:cond delay="664"/>
                                          </p:stCondLst>
                                        </p:cTn>
                                        <p:tgtEl>
                                          <p:spTgt spid="1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5" dur="332" tmFilter="0, 0; 0.125,0.2665; 0.25,0.4; 0.375,0.465; 0.5,0.5;  0.625,0.535; 0.75,0.6; 0.875,0.7335; 1,1">
                                          <p:stCondLst>
                                            <p:cond delay="1324"/>
                                          </p:stCondLst>
                                        </p:cTn>
                                        <p:tgtEl>
                                          <p:spTgt spid="1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6" dur="164" tmFilter="0, 0; 0.125,0.2665; 0.25,0.4; 0.375,0.465; 0.5,0.5;  0.625,0.535; 0.75,0.6; 0.875,0.7335; 1,1">
                                          <p:stCondLst>
                                            <p:cond delay="1656"/>
                                          </p:stCondLst>
                                        </p:cTn>
                                        <p:tgtEl>
                                          <p:spTgt spid="1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7" dur="180" accel="50000">
                                          <p:stCondLst>
                                            <p:cond delay="1820"/>
                                          </p:stCondLst>
                                        </p:cTn>
                                        <p:tgtEl>
                                          <p:spTgt spid="10"/>
                                        </p:tgtEl>
                                        <p:attrNameLst>
                                          <p:attrName>ppt_y</p:attrName>
                                        </p:attrNameLst>
                                      </p:cBhvr>
                                      <p:tavLst>
                                        <p:tav tm="0">
                                          <p:val>
                                            <p:strVal val="ppt_y"/>
                                          </p:val>
                                        </p:tav>
                                        <p:tav tm="100000">
                                          <p:val>
                                            <p:strVal val="ppt_y+ppt_h"/>
                                          </p:val>
                                        </p:tav>
                                      </p:tavLst>
                                    </p:anim>
                                    <p:animScale>
                                      <p:cBhvr>
                                        <p:cTn id="58" dur="26">
                                          <p:stCondLst>
                                            <p:cond delay="620"/>
                                          </p:stCondLst>
                                        </p:cTn>
                                        <p:tgtEl>
                                          <p:spTgt spid="10"/>
                                        </p:tgtEl>
                                      </p:cBhvr>
                                      <p:to x="100000" y="60000"/>
                                    </p:animScale>
                                    <p:animScale>
                                      <p:cBhvr>
                                        <p:cTn id="59" dur="166" decel="50000">
                                          <p:stCondLst>
                                            <p:cond delay="646"/>
                                          </p:stCondLst>
                                        </p:cTn>
                                        <p:tgtEl>
                                          <p:spTgt spid="10"/>
                                        </p:tgtEl>
                                      </p:cBhvr>
                                      <p:to x="100000" y="100000"/>
                                    </p:animScale>
                                    <p:animScale>
                                      <p:cBhvr>
                                        <p:cTn id="60" dur="26">
                                          <p:stCondLst>
                                            <p:cond delay="1312"/>
                                          </p:stCondLst>
                                        </p:cTn>
                                        <p:tgtEl>
                                          <p:spTgt spid="10"/>
                                        </p:tgtEl>
                                      </p:cBhvr>
                                      <p:to x="100000" y="80000"/>
                                    </p:animScale>
                                    <p:animScale>
                                      <p:cBhvr>
                                        <p:cTn id="61" dur="166" decel="50000">
                                          <p:stCondLst>
                                            <p:cond delay="1338"/>
                                          </p:stCondLst>
                                        </p:cTn>
                                        <p:tgtEl>
                                          <p:spTgt spid="10"/>
                                        </p:tgtEl>
                                      </p:cBhvr>
                                      <p:to x="100000" y="100000"/>
                                    </p:animScale>
                                    <p:animScale>
                                      <p:cBhvr>
                                        <p:cTn id="62" dur="26">
                                          <p:stCondLst>
                                            <p:cond delay="1642"/>
                                          </p:stCondLst>
                                        </p:cTn>
                                        <p:tgtEl>
                                          <p:spTgt spid="10"/>
                                        </p:tgtEl>
                                      </p:cBhvr>
                                      <p:to x="100000" y="90000"/>
                                    </p:animScale>
                                    <p:animScale>
                                      <p:cBhvr>
                                        <p:cTn id="63" dur="166" decel="50000">
                                          <p:stCondLst>
                                            <p:cond delay="1668"/>
                                          </p:stCondLst>
                                        </p:cTn>
                                        <p:tgtEl>
                                          <p:spTgt spid="10"/>
                                        </p:tgtEl>
                                      </p:cBhvr>
                                      <p:to x="100000" y="100000"/>
                                    </p:animScale>
                                    <p:animScale>
                                      <p:cBhvr>
                                        <p:cTn id="64" dur="26">
                                          <p:stCondLst>
                                            <p:cond delay="1808"/>
                                          </p:stCondLst>
                                        </p:cTn>
                                        <p:tgtEl>
                                          <p:spTgt spid="10"/>
                                        </p:tgtEl>
                                      </p:cBhvr>
                                      <p:to x="100000" y="95000"/>
                                    </p:animScale>
                                    <p:animScale>
                                      <p:cBhvr>
                                        <p:cTn id="65" dur="166" decel="50000">
                                          <p:stCondLst>
                                            <p:cond delay="1834"/>
                                          </p:stCondLst>
                                        </p:cTn>
                                        <p:tgtEl>
                                          <p:spTgt spid="10"/>
                                        </p:tgtEl>
                                      </p:cBhvr>
                                      <p:to x="100000" y="100000"/>
                                    </p:animScale>
                                    <p:set>
                                      <p:cBhvr>
                                        <p:cTn id="66" dur="1" fill="hold">
                                          <p:stCondLst>
                                            <p:cond delay="1999"/>
                                          </p:stCondLst>
                                        </p:cTn>
                                        <p:tgtEl>
                                          <p:spTgt spid="1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barn(inVertical)">
                                      <p:cBhvr>
                                        <p:cTn id="7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7" grpId="1" animBg="1"/>
      <p:bldP spid="9" grpId="0" animBg="1"/>
      <p:bldP spid="10" grpId="0" animBg="1"/>
      <p:bldP spid="10" grpId="1"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17803" y="367277"/>
            <a:ext cx="10053650" cy="954107"/>
          </a:xfrm>
          <a:prstGeom prst="rect">
            <a:avLst/>
          </a:prstGeom>
          <a:noFill/>
        </p:spPr>
        <p:txBody>
          <a:bodyPr wrap="none" rtlCol="0">
            <a:spAutoFit/>
          </a:bodyPr>
          <a:lstStyle/>
          <a:p>
            <a:r>
              <a:rPr lang="en-US" sz="2800" b="1">
                <a:solidFill>
                  <a:schemeClr val="accent2">
                    <a:lumMod val="75000"/>
                  </a:schemeClr>
                </a:solidFill>
                <a:latin typeface="Times New Roman" panose="02020603050405020304" pitchFamily="18" charset="0"/>
                <a:cs typeface="Times New Roman" panose="02020603050405020304" pitchFamily="18" charset="0"/>
              </a:rPr>
              <a:t>1. DIỆN TÍCH XUNG QUANH CỦA HÌNH LĂNG TRỤ ĐỨNG</a:t>
            </a:r>
          </a:p>
          <a:p>
            <a:endParaRPr lang="en-US" sz="2800" b="1"/>
          </a:p>
        </p:txBody>
      </p:sp>
      <p:grpSp>
        <p:nvGrpSpPr>
          <p:cNvPr id="6" name="Group 18">
            <a:extLst>
              <a:ext uri="{FF2B5EF4-FFF2-40B4-BE49-F238E27FC236}">
                <a16:creationId xmlns:a16="http://schemas.microsoft.com/office/drawing/2014/main" id="{27A5B6B1-5899-4EDD-BD2A-6725207F162A}"/>
              </a:ext>
            </a:extLst>
          </p:cNvPr>
          <p:cNvGrpSpPr>
            <a:grpSpLocks/>
          </p:cNvGrpSpPr>
          <p:nvPr/>
        </p:nvGrpSpPr>
        <p:grpSpPr bwMode="auto">
          <a:xfrm>
            <a:off x="1133102" y="1050859"/>
            <a:ext cx="8457090" cy="1071562"/>
            <a:chOff x="-23" y="184"/>
            <a:chExt cx="4619" cy="490"/>
          </a:xfrm>
          <a:solidFill>
            <a:schemeClr val="accent2">
              <a:lumMod val="60000"/>
              <a:lumOff val="40000"/>
            </a:schemeClr>
          </a:solidFill>
        </p:grpSpPr>
        <p:sp>
          <p:nvSpPr>
            <p:cNvPr id="7" name="AutoShape 77">
              <a:extLst>
                <a:ext uri="{FF2B5EF4-FFF2-40B4-BE49-F238E27FC236}">
                  <a16:creationId xmlns:a16="http://schemas.microsoft.com/office/drawing/2014/main" id="{FE189EBB-74DA-4BDD-B4DE-951FD802C005}"/>
                </a:ext>
              </a:extLst>
            </p:cNvPr>
            <p:cNvSpPr>
              <a:spLocks noChangeArrowheads="1"/>
            </p:cNvSpPr>
            <p:nvPr/>
          </p:nvSpPr>
          <p:spPr bwMode="auto">
            <a:xfrm>
              <a:off x="405" y="279"/>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8" name="AutoShape 78">
              <a:extLst>
                <a:ext uri="{FF2B5EF4-FFF2-40B4-BE49-F238E27FC236}">
                  <a16:creationId xmlns:a16="http://schemas.microsoft.com/office/drawing/2014/main" id="{E0FC5489-24DF-4B93-A4E9-0FD7B179BBA5}"/>
                </a:ext>
              </a:extLst>
            </p:cNvPr>
            <p:cNvSpPr>
              <a:spLocks noChangeArrowheads="1"/>
            </p:cNvSpPr>
            <p:nvPr/>
          </p:nvSpPr>
          <p:spPr bwMode="auto">
            <a:xfrm>
              <a:off x="-23" y="184"/>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9" name="TextBox 8"/>
          <p:cNvSpPr txBox="1"/>
          <p:nvPr/>
        </p:nvSpPr>
        <p:spPr>
          <a:xfrm>
            <a:off x="127438" y="2107841"/>
            <a:ext cx="2154692" cy="523220"/>
          </a:xfrm>
          <a:prstGeom prst="rect">
            <a:avLst/>
          </a:prstGeom>
          <a:noFill/>
        </p:spPr>
        <p:txBody>
          <a:bodyPr wrap="non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KẾT LUẬN: </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0" y="2752145"/>
            <a:ext cx="11783995" cy="523220"/>
          </a:xfrm>
          <a:prstGeom prst="rect">
            <a:avLst/>
          </a:prstGeom>
          <a:solidFill>
            <a:schemeClr val="accent4">
              <a:lumMod val="20000"/>
              <a:lumOff val="80000"/>
            </a:schemeClr>
          </a:solidFill>
        </p:spPr>
        <p:txBody>
          <a:bodyPr wrap="none" rtlCol="0">
            <a:spAutoFit/>
          </a:bodyPr>
          <a:lstStyle/>
          <a:p>
            <a:r>
              <a:rPr lang="en-US" sz="2800" smtClean="0">
                <a:latin typeface="Times New Roman" panose="02020603050405020304" pitchFamily="18" charset="0"/>
                <a:cs typeface="Times New Roman" panose="02020603050405020304" pitchFamily="18" charset="0"/>
              </a:rPr>
              <a:t>Diện tích xung quanh của hình lăng trụ đứng bằng chu vi đáy nhân với chiều cao</a:t>
            </a:r>
          </a:p>
        </p:txBody>
      </p:sp>
      <p:graphicFrame>
        <p:nvGraphicFramePr>
          <p:cNvPr id="12" name="Object 11"/>
          <p:cNvGraphicFramePr>
            <a:graphicFrameLocks noChangeAspect="1"/>
          </p:cNvGraphicFramePr>
          <p:nvPr>
            <p:extLst>
              <p:ext uri="{D42A27DB-BD31-4B8C-83A1-F6EECF244321}">
                <p14:modId xmlns:p14="http://schemas.microsoft.com/office/powerpoint/2010/main" val="1946843518"/>
              </p:ext>
            </p:extLst>
          </p:nvPr>
        </p:nvGraphicFramePr>
        <p:xfrm>
          <a:off x="4425950" y="3640138"/>
          <a:ext cx="2200992" cy="889990"/>
        </p:xfrm>
        <a:graphic>
          <a:graphicData uri="http://schemas.openxmlformats.org/presentationml/2006/ole">
            <mc:AlternateContent xmlns:mc="http://schemas.openxmlformats.org/markup-compatibility/2006">
              <mc:Choice xmlns:v="urn:schemas-microsoft-com:vml" Requires="v">
                <p:oleObj spid="_x0000_s2062" name="Equation" r:id="rId3" imgW="596880" imgH="241200" progId="Equation.DSMT4">
                  <p:embed/>
                </p:oleObj>
              </mc:Choice>
              <mc:Fallback>
                <p:oleObj name="Equation" r:id="rId3" imgW="596880" imgH="241200" progId="Equation.DSMT4">
                  <p:embed/>
                  <p:pic>
                    <p:nvPicPr>
                      <p:cNvPr id="0" name=""/>
                      <p:cNvPicPr/>
                      <p:nvPr/>
                    </p:nvPicPr>
                    <p:blipFill>
                      <a:blip r:embed="rId4"/>
                      <a:stretch>
                        <a:fillRect/>
                      </a:stretch>
                    </p:blipFill>
                    <p:spPr>
                      <a:xfrm>
                        <a:off x="4425950" y="3640138"/>
                        <a:ext cx="2200992" cy="889990"/>
                      </a:xfrm>
                      <a:prstGeom prst="rect">
                        <a:avLst/>
                      </a:prstGeom>
                    </p:spPr>
                  </p:pic>
                </p:oleObj>
              </mc:Fallback>
            </mc:AlternateContent>
          </a:graphicData>
        </a:graphic>
      </p:graphicFrame>
      <p:cxnSp>
        <p:nvCxnSpPr>
          <p:cNvPr id="14" name="Straight Connector 13"/>
          <p:cNvCxnSpPr/>
          <p:nvPr/>
        </p:nvCxnSpPr>
        <p:spPr>
          <a:xfrm>
            <a:off x="7551174" y="3275365"/>
            <a:ext cx="3844413" cy="0"/>
          </a:xfrm>
          <a:prstGeom prst="line">
            <a:avLst/>
          </a:prstGeom>
          <a:ln w="53975" cmpd="dbl">
            <a:solidFill>
              <a:srgbClr val="FF0000"/>
            </a:solidFill>
          </a:ln>
        </p:spPr>
        <p:style>
          <a:lnRef idx="3">
            <a:schemeClr val="dk1"/>
          </a:lnRef>
          <a:fillRef idx="0">
            <a:schemeClr val="dk1"/>
          </a:fillRef>
          <a:effectRef idx="2">
            <a:schemeClr val="dk1"/>
          </a:effectRef>
          <a:fontRef idx="minor">
            <a:schemeClr val="tx1"/>
          </a:fontRef>
        </p:style>
      </p:cxnSp>
      <p:sp>
        <p:nvSpPr>
          <p:cNvPr id="15" name="TextBox 14"/>
          <p:cNvSpPr txBox="1"/>
          <p:nvPr/>
        </p:nvSpPr>
        <p:spPr>
          <a:xfrm>
            <a:off x="5883309" y="4109885"/>
            <a:ext cx="822291" cy="400110"/>
          </a:xfrm>
          <a:prstGeom prst="rect">
            <a:avLst/>
          </a:prstGeom>
          <a:noFill/>
        </p:spPr>
        <p:txBody>
          <a:bodyPr wrap="square" rtlCol="0">
            <a:spAutoFit/>
          </a:bodyPr>
          <a:lstStyle/>
          <a:p>
            <a:r>
              <a:rPr lang="en-US" sz="2000" smtClean="0">
                <a:solidFill>
                  <a:srgbClr val="FF0000"/>
                </a:solidFill>
                <a:latin typeface="Times New Roman" panose="02020603050405020304" pitchFamily="18" charset="0"/>
                <a:cs typeface="Times New Roman" panose="02020603050405020304" pitchFamily="18" charset="0"/>
              </a:rPr>
              <a:t>đáy</a:t>
            </a:r>
            <a:endParaRPr lang="en-US" sz="200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4203774" y="4476655"/>
            <a:ext cx="444352" cy="523220"/>
          </a:xfrm>
          <a:prstGeom prst="rect">
            <a:avLst/>
          </a:prstGeom>
          <a:noFill/>
        </p:spPr>
        <p:txBody>
          <a:bodyPr wrap="non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C</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425950" y="4686566"/>
            <a:ext cx="961923" cy="400110"/>
          </a:xfrm>
          <a:prstGeom prst="rect">
            <a:avLst/>
          </a:prstGeom>
          <a:noFill/>
        </p:spPr>
        <p:txBody>
          <a:bodyPr wrap="square" rtlCol="0">
            <a:spAutoFit/>
          </a:bodyPr>
          <a:lstStyle/>
          <a:p>
            <a:r>
              <a:rPr lang="en-US" sz="2000" smtClean="0">
                <a:solidFill>
                  <a:srgbClr val="FF0000"/>
                </a:solidFill>
                <a:latin typeface="Times New Roman" panose="02020603050405020304" pitchFamily="18" charset="0"/>
                <a:cs typeface="Times New Roman" panose="02020603050405020304" pitchFamily="18" charset="0"/>
              </a:rPr>
              <a:t>đáy</a:t>
            </a:r>
            <a:endParaRPr lang="en-US" sz="200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5065386" y="4476655"/>
            <a:ext cx="4282647" cy="523220"/>
          </a:xfrm>
          <a:prstGeom prst="rect">
            <a:avLst/>
          </a:prstGeom>
          <a:noFill/>
        </p:spPr>
        <p:txBody>
          <a:bodyPr wrap="none" rtlCol="0">
            <a:spAutoFit/>
          </a:bodyPr>
          <a:lstStyle/>
          <a:p>
            <a:r>
              <a:rPr lang="en-US" sz="2800" smtClean="0">
                <a:latin typeface="Times New Roman" panose="02020603050405020304" pitchFamily="18" charset="0"/>
                <a:cs typeface="Times New Roman" panose="02020603050405020304" pitchFamily="18" charset="0"/>
              </a:rPr>
              <a:t>Là chu vi đáy, h là chiều cao</a:t>
            </a:r>
            <a:endParaRPr lang="en-US" sz="2800">
              <a:latin typeface="Times New Roman" panose="02020603050405020304" pitchFamily="18" charset="0"/>
              <a:cs typeface="Times New Roman" panose="02020603050405020304" pitchFamily="18" charset="0"/>
            </a:endParaRPr>
          </a:p>
        </p:txBody>
      </p:sp>
      <p:sp>
        <p:nvSpPr>
          <p:cNvPr id="19" name="TextBox 18"/>
          <p:cNvSpPr txBox="1"/>
          <p:nvPr/>
        </p:nvSpPr>
        <p:spPr>
          <a:xfrm>
            <a:off x="326158" y="5033203"/>
            <a:ext cx="1481496" cy="523220"/>
          </a:xfrm>
          <a:prstGeom prst="rect">
            <a:avLst/>
          </a:prstGeom>
          <a:noFill/>
        </p:spPr>
        <p:txBody>
          <a:bodyPr wrap="non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CHÚ</a:t>
            </a:r>
            <a:r>
              <a:rPr lang="en-US" sz="2800" smtClean="0">
                <a:latin typeface="Times New Roman" panose="02020603050405020304" pitchFamily="18" charset="0"/>
                <a:cs typeface="Times New Roman" panose="02020603050405020304" pitchFamily="18" charset="0"/>
              </a:rPr>
              <a:t> </a:t>
            </a:r>
            <a:r>
              <a:rPr lang="en-US" sz="2800" smtClean="0">
                <a:solidFill>
                  <a:srgbClr val="FF0000"/>
                </a:solidFill>
                <a:latin typeface="Times New Roman" panose="02020603050405020304" pitchFamily="18" charset="0"/>
                <a:cs typeface="Times New Roman" panose="02020603050405020304" pitchFamily="18" charset="0"/>
              </a:rPr>
              <a:t>Ý: </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26158" y="5556423"/>
            <a:ext cx="11632313" cy="954107"/>
          </a:xfrm>
          <a:prstGeom prst="rect">
            <a:avLst/>
          </a:prstGeom>
          <a:solidFill>
            <a:schemeClr val="accent4">
              <a:lumMod val="20000"/>
              <a:lumOff val="80000"/>
            </a:schemeClr>
          </a:solidFill>
        </p:spPr>
        <p:txBody>
          <a:bodyPr wrap="square" rtlCol="0">
            <a:spAutoFit/>
          </a:bodyPr>
          <a:lstStyle/>
          <a:p>
            <a:r>
              <a:rPr lang="en-US" sz="2800" smtClean="0">
                <a:solidFill>
                  <a:srgbClr val="7030A0"/>
                </a:solidFill>
                <a:latin typeface="Times New Roman" panose="02020603050405020304" pitchFamily="18" charset="0"/>
                <a:cs typeface="Times New Roman" panose="02020603050405020304" pitchFamily="18" charset="0"/>
              </a:rPr>
              <a:t>Diện tích toàn phần của lăng trụ đứng  bằng</a:t>
            </a:r>
          </a:p>
          <a:p>
            <a:r>
              <a:rPr lang="en-US" sz="2800" smtClean="0">
                <a:solidFill>
                  <a:srgbClr val="7030A0"/>
                </a:solidFill>
                <a:latin typeface="Times New Roman" panose="02020603050405020304" pitchFamily="18" charset="0"/>
                <a:cs typeface="Times New Roman" panose="02020603050405020304" pitchFamily="18" charset="0"/>
              </a:rPr>
              <a:t> tổng diện tích xung quanh và diện tích hai đáy</a:t>
            </a:r>
            <a:endParaRPr lang="en-US" sz="2800">
              <a:solidFill>
                <a:srgbClr val="7030A0"/>
              </a:solidFill>
              <a:latin typeface="Times New Roman" panose="02020603050405020304" pitchFamily="18" charset="0"/>
              <a:cs typeface="Times New Roman" panose="02020603050405020304" pitchFamily="18" charset="0"/>
            </a:endParaRPr>
          </a:p>
        </p:txBody>
      </p:sp>
      <p:cxnSp>
        <p:nvCxnSpPr>
          <p:cNvPr id="22" name="Straight Connector 21"/>
          <p:cNvCxnSpPr/>
          <p:nvPr/>
        </p:nvCxnSpPr>
        <p:spPr>
          <a:xfrm>
            <a:off x="530943" y="6510530"/>
            <a:ext cx="6479457" cy="0"/>
          </a:xfrm>
          <a:prstGeom prst="line">
            <a:avLst/>
          </a:prstGeom>
          <a:ln w="41275">
            <a:solidFill>
              <a:srgbClr val="FF0000">
                <a:alpha val="98000"/>
              </a:srgbClr>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39734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2000"/>
                                        <p:tgtEl>
                                          <p:spTgt spid="14"/>
                                        </p:tgtEl>
                                      </p:cBhvr>
                                    </p:animEffect>
                                    <p:anim calcmode="lin" valueType="num">
                                      <p:cBhvr>
                                        <p:cTn id="27" dur="2000" fill="hold"/>
                                        <p:tgtEl>
                                          <p:spTgt spid="14"/>
                                        </p:tgtEl>
                                        <p:attrNameLst>
                                          <p:attrName>ppt_w</p:attrName>
                                        </p:attrNameLst>
                                      </p:cBhvr>
                                      <p:tavLst>
                                        <p:tav tm="0" fmla="#ppt_w*sin(2.5*pi*$)">
                                          <p:val>
                                            <p:fltVal val="0"/>
                                          </p:val>
                                        </p:tav>
                                        <p:tav tm="100000">
                                          <p:val>
                                            <p:fltVal val="1"/>
                                          </p:val>
                                        </p:tav>
                                      </p:tavLst>
                                    </p:anim>
                                    <p:anim calcmode="lin" valueType="num">
                                      <p:cBhvr>
                                        <p:cTn id="28" dur="2000" fill="hold"/>
                                        <p:tgtEl>
                                          <p:spTgt spid="14"/>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par>
                                <p:cTn id="34" presetID="16" presetClass="entr" presetSubtype="21"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arn(inVertical)">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p:cTn id="52" dur="500" fill="hold"/>
                                        <p:tgtEl>
                                          <p:spTgt spid="19"/>
                                        </p:tgtEl>
                                        <p:attrNameLst>
                                          <p:attrName>ppt_w</p:attrName>
                                        </p:attrNameLst>
                                      </p:cBhvr>
                                      <p:tavLst>
                                        <p:tav tm="0">
                                          <p:val>
                                            <p:fltVal val="0"/>
                                          </p:val>
                                        </p:tav>
                                        <p:tav tm="100000">
                                          <p:val>
                                            <p:strVal val="#ppt_w"/>
                                          </p:val>
                                        </p:tav>
                                      </p:tavLst>
                                    </p:anim>
                                    <p:anim calcmode="lin" valueType="num">
                                      <p:cBhvr>
                                        <p:cTn id="53" dur="500" fill="hold"/>
                                        <p:tgtEl>
                                          <p:spTgt spid="19"/>
                                        </p:tgtEl>
                                        <p:attrNameLst>
                                          <p:attrName>ppt_h</p:attrName>
                                        </p:attrNameLst>
                                      </p:cBhvr>
                                      <p:tavLst>
                                        <p:tav tm="0">
                                          <p:val>
                                            <p:fltVal val="0"/>
                                          </p:val>
                                        </p:tav>
                                        <p:tav tm="100000">
                                          <p:val>
                                            <p:strVal val="#ppt_h"/>
                                          </p:val>
                                        </p:tav>
                                      </p:tavLst>
                                    </p:anim>
                                    <p:animEffect transition="in" filter="fade">
                                      <p:cBhvr>
                                        <p:cTn id="54" dur="5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arn(inVertical)">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2000"/>
                                        <p:tgtEl>
                                          <p:spTgt spid="22"/>
                                        </p:tgtEl>
                                      </p:cBhvr>
                                    </p:animEffect>
                                    <p:anim calcmode="lin" valueType="num">
                                      <p:cBhvr>
                                        <p:cTn id="65" dur="2000" fill="hold"/>
                                        <p:tgtEl>
                                          <p:spTgt spid="22"/>
                                        </p:tgtEl>
                                        <p:attrNameLst>
                                          <p:attrName>ppt_w</p:attrName>
                                        </p:attrNameLst>
                                      </p:cBhvr>
                                      <p:tavLst>
                                        <p:tav tm="0" fmla="#ppt_w*sin(2.5*pi*$)">
                                          <p:val>
                                            <p:fltVal val="0"/>
                                          </p:val>
                                        </p:tav>
                                        <p:tav tm="100000">
                                          <p:val>
                                            <p:fltVal val="1"/>
                                          </p:val>
                                        </p:tav>
                                      </p:tavLst>
                                    </p:anim>
                                    <p:anim calcmode="lin" valueType="num">
                                      <p:cBhvr>
                                        <p:cTn id="6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5" grpId="0"/>
      <p:bldP spid="16" grpId="0"/>
      <p:bldP spid="17" grpId="0"/>
      <p:bldP spid="18" grpId="0"/>
      <p:bldP spid="19"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0903974" cy="954107"/>
          </a:xfrm>
          <a:prstGeom prst="rect">
            <a:avLst/>
          </a:prstGeom>
          <a:solidFill>
            <a:schemeClr val="accent2">
              <a:lumMod val="20000"/>
              <a:lumOff val="80000"/>
            </a:schemeClr>
          </a:solidFill>
        </p:spPr>
        <p:txBody>
          <a:bodyPr wrap="square">
            <a:spAutoFit/>
          </a:bodyPr>
          <a:lstStyle/>
          <a:p>
            <a:pPr algn="ctr"/>
            <a:r>
              <a:rPr lang="en-US" sz="2800" b="1">
                <a:solidFill>
                  <a:schemeClr val="accent2">
                    <a:lumMod val="75000"/>
                  </a:schemeClr>
                </a:solidFill>
                <a:latin typeface="Times New Roman" panose="02020603050405020304" pitchFamily="18" charset="0"/>
                <a:cs typeface="Times New Roman" panose="02020603050405020304" pitchFamily="18" charset="0"/>
              </a:rPr>
              <a:t>1. DIỆN TÍCH XUNG QUANH CỦA HÌNH LĂNG TRỤ ĐỨNG</a:t>
            </a:r>
          </a:p>
          <a:p>
            <a:pPr algn="ctr"/>
            <a:endParaRPr lang="en-US" sz="2800" b="1"/>
          </a:p>
        </p:txBody>
      </p:sp>
      <p:sp>
        <p:nvSpPr>
          <p:cNvPr id="10" name="Rectangle 9"/>
          <p:cNvSpPr/>
          <p:nvPr/>
        </p:nvSpPr>
        <p:spPr>
          <a:xfrm>
            <a:off x="2535" y="1307450"/>
            <a:ext cx="2137124" cy="523220"/>
          </a:xfrm>
          <a:prstGeom prst="rect">
            <a:avLst/>
          </a:prstGeom>
        </p:spPr>
        <p:txBody>
          <a:bodyPr wrap="none">
            <a:spAutoFit/>
          </a:bodyPr>
          <a:lstStyle/>
          <a:p>
            <a:r>
              <a:rPr lang="en-US" sz="2800" b="1">
                <a:solidFill>
                  <a:srgbClr val="00B050"/>
                </a:solidFill>
                <a:latin typeface="Times New Roman" panose="02020603050405020304" pitchFamily="18" charset="0"/>
                <a:cs typeface="Times New Roman" panose="02020603050405020304" pitchFamily="18" charset="0"/>
              </a:rPr>
              <a:t>Thực hành 1</a:t>
            </a:r>
            <a:endParaRPr lang="en-US" sz="2800">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2964873" y="1205451"/>
            <a:ext cx="9227127" cy="954107"/>
          </a:xfrm>
          <a:prstGeom prst="rect">
            <a:avLst/>
          </a:prstGeom>
          <a:solidFill>
            <a:schemeClr val="accent2">
              <a:lumMod val="20000"/>
              <a:lumOff val="80000"/>
            </a:schemeClr>
          </a:solidFill>
        </p:spPr>
        <p:txBody>
          <a:bodyPr wrap="square" rtlCol="0">
            <a:spAutoFit/>
          </a:bodyPr>
          <a:lstStyle/>
          <a:p>
            <a:r>
              <a:rPr lang="vi-VN" sz="2800">
                <a:latin typeface="Times New Roman" panose="02020603050405020304" pitchFamily="18" charset="0"/>
                <a:cs typeface="Times New Roman" panose="02020603050405020304" pitchFamily="18" charset="0"/>
              </a:rPr>
              <a:t>Tính diện tích xung quanh của lăng trụ đứng có đáy là hình thang được cho trong Hình 2.</a:t>
            </a:r>
            <a:endParaRPr lang="en-US" sz="2800">
              <a:latin typeface="Times New Roman" panose="02020603050405020304" pitchFamily="18" charset="0"/>
              <a:cs typeface="Times New Roman" panose="02020603050405020304" pitchFamily="18" charset="0"/>
            </a:endParaRPr>
          </a:p>
        </p:txBody>
      </p:sp>
      <p:pic>
        <p:nvPicPr>
          <p:cNvPr id="3074" name="Picture 2" descr="Tính diện tích xung quanh của lăng trụ đứng có đáy là hình thang được cho trong Hình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67" y="2099076"/>
            <a:ext cx="2791439" cy="3228484"/>
          </a:xfrm>
          <a:prstGeom prst="rect">
            <a:avLst/>
          </a:prstGeom>
          <a:solidFill>
            <a:schemeClr val="accent2">
              <a:lumMod val="20000"/>
              <a:lumOff val="80000"/>
            </a:schemeClr>
          </a:solidFill>
        </p:spPr>
      </p:pic>
      <p:sp>
        <p:nvSpPr>
          <p:cNvPr id="12" name="TextBox 11"/>
          <p:cNvSpPr txBox="1"/>
          <p:nvPr/>
        </p:nvSpPr>
        <p:spPr>
          <a:xfrm>
            <a:off x="2863570" y="2095949"/>
            <a:ext cx="6784258" cy="954107"/>
          </a:xfrm>
          <a:prstGeom prst="rect">
            <a:avLst/>
          </a:prstGeom>
          <a:noFill/>
        </p:spPr>
        <p:txBody>
          <a:bodyPr wrap="square" rtlCol="0">
            <a:spAutoFit/>
          </a:bodyPr>
          <a:lstStyle/>
          <a:p>
            <a:r>
              <a:rPr lang="vi-VN" sz="2800">
                <a:solidFill>
                  <a:srgbClr val="92D050"/>
                </a:solidFill>
                <a:latin typeface="Times New Roman" panose="02020603050405020304" pitchFamily="18" charset="0"/>
                <a:cs typeface="Times New Roman" panose="02020603050405020304" pitchFamily="18" charset="0"/>
              </a:rPr>
              <a:t>Hình lăng trụ đứng có đáy là </a:t>
            </a:r>
            <a:r>
              <a:rPr lang="vi-VN" sz="2800" smtClean="0">
                <a:solidFill>
                  <a:srgbClr val="92D050"/>
                </a:solidFill>
                <a:latin typeface="Times New Roman" panose="02020603050405020304" pitchFamily="18" charset="0"/>
                <a:cs typeface="Times New Roman" panose="02020603050405020304" pitchFamily="18" charset="0"/>
              </a:rPr>
              <a:t>hình</a:t>
            </a:r>
            <a:r>
              <a:rPr lang="en-US" sz="2800" smtClean="0">
                <a:solidFill>
                  <a:srgbClr val="92D050"/>
                </a:solidFill>
                <a:latin typeface="Times New Roman" panose="02020603050405020304" pitchFamily="18" charset="0"/>
                <a:cs typeface="Times New Roman" panose="02020603050405020304" pitchFamily="18" charset="0"/>
              </a:rPr>
              <a:t> thang</a:t>
            </a:r>
            <a:r>
              <a:rPr lang="vi-VN" sz="2800" smtClean="0">
                <a:solidFill>
                  <a:srgbClr val="92D050"/>
                </a:solidFill>
                <a:latin typeface="Times New Roman" panose="02020603050405020304" pitchFamily="18" charset="0"/>
                <a:cs typeface="Times New Roman" panose="02020603050405020304" pitchFamily="18" charset="0"/>
              </a:rPr>
              <a:t> </a:t>
            </a:r>
            <a:r>
              <a:rPr lang="vi-VN" sz="2800">
                <a:solidFill>
                  <a:srgbClr val="92D050"/>
                </a:solidFill>
                <a:latin typeface="Times New Roman" panose="02020603050405020304" pitchFamily="18" charset="0"/>
                <a:cs typeface="Times New Roman" panose="02020603050405020304" pitchFamily="18" charset="0"/>
              </a:rPr>
              <a:t>được cho trong Hình 2 có chiều cao là </a:t>
            </a:r>
            <a:r>
              <a:rPr lang="en-US" sz="2800" smtClean="0">
                <a:solidFill>
                  <a:srgbClr val="92D050"/>
                </a:solidFill>
                <a:latin typeface="Times New Roman" panose="02020603050405020304" pitchFamily="18" charset="0"/>
                <a:cs typeface="Times New Roman" panose="02020603050405020304" pitchFamily="18" charset="0"/>
              </a:rPr>
              <a:t>bao nhiêu?</a:t>
            </a:r>
            <a:endParaRPr lang="en-US" sz="2800">
              <a:solidFill>
                <a:srgbClr val="92D05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964872" y="2410902"/>
            <a:ext cx="9227127" cy="954107"/>
          </a:xfrm>
          <a:prstGeom prst="rect">
            <a:avLst/>
          </a:prstGeom>
          <a:solidFill>
            <a:schemeClr val="accent2">
              <a:lumMod val="20000"/>
              <a:lumOff val="80000"/>
            </a:schemeClr>
          </a:solidFill>
        </p:spPr>
        <p:txBody>
          <a:bodyPr wrap="square" rtlCol="0">
            <a:spAutoFit/>
          </a:bodyPr>
          <a:lstStyle/>
          <a:p>
            <a:r>
              <a:rPr lang="vi-VN" sz="2800">
                <a:solidFill>
                  <a:srgbClr val="7030A0"/>
                </a:solidFill>
                <a:latin typeface="Times New Roman" panose="02020603050405020304" pitchFamily="18" charset="0"/>
                <a:cs typeface="Times New Roman" panose="02020603050405020304" pitchFamily="18" charset="0"/>
              </a:rPr>
              <a:t>Hình lăng trụ đứng có đáy là hình thang được cho trong Hình 2 có chiều cao là 6 cm.</a:t>
            </a:r>
            <a:endParaRPr lang="en-US" sz="2800">
              <a:solidFill>
                <a:srgbClr val="7030A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2863570" y="3427705"/>
            <a:ext cx="8494774" cy="523220"/>
          </a:xfrm>
          <a:prstGeom prst="rect">
            <a:avLst/>
          </a:prstGeom>
        </p:spPr>
        <p:txBody>
          <a:bodyPr wrap="square">
            <a:spAutoFit/>
          </a:bodyPr>
          <a:lstStyle/>
          <a:p>
            <a:pPr algn="just"/>
            <a:r>
              <a:rPr lang="en-US" sz="2800" b="0" i="0" smtClean="0">
                <a:solidFill>
                  <a:srgbClr val="92D050"/>
                </a:solidFill>
                <a:effectLst/>
                <a:latin typeface="Times New Roman" panose="02020603050405020304" pitchFamily="18" charset="0"/>
                <a:cs typeface="Times New Roman" panose="02020603050405020304" pitchFamily="18" charset="0"/>
              </a:rPr>
              <a:t>Tính Chu vi đáy của lăng trụ đứng ?</a:t>
            </a:r>
            <a:endParaRPr lang="en-US" sz="2800" b="0" i="0">
              <a:solidFill>
                <a:srgbClr val="92D050"/>
              </a:solidFill>
              <a:effectLst/>
              <a:latin typeface="Times New Roman" panose="02020603050405020304" pitchFamily="18" charset="0"/>
              <a:cs typeface="Times New Roman" panose="02020603050405020304" pitchFamily="18" charset="0"/>
            </a:endParaRPr>
          </a:p>
        </p:txBody>
      </p:sp>
      <p:sp>
        <p:nvSpPr>
          <p:cNvPr id="15" name="Rectangle 14"/>
          <p:cNvSpPr/>
          <p:nvPr/>
        </p:nvSpPr>
        <p:spPr>
          <a:xfrm>
            <a:off x="2964872" y="3399534"/>
            <a:ext cx="9227128" cy="954107"/>
          </a:xfrm>
          <a:prstGeom prst="rect">
            <a:avLst/>
          </a:prstGeom>
          <a:solidFill>
            <a:schemeClr val="accent2">
              <a:lumMod val="20000"/>
              <a:lumOff val="80000"/>
            </a:schemeClr>
          </a:solidFill>
        </p:spPr>
        <p:txBody>
          <a:bodyPr wrap="square">
            <a:spAutoFit/>
          </a:bodyPr>
          <a:lstStyle/>
          <a:p>
            <a:pPr algn="just"/>
            <a:r>
              <a:rPr lang="en-US" sz="2800" b="0" i="0" smtClean="0">
                <a:solidFill>
                  <a:srgbClr val="7030A0"/>
                </a:solidFill>
                <a:effectLst/>
                <a:latin typeface="Times New Roman" panose="02020603050405020304" pitchFamily="18" charset="0"/>
                <a:cs typeface="Times New Roman" panose="02020603050405020304" pitchFamily="18" charset="0"/>
              </a:rPr>
              <a:t>Chu vi đáy của lăng trụ đứng là:</a:t>
            </a:r>
          </a:p>
          <a:p>
            <a:pPr algn="just"/>
            <a:r>
              <a:rPr lang="en-US" sz="2800" b="0" i="0" smtClean="0">
                <a:solidFill>
                  <a:srgbClr val="7030A0"/>
                </a:solidFill>
                <a:effectLst/>
                <a:latin typeface="Times New Roman" panose="02020603050405020304" pitchFamily="18" charset="0"/>
                <a:cs typeface="Times New Roman" panose="02020603050405020304" pitchFamily="18" charset="0"/>
              </a:rPr>
              <a:t>4 + 4 + 5 + 7 = 20 (cm).</a:t>
            </a:r>
            <a:endParaRPr lang="en-US" sz="2800" b="0" i="0">
              <a:solidFill>
                <a:srgbClr val="7030A0"/>
              </a:solidFill>
              <a:effectLst/>
              <a:latin typeface="Times New Roman" panose="02020603050405020304" pitchFamily="18" charset="0"/>
              <a:cs typeface="Times New Roman" panose="02020603050405020304" pitchFamily="18" charset="0"/>
            </a:endParaRPr>
          </a:p>
        </p:txBody>
      </p:sp>
      <p:sp>
        <p:nvSpPr>
          <p:cNvPr id="16" name="Rectangle 15"/>
          <p:cNvSpPr/>
          <p:nvPr/>
        </p:nvSpPr>
        <p:spPr>
          <a:xfrm>
            <a:off x="2882340" y="4569084"/>
            <a:ext cx="6096000" cy="523220"/>
          </a:xfrm>
          <a:prstGeom prst="rect">
            <a:avLst/>
          </a:prstGeom>
        </p:spPr>
        <p:txBody>
          <a:bodyPr>
            <a:spAutoFit/>
          </a:bodyPr>
          <a:lstStyle/>
          <a:p>
            <a:pPr algn="just"/>
            <a:r>
              <a:rPr lang="en-US" sz="2800" b="0" i="0" smtClean="0">
                <a:solidFill>
                  <a:srgbClr val="00B050"/>
                </a:solidFill>
                <a:effectLst/>
                <a:latin typeface="Times New Roman" panose="02020603050405020304" pitchFamily="18" charset="0"/>
                <a:cs typeface="Times New Roman" panose="02020603050405020304" pitchFamily="18" charset="0"/>
              </a:rPr>
              <a:t>Diện tích xung quanh của lăng trụ đứng ?</a:t>
            </a:r>
          </a:p>
        </p:txBody>
      </p:sp>
      <p:sp>
        <p:nvSpPr>
          <p:cNvPr id="17" name="Rectangle 16"/>
          <p:cNvSpPr/>
          <p:nvPr/>
        </p:nvSpPr>
        <p:spPr>
          <a:xfrm>
            <a:off x="2964872" y="4353641"/>
            <a:ext cx="9227128" cy="954107"/>
          </a:xfrm>
          <a:prstGeom prst="rect">
            <a:avLst/>
          </a:prstGeom>
          <a:solidFill>
            <a:schemeClr val="accent2">
              <a:lumMod val="20000"/>
              <a:lumOff val="80000"/>
            </a:schemeClr>
          </a:solidFill>
        </p:spPr>
        <p:txBody>
          <a:bodyPr wrap="square">
            <a:spAutoFit/>
          </a:bodyPr>
          <a:lstStyle/>
          <a:p>
            <a:pPr algn="just"/>
            <a:r>
              <a:rPr lang="en-US" sz="2800" b="0" i="0" smtClean="0">
                <a:solidFill>
                  <a:srgbClr val="7030A0"/>
                </a:solidFill>
                <a:effectLst/>
                <a:latin typeface="Times New Roman" panose="02020603050405020304" pitchFamily="18" charset="0"/>
                <a:cs typeface="Times New Roman" panose="02020603050405020304" pitchFamily="18" charset="0"/>
              </a:rPr>
              <a:t>Diện tích xung quanh của lăng trụ đứng là:</a:t>
            </a:r>
          </a:p>
          <a:p>
            <a:pPr algn="just"/>
            <a:r>
              <a:rPr lang="en-US" sz="2800" b="0" i="0" smtClean="0">
                <a:solidFill>
                  <a:srgbClr val="7030A0"/>
                </a:solidFill>
                <a:effectLst/>
                <a:latin typeface="Times New Roman" panose="02020603050405020304" pitchFamily="18" charset="0"/>
                <a:cs typeface="Times New Roman" panose="02020603050405020304" pitchFamily="18" charset="0"/>
              </a:rPr>
              <a:t>20 . 6 = 120 (cm</a:t>
            </a:r>
            <a:r>
              <a:rPr lang="en-US" sz="2800" b="0" i="0" baseline="30000" smtClean="0">
                <a:solidFill>
                  <a:srgbClr val="7030A0"/>
                </a:solidFill>
                <a:effectLst/>
                <a:latin typeface="Times New Roman" panose="02020603050405020304" pitchFamily="18" charset="0"/>
                <a:cs typeface="Times New Roman" panose="02020603050405020304" pitchFamily="18" charset="0"/>
              </a:rPr>
              <a:t>2</a:t>
            </a:r>
            <a:r>
              <a:rPr lang="en-US" sz="2800" b="0" i="0" smtClean="0">
                <a:solidFill>
                  <a:srgbClr val="7030A0"/>
                </a:solidFill>
                <a:effectLst/>
                <a:latin typeface="Times New Roman" panose="02020603050405020304" pitchFamily="18" charset="0"/>
                <a:cs typeface="Times New Roman" panose="02020603050405020304" pitchFamily="18" charset="0"/>
              </a:rPr>
              <a:t>).</a:t>
            </a:r>
            <a:endParaRPr lang="en-US" sz="2800" b="0" i="0">
              <a:solidFill>
                <a:srgbClr val="7030A0"/>
              </a:solidFill>
              <a:effectLst/>
              <a:latin typeface="Times New Roman" panose="02020603050405020304" pitchFamily="18" charset="0"/>
              <a:cs typeface="Times New Roman" panose="02020603050405020304" pitchFamily="18" charset="0"/>
            </a:endParaRPr>
          </a:p>
        </p:txBody>
      </p:sp>
      <p:sp>
        <p:nvSpPr>
          <p:cNvPr id="18" name="Rectangle 3"/>
          <p:cNvSpPr>
            <a:spLocks noChangeArrowheads="1"/>
          </p:cNvSpPr>
          <p:nvPr/>
        </p:nvSpPr>
        <p:spPr bwMode="auto">
          <a:xfrm>
            <a:off x="370057" y="5634438"/>
            <a:ext cx="112400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Vậy diện tích xung quanh của lăng trụ đứng trong Hình 2 là 120 cm</a:t>
            </a:r>
            <a:r>
              <a:rPr kumimoji="0" lang="en-US" altLang="en-US" sz="2800" b="1" i="0" u="none" strike="noStrike" cap="none" normalizeH="0" baseline="30000" smtClean="0">
                <a:ln>
                  <a:noFill/>
                </a:ln>
                <a:solidFill>
                  <a:srgbClr val="FF0000"/>
                </a:solidFill>
                <a:effectLst/>
                <a:latin typeface="Times New Roman" panose="02020603050405020304" pitchFamily="18" charset="0"/>
                <a:cs typeface="Times New Roman" panose="02020603050405020304" pitchFamily="18" charset="0"/>
              </a:rPr>
              <a:t>2</a:t>
            </a:r>
            <a:r>
              <a:rPr kumimoji="0" lang="en-US" altLang="en-US" sz="2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
            </a:r>
            <a:br>
              <a:rPr kumimoji="0" lang="en-US" altLang="en-US" sz="2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br>
            <a:endParaRPr kumimoji="0" lang="en-US" altLang="en-US" sz="28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829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xit" presetSubtype="32" fill="hold" grpId="1" nodeType="clickEffect">
                                  <p:stCondLst>
                                    <p:cond delay="0"/>
                                  </p:stCondLst>
                                  <p:childTnLst>
                                    <p:anim calcmode="lin" valueType="num">
                                      <p:cBhvr>
                                        <p:cTn id="18" dur="500"/>
                                        <p:tgtEl>
                                          <p:spTgt spid="12"/>
                                        </p:tgtEl>
                                        <p:attrNameLst>
                                          <p:attrName>ppt_w</p:attrName>
                                        </p:attrNameLst>
                                      </p:cBhvr>
                                      <p:tavLst>
                                        <p:tav tm="0">
                                          <p:val>
                                            <p:strVal val="ppt_w"/>
                                          </p:val>
                                        </p:tav>
                                        <p:tav tm="100000">
                                          <p:val>
                                            <p:fltVal val="0"/>
                                          </p:val>
                                        </p:tav>
                                      </p:tavLst>
                                    </p:anim>
                                    <p:anim calcmode="lin" valueType="num">
                                      <p:cBhvr>
                                        <p:cTn id="19" dur="500"/>
                                        <p:tgtEl>
                                          <p:spTgt spid="12"/>
                                        </p:tgtEl>
                                        <p:attrNameLst>
                                          <p:attrName>ppt_h</p:attrName>
                                        </p:attrNameLst>
                                      </p:cBhvr>
                                      <p:tavLst>
                                        <p:tav tm="0">
                                          <p:val>
                                            <p:strVal val="ppt_h"/>
                                          </p:val>
                                        </p:tav>
                                        <p:tav tm="100000">
                                          <p:val>
                                            <p:fltVal val="0"/>
                                          </p:val>
                                        </p:tav>
                                      </p:tavLst>
                                    </p:anim>
                                    <p:animEffect transition="out" filter="fad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xit" presetSubtype="32" fill="hold" grpId="1" nodeType="clickEffect">
                                  <p:stCondLst>
                                    <p:cond delay="0"/>
                                  </p:stCondLst>
                                  <p:childTnLst>
                                    <p:anim calcmode="lin" valueType="num">
                                      <p:cBhvr>
                                        <p:cTn id="37" dur="500"/>
                                        <p:tgtEl>
                                          <p:spTgt spid="14"/>
                                        </p:tgtEl>
                                        <p:attrNameLst>
                                          <p:attrName>ppt_w</p:attrName>
                                        </p:attrNameLst>
                                      </p:cBhvr>
                                      <p:tavLst>
                                        <p:tav tm="0">
                                          <p:val>
                                            <p:strVal val="ppt_w"/>
                                          </p:val>
                                        </p:tav>
                                        <p:tav tm="100000">
                                          <p:val>
                                            <p:fltVal val="0"/>
                                          </p:val>
                                        </p:tav>
                                      </p:tavLst>
                                    </p:anim>
                                    <p:anim calcmode="lin" valueType="num">
                                      <p:cBhvr>
                                        <p:cTn id="38" dur="500"/>
                                        <p:tgtEl>
                                          <p:spTgt spid="14"/>
                                        </p:tgtEl>
                                        <p:attrNameLst>
                                          <p:attrName>ppt_h</p:attrName>
                                        </p:attrNameLst>
                                      </p:cBhvr>
                                      <p:tavLst>
                                        <p:tav tm="0">
                                          <p:val>
                                            <p:strVal val="ppt_h"/>
                                          </p:val>
                                        </p:tav>
                                        <p:tav tm="100000">
                                          <p:val>
                                            <p:fltVal val="0"/>
                                          </p:val>
                                        </p:tav>
                                      </p:tavLst>
                                    </p:anim>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xit" presetSubtype="32" fill="hold" grpId="1" nodeType="clickEffect">
                                  <p:stCondLst>
                                    <p:cond delay="0"/>
                                  </p:stCondLst>
                                  <p:childTnLst>
                                    <p:anim calcmode="lin" valueType="num">
                                      <p:cBhvr>
                                        <p:cTn id="56" dur="500"/>
                                        <p:tgtEl>
                                          <p:spTgt spid="16"/>
                                        </p:tgtEl>
                                        <p:attrNameLst>
                                          <p:attrName>ppt_w</p:attrName>
                                        </p:attrNameLst>
                                      </p:cBhvr>
                                      <p:tavLst>
                                        <p:tav tm="0">
                                          <p:val>
                                            <p:strVal val="ppt_w"/>
                                          </p:val>
                                        </p:tav>
                                        <p:tav tm="100000">
                                          <p:val>
                                            <p:fltVal val="0"/>
                                          </p:val>
                                        </p:tav>
                                      </p:tavLst>
                                    </p:anim>
                                    <p:anim calcmode="lin" valueType="num">
                                      <p:cBhvr>
                                        <p:cTn id="57" dur="500"/>
                                        <p:tgtEl>
                                          <p:spTgt spid="16"/>
                                        </p:tgtEl>
                                        <p:attrNameLst>
                                          <p:attrName>ppt_h</p:attrName>
                                        </p:attrNameLst>
                                      </p:cBhvr>
                                      <p:tavLst>
                                        <p:tav tm="0">
                                          <p:val>
                                            <p:strVal val="ppt_h"/>
                                          </p:val>
                                        </p:tav>
                                        <p:tav tm="100000">
                                          <p:val>
                                            <p:fltVal val="0"/>
                                          </p:val>
                                        </p:tav>
                                      </p:tavLst>
                                    </p:anim>
                                    <p:animEffect transition="out" filter="fade">
                                      <p:cBhvr>
                                        <p:cTn id="58" dur="500"/>
                                        <p:tgtEl>
                                          <p:spTgt spid="16"/>
                                        </p:tgtEl>
                                      </p:cBhvr>
                                    </p:animEffect>
                                    <p:set>
                                      <p:cBhvr>
                                        <p:cTn id="59" dur="1" fill="hold">
                                          <p:stCondLst>
                                            <p:cond delay="499"/>
                                          </p:stCondLst>
                                        </p:cTn>
                                        <p:tgtEl>
                                          <p:spTgt spid="1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barn(inVertical)">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 calcmode="lin" valueType="num">
                                      <p:cBhvr>
                                        <p:cTn id="69" dur="500" fill="hold"/>
                                        <p:tgtEl>
                                          <p:spTgt spid="18"/>
                                        </p:tgtEl>
                                        <p:attrNameLst>
                                          <p:attrName>ppt_w</p:attrName>
                                        </p:attrNameLst>
                                      </p:cBhvr>
                                      <p:tavLst>
                                        <p:tav tm="0">
                                          <p:val>
                                            <p:fltVal val="0"/>
                                          </p:val>
                                        </p:tav>
                                        <p:tav tm="100000">
                                          <p:val>
                                            <p:strVal val="#ppt_w"/>
                                          </p:val>
                                        </p:tav>
                                      </p:tavLst>
                                    </p:anim>
                                    <p:anim calcmode="lin" valueType="num">
                                      <p:cBhvr>
                                        <p:cTn id="70" dur="500" fill="hold"/>
                                        <p:tgtEl>
                                          <p:spTgt spid="18"/>
                                        </p:tgtEl>
                                        <p:attrNameLst>
                                          <p:attrName>ppt_h</p:attrName>
                                        </p:attrNameLst>
                                      </p:cBhvr>
                                      <p:tavLst>
                                        <p:tav tm="0">
                                          <p:val>
                                            <p:fltVal val="0"/>
                                          </p:val>
                                        </p:tav>
                                        <p:tav tm="100000">
                                          <p:val>
                                            <p:strVal val="#ppt_h"/>
                                          </p:val>
                                        </p:tav>
                                      </p:tavLst>
                                    </p:anim>
                                    <p:animEffect transition="in" filter="fade">
                                      <p:cBhvr>
                                        <p:cTn id="7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2" grpId="1"/>
      <p:bldP spid="13" grpId="0" animBg="1"/>
      <p:bldP spid="14" grpId="0"/>
      <p:bldP spid="14" grpId="1"/>
      <p:bldP spid="15" grpId="0" animBg="1"/>
      <p:bldP spid="16" grpId="0"/>
      <p:bldP spid="16" grpId="1"/>
      <p:bldP spid="17" grpId="0" animBg="1"/>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10501745" cy="523220"/>
          </a:xfrm>
          <a:prstGeom prst="rect">
            <a:avLst/>
          </a:prstGeom>
          <a:solidFill>
            <a:schemeClr val="accent2">
              <a:lumMod val="20000"/>
              <a:lumOff val="80000"/>
            </a:schemeClr>
          </a:solidFill>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2. THỂ TÍCH CỦA HÌNH LĂNG TRỤ ĐỨNG</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0" y="523220"/>
            <a:ext cx="5368503" cy="461665"/>
          </a:xfrm>
          <a:prstGeom prst="rect">
            <a:avLst/>
          </a:prstGeom>
          <a:solidFill>
            <a:schemeClr val="accent2">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KHÁM PHÁ 2</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0" y="984885"/>
            <a:ext cx="6578557" cy="5693866"/>
          </a:xfrm>
          <a:prstGeom prst="rect">
            <a:avLst/>
          </a:prstGeom>
          <a:solidFill>
            <a:schemeClr val="accent6">
              <a:lumMod val="20000"/>
              <a:lumOff val="80000"/>
            </a:schemeClr>
          </a:solidFill>
        </p:spPr>
        <p:txBody>
          <a:bodyPr wrap="square">
            <a:spAutoFit/>
          </a:bodyPr>
          <a:lstStyle/>
          <a:p>
            <a:r>
              <a:rPr lang="vi-VN" b="1" i="0" smtClean="0">
                <a:solidFill>
                  <a:srgbClr val="00B050"/>
                </a:solidFill>
                <a:effectLst/>
                <a:latin typeface="Open Sans"/>
              </a:rPr>
              <a:t> </a:t>
            </a:r>
            <a:r>
              <a:rPr lang="vi-VN" sz="2800" b="0" i="0" smtClean="0">
                <a:solidFill>
                  <a:srgbClr val="00B050"/>
                </a:solidFill>
                <a:effectLst/>
                <a:latin typeface="Times New Roman" panose="02020603050405020304" pitchFamily="18" charset="0"/>
                <a:cs typeface="Times New Roman" panose="02020603050405020304" pitchFamily="18" charset="0"/>
              </a:rPr>
              <a:t>Cho hình hộp chữ nhật với kích thước như Hình 3a. Hình hộp này được cắt đi một nửa để có hình lăng trụ đứng như Hình 3b.</a:t>
            </a:r>
            <a:endParaRPr lang="en-US" sz="2800" b="0" i="0" smtClean="0">
              <a:solidFill>
                <a:srgbClr val="00B050"/>
              </a:solidFill>
              <a:effectLst/>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a) Tính thể tích của hình hộp chữ nhật.</a:t>
            </a:r>
          </a:p>
          <a:p>
            <a:r>
              <a:rPr lang="en-US" sz="2800">
                <a:latin typeface="Times New Roman" panose="02020603050405020304" pitchFamily="18" charset="0"/>
                <a:cs typeface="Times New Roman" panose="02020603050405020304" pitchFamily="18" charset="0"/>
              </a:rPr>
              <a:t>b) Dự đoán thể tích của hình lăng trụ đứng tam giác dựa vào thể tích hình hộp chữ nhật ở câu a.</a:t>
            </a:r>
          </a:p>
          <a:p>
            <a:r>
              <a:rPr lang="en-US" sz="2800">
                <a:latin typeface="Times New Roman" panose="02020603050405020304" pitchFamily="18" charset="0"/>
                <a:cs typeface="Times New Roman" panose="02020603050405020304" pitchFamily="18" charset="0"/>
              </a:rPr>
              <a:t>c) Gọi S</a:t>
            </a:r>
            <a:r>
              <a:rPr lang="en-US" sz="2800" baseline="-25000">
                <a:latin typeface="Times New Roman" panose="02020603050405020304" pitchFamily="18" charset="0"/>
                <a:cs typeface="Times New Roman" panose="02020603050405020304" pitchFamily="18" charset="0"/>
              </a:rPr>
              <a:t>đáy</a:t>
            </a:r>
            <a:r>
              <a:rPr lang="en-US" sz="2800">
                <a:latin typeface="Times New Roman" panose="02020603050405020304" pitchFamily="18" charset="0"/>
                <a:cs typeface="Times New Roman" panose="02020603050405020304" pitchFamily="18" charset="0"/>
              </a:rPr>
              <a:t> là diện tích mặt đáy và h là chiều cao của hình lăng trụ đứng tam giác. Hãy tính S</a:t>
            </a:r>
            <a:r>
              <a:rPr lang="en-US" sz="2800" baseline="-25000">
                <a:latin typeface="Times New Roman" panose="02020603050405020304" pitchFamily="18" charset="0"/>
                <a:cs typeface="Times New Roman" panose="02020603050405020304" pitchFamily="18" charset="0"/>
              </a:rPr>
              <a:t>đáy</a:t>
            </a:r>
            <a:r>
              <a:rPr lang="en-US" sz="2800">
                <a:latin typeface="Times New Roman" panose="02020603050405020304" pitchFamily="18" charset="0"/>
                <a:cs typeface="Times New Roman" panose="02020603050405020304" pitchFamily="18" charset="0"/>
              </a:rPr>
              <a:t> . h.</a:t>
            </a:r>
          </a:p>
          <a:p>
            <a:r>
              <a:rPr lang="en-US" sz="2800">
                <a:latin typeface="Times New Roman" panose="02020603050405020304" pitchFamily="18" charset="0"/>
                <a:cs typeface="Times New Roman" panose="02020603050405020304" pitchFamily="18" charset="0"/>
              </a:rPr>
              <a:t>d) So sánh S</a:t>
            </a:r>
            <a:r>
              <a:rPr lang="en-US" sz="2800" baseline="-25000">
                <a:latin typeface="Times New Roman" panose="02020603050405020304" pitchFamily="18" charset="0"/>
                <a:cs typeface="Times New Roman" panose="02020603050405020304" pitchFamily="18" charset="0"/>
              </a:rPr>
              <a:t>đáy</a:t>
            </a:r>
            <a:r>
              <a:rPr lang="en-US" sz="2800">
                <a:latin typeface="Times New Roman" panose="02020603050405020304" pitchFamily="18" charset="0"/>
                <a:cs typeface="Times New Roman" panose="02020603050405020304" pitchFamily="18" charset="0"/>
              </a:rPr>
              <a:t> . h và kết quả dự đoán ở câu b.</a:t>
            </a:r>
          </a:p>
          <a:p>
            <a:endParaRPr lang="en-US" sz="2800">
              <a:solidFill>
                <a:srgbClr val="00B050"/>
              </a:solidFill>
              <a:latin typeface="Times New Roman" panose="02020603050405020304" pitchFamily="18" charset="0"/>
              <a:cs typeface="Times New Roman" panose="02020603050405020304" pitchFamily="18" charset="0"/>
            </a:endParaRPr>
          </a:p>
        </p:txBody>
      </p:sp>
      <p:pic>
        <p:nvPicPr>
          <p:cNvPr id="6146" name="Picture 2" descr="Cho hình hộp chữ nhật với kích thước như Hình 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8557" y="635525"/>
            <a:ext cx="5424675" cy="3262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6889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146"/>
                                        </p:tgtEl>
                                        <p:attrNameLst>
                                          <p:attrName>style.visibility</p:attrName>
                                        </p:attrNameLst>
                                      </p:cBhvr>
                                      <p:to>
                                        <p:strVal val="visible"/>
                                      </p:to>
                                    </p:set>
                                    <p:animEffect transition="in" filter="barn(inVertical)">
                                      <p:cBhvr>
                                        <p:cTn id="17"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10501745" cy="523220"/>
          </a:xfrm>
          <a:prstGeom prst="rect">
            <a:avLst/>
          </a:prstGeom>
          <a:solidFill>
            <a:schemeClr val="accent2">
              <a:lumMod val="20000"/>
              <a:lumOff val="80000"/>
            </a:schemeClr>
          </a:solidFill>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2. THỂ TÍCH CỦA HÌNH LĂNG TRỤ ĐỨNG</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0" y="523220"/>
            <a:ext cx="5368503" cy="461665"/>
          </a:xfrm>
          <a:prstGeom prst="rect">
            <a:avLst/>
          </a:prstGeom>
          <a:solidFill>
            <a:schemeClr val="accent2">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KHÁM PHÁ 2</a:t>
            </a:r>
            <a:endParaRPr lang="en-US" sz="2400">
              <a:solidFill>
                <a:srgbClr val="FF0000"/>
              </a:solidFill>
              <a:latin typeface="Times New Roman" panose="02020603050405020304" pitchFamily="18" charset="0"/>
              <a:cs typeface="Times New Roman" panose="02020603050405020304" pitchFamily="18" charset="0"/>
            </a:endParaRPr>
          </a:p>
        </p:txBody>
      </p:sp>
      <p:pic>
        <p:nvPicPr>
          <p:cNvPr id="7" name="Picture 2" descr="Cho hình hộp chữ nhật với kích thước như Hình 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6873" y="635526"/>
            <a:ext cx="4466359" cy="268592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73891" y="1024379"/>
            <a:ext cx="6096000" cy="954107"/>
          </a:xfrm>
          <a:prstGeom prst="rect">
            <a:avLst/>
          </a:prstGeom>
          <a:solidFill>
            <a:schemeClr val="accent2">
              <a:lumMod val="20000"/>
              <a:lumOff val="80000"/>
            </a:schemeClr>
          </a:solidFill>
        </p:spPr>
        <p:txBody>
          <a:bodyPr>
            <a:spAutoFit/>
          </a:bodyPr>
          <a:lstStyle/>
          <a:p>
            <a:pPr algn="just"/>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a) Thể tích của hình hộp chữ nhật là:</a:t>
            </a:r>
          </a:p>
          <a:p>
            <a:pPr algn="just"/>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4 . 3 . 6 = 72 (cm</a:t>
            </a:r>
            <a:r>
              <a:rPr lang="en-US" sz="2800" b="0" i="0" baseline="30000" smtClean="0">
                <a:solidFill>
                  <a:schemeClr val="accent2">
                    <a:lumMod val="75000"/>
                  </a:schemeClr>
                </a:solidFill>
                <a:effectLst/>
                <a:latin typeface="Times New Roman" panose="02020603050405020304" pitchFamily="18" charset="0"/>
                <a:cs typeface="Times New Roman" panose="02020603050405020304" pitchFamily="18" charset="0"/>
              </a:rPr>
              <a:t>3</a:t>
            </a:r>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a:t>
            </a:r>
            <a:endParaRPr lang="en-US" sz="2800" b="0" i="0">
              <a:solidFill>
                <a:schemeClr val="accent2">
                  <a:lumMod val="75000"/>
                </a:schemeClr>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73891" y="984885"/>
            <a:ext cx="6096000" cy="523220"/>
          </a:xfrm>
          <a:prstGeom prst="rect">
            <a:avLst/>
          </a:prstGeom>
        </p:spPr>
        <p:txBody>
          <a:bodyPr>
            <a:spAutoFit/>
          </a:bodyPr>
          <a:lstStyle/>
          <a:p>
            <a:pPr algn="just"/>
            <a:r>
              <a:rPr lang="en-US" sz="2800" b="0" i="0" smtClean="0">
                <a:solidFill>
                  <a:srgbClr val="00B050"/>
                </a:solidFill>
                <a:effectLst/>
                <a:latin typeface="Times New Roman" panose="02020603050405020304" pitchFamily="18" charset="0"/>
                <a:cs typeface="Times New Roman" panose="02020603050405020304" pitchFamily="18" charset="0"/>
              </a:rPr>
              <a:t>a) TínhThể tích của hình hộp chữ nhật ?</a:t>
            </a:r>
          </a:p>
        </p:txBody>
      </p:sp>
      <p:sp>
        <p:nvSpPr>
          <p:cNvPr id="10" name="Rectangle 9"/>
          <p:cNvSpPr/>
          <p:nvPr/>
        </p:nvSpPr>
        <p:spPr>
          <a:xfrm>
            <a:off x="-1" y="2017980"/>
            <a:ext cx="7536873" cy="954107"/>
          </a:xfrm>
          <a:prstGeom prst="rect">
            <a:avLst/>
          </a:prstGeom>
        </p:spPr>
        <p:txBody>
          <a:bodyPr wrap="square">
            <a:spAutoFit/>
          </a:bodyPr>
          <a:lstStyle/>
          <a:p>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b) Dự đoán: Thể tích của hình lăng trụ đứng tam giác bằng một nửa thể tích hình hộp chữ nhật.</a:t>
            </a:r>
            <a:endParaRPr lang="en-US" sz="28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193964" y="2173176"/>
            <a:ext cx="7176654" cy="954107"/>
          </a:xfrm>
          <a:prstGeom prst="rect">
            <a:avLst/>
          </a:prstGeom>
        </p:spPr>
        <p:txBody>
          <a:bodyPr wrap="square">
            <a:spAutoFit/>
          </a:bodyPr>
          <a:lstStyle/>
          <a:p>
            <a:r>
              <a:rPr lang="en-US" sz="2800">
                <a:solidFill>
                  <a:srgbClr val="00B050"/>
                </a:solidFill>
                <a:latin typeface="Times New Roman" panose="02020603050405020304" pitchFamily="18" charset="0"/>
                <a:cs typeface="Times New Roman" panose="02020603050405020304" pitchFamily="18" charset="0"/>
              </a:rPr>
              <a:t>b) Dự đoán thể tích của hình lăng trụ đứng tam giác dựa vào thể tích hình hộp chữ nhật ở câu a.</a:t>
            </a:r>
          </a:p>
        </p:txBody>
      </p:sp>
      <p:sp>
        <p:nvSpPr>
          <p:cNvPr id="13" name="Rectangle 12"/>
          <p:cNvSpPr/>
          <p:nvPr/>
        </p:nvSpPr>
        <p:spPr>
          <a:xfrm>
            <a:off x="73891" y="3127283"/>
            <a:ext cx="2884123" cy="523220"/>
          </a:xfrm>
          <a:prstGeom prst="rect">
            <a:avLst/>
          </a:prstGeom>
        </p:spPr>
        <p:txBody>
          <a:bodyPr wrap="none">
            <a:spAutoFit/>
          </a:bodyPr>
          <a:lstStyle/>
          <a:p>
            <a:r>
              <a:rPr lang="en-US" sz="2800" smtClean="0">
                <a:solidFill>
                  <a:srgbClr val="00B050"/>
                </a:solidFill>
                <a:latin typeface="Times New Roman" panose="02020603050405020304" pitchFamily="18" charset="0"/>
                <a:cs typeface="Times New Roman" panose="02020603050405020304" pitchFamily="18" charset="0"/>
              </a:rPr>
              <a:t>c)Hãy </a:t>
            </a:r>
            <a:r>
              <a:rPr lang="en-US" sz="2800">
                <a:solidFill>
                  <a:srgbClr val="00B050"/>
                </a:solidFill>
                <a:latin typeface="Times New Roman" panose="02020603050405020304" pitchFamily="18" charset="0"/>
                <a:cs typeface="Times New Roman" panose="02020603050405020304" pitchFamily="18" charset="0"/>
              </a:rPr>
              <a:t>tính S</a:t>
            </a:r>
            <a:r>
              <a:rPr lang="en-US" sz="2800" baseline="-25000">
                <a:solidFill>
                  <a:srgbClr val="00B050"/>
                </a:solidFill>
                <a:latin typeface="Times New Roman" panose="02020603050405020304" pitchFamily="18" charset="0"/>
                <a:cs typeface="Times New Roman" panose="02020603050405020304" pitchFamily="18" charset="0"/>
              </a:rPr>
              <a:t>đáy</a:t>
            </a:r>
            <a:r>
              <a:rPr lang="en-US" sz="2800">
                <a:solidFill>
                  <a:srgbClr val="00B050"/>
                </a:solidFill>
                <a:latin typeface="Times New Roman" panose="02020603050405020304" pitchFamily="18" charset="0"/>
                <a:cs typeface="Times New Roman" panose="02020603050405020304" pitchFamily="18" charset="0"/>
              </a:rPr>
              <a:t> . h.</a:t>
            </a:r>
            <a:endParaRPr lang="en-US" sz="2800">
              <a:solidFill>
                <a:srgbClr val="00B050"/>
              </a:solidFill>
            </a:endParaRPr>
          </a:p>
        </p:txBody>
      </p:sp>
      <p:sp>
        <p:nvSpPr>
          <p:cNvPr id="14" name="Rectangle 13"/>
          <p:cNvSpPr/>
          <p:nvPr/>
        </p:nvSpPr>
        <p:spPr>
          <a:xfrm>
            <a:off x="-1" y="3026256"/>
            <a:ext cx="10113818" cy="1815882"/>
          </a:xfrm>
          <a:prstGeom prst="rect">
            <a:avLst/>
          </a:prstGeom>
        </p:spPr>
        <p:txBody>
          <a:bodyPr wrap="square">
            <a:spAutoFit/>
          </a:bodyPr>
          <a:lstStyle/>
          <a:p>
            <a:pPr algn="just"/>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c) Diện tích đáy của hình lăng trụ đứng tam giác là:</a:t>
            </a:r>
          </a:p>
          <a:p>
            <a:pPr algn="just"/>
            <a:endPar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endParaRPr>
          </a:p>
          <a:p>
            <a:pPr algn="just"/>
            <a:endPar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endParaRPr>
          </a:p>
          <a:p>
            <a:pPr algn="just"/>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Vậy S</a:t>
            </a:r>
            <a:r>
              <a:rPr lang="en-US" sz="2800" b="0" i="0" baseline="-25000" smtClean="0">
                <a:solidFill>
                  <a:schemeClr val="accent2">
                    <a:lumMod val="75000"/>
                  </a:schemeClr>
                </a:solidFill>
                <a:effectLst/>
                <a:latin typeface="Times New Roman" panose="02020603050405020304" pitchFamily="18" charset="0"/>
                <a:cs typeface="Times New Roman" panose="02020603050405020304" pitchFamily="18" charset="0"/>
              </a:rPr>
              <a:t>đáy</a:t>
            </a:r>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 . h = 6 . 6 = 36 (cm</a:t>
            </a:r>
            <a:r>
              <a:rPr lang="en-US" sz="2800" b="0" i="0" baseline="30000" smtClean="0">
                <a:solidFill>
                  <a:schemeClr val="accent2">
                    <a:lumMod val="75000"/>
                  </a:schemeClr>
                </a:solidFill>
                <a:effectLst/>
                <a:latin typeface="Times New Roman" panose="02020603050405020304" pitchFamily="18" charset="0"/>
                <a:cs typeface="Times New Roman" panose="02020603050405020304" pitchFamily="18" charset="0"/>
              </a:rPr>
              <a:t>3</a:t>
            </a:r>
            <a:r>
              <a:rPr lang="en-US" sz="2800" b="0" i="0" smtClean="0">
                <a:solidFill>
                  <a:schemeClr val="accent2">
                    <a:lumMod val="75000"/>
                  </a:schemeClr>
                </a:solidFill>
                <a:effectLst/>
                <a:latin typeface="Times New Roman" panose="02020603050405020304" pitchFamily="18" charset="0"/>
                <a:cs typeface="Times New Roman" panose="02020603050405020304" pitchFamily="18" charset="0"/>
              </a:rPr>
              <a:t>).</a:t>
            </a:r>
            <a:endParaRPr lang="en-US" sz="2800" b="0" i="0">
              <a:solidFill>
                <a:schemeClr val="accent2">
                  <a:lumMod val="75000"/>
                </a:schemeClr>
              </a:solidFill>
              <a:effectLst/>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304586498"/>
              </p:ext>
            </p:extLst>
          </p:nvPr>
        </p:nvGraphicFramePr>
        <p:xfrm>
          <a:off x="2028028" y="3679058"/>
          <a:ext cx="1859972" cy="873623"/>
        </p:xfrm>
        <a:graphic>
          <a:graphicData uri="http://schemas.openxmlformats.org/presentationml/2006/ole">
            <mc:AlternateContent xmlns:mc="http://schemas.openxmlformats.org/markup-compatibility/2006">
              <mc:Choice xmlns:v="urn:schemas-microsoft-com:vml" Requires="v">
                <p:oleObj spid="_x0000_s7178" name="Equation" r:id="rId4" imgW="838080" imgH="393480" progId="Equation.DSMT4">
                  <p:embed/>
                </p:oleObj>
              </mc:Choice>
              <mc:Fallback>
                <p:oleObj name="Equation" r:id="rId4" imgW="838080" imgH="393480" progId="Equation.DSMT4">
                  <p:embed/>
                  <p:pic>
                    <p:nvPicPr>
                      <p:cNvPr id="0" name=""/>
                      <p:cNvPicPr/>
                      <p:nvPr/>
                    </p:nvPicPr>
                    <p:blipFill>
                      <a:blip r:embed="rId5"/>
                      <a:stretch>
                        <a:fillRect/>
                      </a:stretch>
                    </p:blipFill>
                    <p:spPr>
                      <a:xfrm>
                        <a:off x="2028028" y="3679058"/>
                        <a:ext cx="1859972" cy="873623"/>
                      </a:xfrm>
                      <a:prstGeom prst="rect">
                        <a:avLst/>
                      </a:prstGeom>
                    </p:spPr>
                  </p:pic>
                </p:oleObj>
              </mc:Fallback>
            </mc:AlternateContent>
          </a:graphicData>
        </a:graphic>
      </p:graphicFrame>
      <p:sp>
        <p:nvSpPr>
          <p:cNvPr id="16" name="Rectangle 15"/>
          <p:cNvSpPr/>
          <p:nvPr/>
        </p:nvSpPr>
        <p:spPr>
          <a:xfrm>
            <a:off x="73891" y="5176345"/>
            <a:ext cx="5330305" cy="523220"/>
          </a:xfrm>
          <a:prstGeom prst="rect">
            <a:avLst/>
          </a:prstGeom>
        </p:spPr>
        <p:txBody>
          <a:bodyPr wrap="none">
            <a:spAutoFit/>
          </a:bodyPr>
          <a:lstStyle/>
          <a:p>
            <a:r>
              <a:rPr lang="en-US" sz="2800" b="0" i="0" smtClean="0">
                <a:solidFill>
                  <a:srgbClr val="FF0000"/>
                </a:solidFill>
                <a:effectLst/>
                <a:latin typeface="Times New Roman" panose="02020603050405020304" pitchFamily="18" charset="0"/>
                <a:cs typeface="Times New Roman" panose="02020603050405020304" pitchFamily="18" charset="0"/>
              </a:rPr>
              <a:t>d) Kết quả dự đoán ở câu b là đúng.</a:t>
            </a:r>
            <a:endParaRPr lang="en-US" sz="280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297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childTnLst>
                                    <p:anim calcmode="lin" valueType="num">
                                      <p:cBhvr>
                                        <p:cTn id="13" dur="500"/>
                                        <p:tgtEl>
                                          <p:spTgt spid="9"/>
                                        </p:tgtEl>
                                        <p:attrNameLst>
                                          <p:attrName>ppt_w</p:attrName>
                                        </p:attrNameLst>
                                      </p:cBhvr>
                                      <p:tavLst>
                                        <p:tav tm="0">
                                          <p:val>
                                            <p:strVal val="ppt_w"/>
                                          </p:val>
                                        </p:tav>
                                        <p:tav tm="100000">
                                          <p:val>
                                            <p:fltVal val="0"/>
                                          </p:val>
                                        </p:tav>
                                      </p:tavLst>
                                    </p:anim>
                                    <p:anim calcmode="lin" valueType="num">
                                      <p:cBhvr>
                                        <p:cTn id="14" dur="500"/>
                                        <p:tgtEl>
                                          <p:spTgt spid="9"/>
                                        </p:tgtEl>
                                        <p:attrNameLst>
                                          <p:attrName>ppt_h</p:attrName>
                                        </p:attrNameLst>
                                      </p:cBhvr>
                                      <p:tavLst>
                                        <p:tav tm="0">
                                          <p:val>
                                            <p:strVal val="ppt_h"/>
                                          </p:val>
                                        </p:tav>
                                        <p:tav tm="100000">
                                          <p:val>
                                            <p:fltVal val="0"/>
                                          </p:val>
                                        </p:tav>
                                      </p:tavLst>
                                    </p:anim>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grpId="1" nodeType="clickEffect">
                                  <p:stCondLst>
                                    <p:cond delay="0"/>
                                  </p:stCondLst>
                                  <p:childTnLst>
                                    <p:anim calcmode="lin" valueType="num">
                                      <p:cBhvr>
                                        <p:cTn id="32" dur="500"/>
                                        <p:tgtEl>
                                          <p:spTgt spid="12"/>
                                        </p:tgtEl>
                                        <p:attrNameLst>
                                          <p:attrName>ppt_w</p:attrName>
                                        </p:attrNameLst>
                                      </p:cBhvr>
                                      <p:tavLst>
                                        <p:tav tm="0">
                                          <p:val>
                                            <p:strVal val="ppt_w"/>
                                          </p:val>
                                        </p:tav>
                                        <p:tav tm="100000">
                                          <p:val>
                                            <p:fltVal val="0"/>
                                          </p:val>
                                        </p:tav>
                                      </p:tavLst>
                                    </p:anim>
                                    <p:anim calcmode="lin" valueType="num">
                                      <p:cBhvr>
                                        <p:cTn id="33" dur="500"/>
                                        <p:tgtEl>
                                          <p:spTgt spid="12"/>
                                        </p:tgtEl>
                                        <p:attrNameLst>
                                          <p:attrName>ppt_h</p:attrName>
                                        </p:attrNameLst>
                                      </p:cBhvr>
                                      <p:tavLst>
                                        <p:tav tm="0">
                                          <p:val>
                                            <p:strVal val="ppt_h"/>
                                          </p:val>
                                        </p:tav>
                                        <p:tav tm="100000">
                                          <p:val>
                                            <p:fltVal val="0"/>
                                          </p:val>
                                        </p:tav>
                                      </p:tavLst>
                                    </p:anim>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xit" presetSubtype="32" fill="hold" grpId="1" nodeType="clickEffect">
                                  <p:stCondLst>
                                    <p:cond delay="0"/>
                                  </p:stCondLst>
                                  <p:childTnLst>
                                    <p:anim calcmode="lin" valueType="num">
                                      <p:cBhvr>
                                        <p:cTn id="51" dur="500"/>
                                        <p:tgtEl>
                                          <p:spTgt spid="13"/>
                                        </p:tgtEl>
                                        <p:attrNameLst>
                                          <p:attrName>ppt_w</p:attrName>
                                        </p:attrNameLst>
                                      </p:cBhvr>
                                      <p:tavLst>
                                        <p:tav tm="0">
                                          <p:val>
                                            <p:strVal val="ppt_w"/>
                                          </p:val>
                                        </p:tav>
                                        <p:tav tm="100000">
                                          <p:val>
                                            <p:fltVal val="0"/>
                                          </p:val>
                                        </p:tav>
                                      </p:tavLst>
                                    </p:anim>
                                    <p:anim calcmode="lin" valueType="num">
                                      <p:cBhvr>
                                        <p:cTn id="52" dur="500"/>
                                        <p:tgtEl>
                                          <p:spTgt spid="13"/>
                                        </p:tgtEl>
                                        <p:attrNameLst>
                                          <p:attrName>ppt_h</p:attrName>
                                        </p:attrNameLst>
                                      </p:cBhvr>
                                      <p:tavLst>
                                        <p:tav tm="0">
                                          <p:val>
                                            <p:strVal val="ppt_h"/>
                                          </p:val>
                                        </p:tav>
                                        <p:tav tm="100000">
                                          <p:val>
                                            <p:fltVal val="0"/>
                                          </p:val>
                                        </p:tav>
                                      </p:tavLst>
                                    </p:anim>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arn(inVertical)">
                                      <p:cBhvr>
                                        <p:cTn id="59" dur="500"/>
                                        <p:tgtEl>
                                          <p:spTgt spid="15"/>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arn(inVertical)">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1000"/>
                                        <p:tgtEl>
                                          <p:spTgt spid="16"/>
                                        </p:tgtEl>
                                      </p:cBhvr>
                                    </p:animEffect>
                                    <p:anim calcmode="lin" valueType="num">
                                      <p:cBhvr>
                                        <p:cTn id="68" dur="1000" fill="hold"/>
                                        <p:tgtEl>
                                          <p:spTgt spid="16"/>
                                        </p:tgtEl>
                                        <p:attrNameLst>
                                          <p:attrName>ppt_x</p:attrName>
                                        </p:attrNameLst>
                                      </p:cBhvr>
                                      <p:tavLst>
                                        <p:tav tm="0">
                                          <p:val>
                                            <p:strVal val="#ppt_x"/>
                                          </p:val>
                                        </p:tav>
                                        <p:tav tm="100000">
                                          <p:val>
                                            <p:strVal val="#ppt_x"/>
                                          </p:val>
                                        </p:tav>
                                      </p:tavLst>
                                    </p:anim>
                                    <p:anim calcmode="lin" valueType="num">
                                      <p:cBhvr>
                                        <p:cTn id="6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9" grpId="1"/>
      <p:bldP spid="10" grpId="0"/>
      <p:bldP spid="12" grpId="0"/>
      <p:bldP spid="12" grpId="1"/>
      <p:bldP spid="13" grpId="0"/>
      <p:bldP spid="13" grpId="1"/>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1891743" y="168778"/>
            <a:ext cx="7536737" cy="954107"/>
          </a:xfrm>
          <a:prstGeom prst="rect">
            <a:avLst/>
          </a:prstGeom>
          <a:solidFill>
            <a:schemeClr val="accent2">
              <a:lumMod val="20000"/>
              <a:lumOff val="80000"/>
            </a:schemeClr>
          </a:solidFill>
        </p:spPr>
        <p:txBody>
          <a:bodyPr wrap="square" rtlCol="0">
            <a:spAutoFit/>
          </a:bodyPr>
          <a:lstStyle/>
          <a:p>
            <a:pPr algn="ctr"/>
            <a:r>
              <a:rPr lang="en-US" sz="2800">
                <a:solidFill>
                  <a:srgbClr val="FF0000"/>
                </a:solidFill>
                <a:latin typeface="Times New Roman" panose="02020603050405020304" pitchFamily="18" charset="0"/>
                <a:cs typeface="Times New Roman" panose="02020603050405020304" pitchFamily="18" charset="0"/>
              </a:rPr>
              <a:t>2. THỂ TÍCH CỦA HÌNH LĂNG TRỤ ĐỨNG</a:t>
            </a:r>
          </a:p>
          <a:p>
            <a:pPr algn="ctr"/>
            <a:endParaRPr lang="en-US" sz="2800"/>
          </a:p>
        </p:txBody>
      </p:sp>
      <p:sp>
        <p:nvSpPr>
          <p:cNvPr id="2" name="Rectangle 1"/>
          <p:cNvSpPr/>
          <p:nvPr/>
        </p:nvSpPr>
        <p:spPr>
          <a:xfrm>
            <a:off x="125850" y="1075548"/>
            <a:ext cx="2064924" cy="523220"/>
          </a:xfrm>
          <a:prstGeom prst="rect">
            <a:avLst/>
          </a:prstGeom>
          <a:noFill/>
        </p:spPr>
        <p:txBody>
          <a:bodyPr wrap="none">
            <a:spAutoFit/>
          </a:bodyPr>
          <a:lstStyle/>
          <a:p>
            <a:r>
              <a:rPr lang="en-US" sz="2800">
                <a:solidFill>
                  <a:srgbClr val="FF0000"/>
                </a:solidFill>
                <a:latin typeface="Times New Roman" panose="02020603050405020304" pitchFamily="18" charset="0"/>
                <a:cs typeface="Times New Roman" panose="02020603050405020304" pitchFamily="18" charset="0"/>
              </a:rPr>
              <a:t>KẾT LUẬN:</a:t>
            </a:r>
            <a:endParaRPr lang="en-US" sz="2800"/>
          </a:p>
        </p:txBody>
      </p:sp>
      <p:sp>
        <p:nvSpPr>
          <p:cNvPr id="4" name="TextBox 3"/>
          <p:cNvSpPr txBox="1"/>
          <p:nvPr/>
        </p:nvSpPr>
        <p:spPr>
          <a:xfrm>
            <a:off x="2043769" y="1090247"/>
            <a:ext cx="9730549" cy="523220"/>
          </a:xfrm>
          <a:prstGeom prst="rect">
            <a:avLst/>
          </a:prstGeom>
          <a:noFill/>
        </p:spPr>
        <p:txBody>
          <a:bodyPr wrap="non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Thể tích hình lăng trụ đứng  bằng diện tích đáy nhân với chiều cao</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596312" y="1799304"/>
            <a:ext cx="1810328" cy="523220"/>
          </a:xfrm>
          <a:prstGeom prst="rect">
            <a:avLst/>
          </a:prstGeom>
          <a:noFill/>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V=S . h</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6127504" y="2128720"/>
            <a:ext cx="539609" cy="369332"/>
          </a:xfrm>
          <a:prstGeom prst="rect">
            <a:avLst/>
          </a:prstGeom>
          <a:noFill/>
        </p:spPr>
        <p:txBody>
          <a:bodyPr wrap="square" rtlCol="0">
            <a:spAutoFit/>
          </a:bodyPr>
          <a:lstStyle/>
          <a:p>
            <a:r>
              <a:rPr lang="en-US" smtClean="0">
                <a:solidFill>
                  <a:srgbClr val="FF0000"/>
                </a:solidFill>
              </a:rPr>
              <a:t>đáy</a:t>
            </a:r>
            <a:endParaRPr lang="en-US">
              <a:solidFill>
                <a:srgbClr val="FF0000"/>
              </a:solidFill>
            </a:endParaRPr>
          </a:p>
        </p:txBody>
      </p:sp>
      <p:cxnSp>
        <p:nvCxnSpPr>
          <p:cNvPr id="9" name="Straight Connector 8"/>
          <p:cNvCxnSpPr/>
          <p:nvPr/>
        </p:nvCxnSpPr>
        <p:spPr>
          <a:xfrm>
            <a:off x="7114771" y="1479838"/>
            <a:ext cx="4165600" cy="0"/>
          </a:xfrm>
          <a:prstGeom prst="line">
            <a:avLst/>
          </a:prstGeom>
          <a:ln w="31750">
            <a:solidFill>
              <a:srgbClr val="FF0000"/>
            </a:solidFill>
          </a:ln>
        </p:spPr>
        <p:style>
          <a:lnRef idx="3">
            <a:schemeClr val="dk1"/>
          </a:lnRef>
          <a:fillRef idx="0">
            <a:schemeClr val="dk1"/>
          </a:fillRef>
          <a:effectRef idx="2">
            <a:schemeClr val="dk1"/>
          </a:effectRef>
          <a:fontRef idx="minor">
            <a:schemeClr val="tx1"/>
          </a:fontRef>
        </p:style>
      </p:cxnSp>
      <p:sp>
        <p:nvSpPr>
          <p:cNvPr id="10" name="Rectangle 9"/>
          <p:cNvSpPr/>
          <p:nvPr/>
        </p:nvSpPr>
        <p:spPr>
          <a:xfrm>
            <a:off x="125850" y="2322524"/>
            <a:ext cx="2464950" cy="523220"/>
          </a:xfrm>
          <a:prstGeom prst="rect">
            <a:avLst/>
          </a:prstGeom>
        </p:spPr>
        <p:txBody>
          <a:bodyPr wrap="square">
            <a:spAutoFit/>
          </a:bodyPr>
          <a:lstStyle/>
          <a:p>
            <a:r>
              <a:rPr lang="en-US" sz="2800" b="1">
                <a:solidFill>
                  <a:srgbClr val="008000"/>
                </a:solidFill>
                <a:latin typeface="Times New Roman" panose="02020603050405020304" pitchFamily="18" charset="0"/>
                <a:cs typeface="Times New Roman" panose="02020603050405020304" pitchFamily="18" charset="0"/>
              </a:rPr>
              <a:t>Thực hành 2</a:t>
            </a:r>
            <a:endParaRPr lang="en-US" sz="2800">
              <a:latin typeface="Times New Roman" panose="02020603050405020304" pitchFamily="18" charset="0"/>
              <a:cs typeface="Times New Roman" panose="02020603050405020304" pitchFamily="18" charset="0"/>
            </a:endParaRPr>
          </a:p>
        </p:txBody>
      </p:sp>
      <p:sp>
        <p:nvSpPr>
          <p:cNvPr id="11" name="Rounded Rectangle 10"/>
          <p:cNvSpPr/>
          <p:nvPr/>
        </p:nvSpPr>
        <p:spPr>
          <a:xfrm>
            <a:off x="5310189" y="1759179"/>
            <a:ext cx="2174240" cy="738873"/>
          </a:xfrm>
          <a:prstGeom prst="roundRect">
            <a:avLst/>
          </a:prstGeom>
          <a:noFill/>
          <a:ln w="38100">
            <a:solidFill>
              <a:srgbClr val="C66D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25850" y="2860443"/>
            <a:ext cx="9709030" cy="954107"/>
          </a:xfrm>
          <a:prstGeom prst="rect">
            <a:avLst/>
          </a:prstGeom>
          <a:solidFill>
            <a:schemeClr val="accent4">
              <a:lumMod val="20000"/>
              <a:lumOff val="80000"/>
            </a:schemeClr>
          </a:solidFill>
        </p:spPr>
        <p:txBody>
          <a:bodyPr wrap="square">
            <a:spAutoFit/>
          </a:bodyPr>
          <a:lstStyle/>
          <a:p>
            <a:r>
              <a:rPr lang="en-US" sz="2800">
                <a:solidFill>
                  <a:schemeClr val="accent6">
                    <a:lumMod val="75000"/>
                  </a:schemeClr>
                </a:solidFill>
                <a:latin typeface="Times New Roman" panose="02020603050405020304" pitchFamily="18" charset="0"/>
                <a:cs typeface="Times New Roman" panose="02020603050405020304" pitchFamily="18" charset="0"/>
              </a:rPr>
              <a:t>Tính diện tích xung quanh của một trụ bê tông hình lăng trụ đứng có chiều cao 2 m và đáy là tam giác đều có cạnh 0,5 m (Hình 4).</a:t>
            </a:r>
          </a:p>
        </p:txBody>
      </p:sp>
      <p:pic>
        <p:nvPicPr>
          <p:cNvPr id="8194" name="Picture 2" descr="Tính diện tích xung quanh của một trụ bê tông hình lăng trụ đứng có chiều cao 2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5655" y="1836792"/>
            <a:ext cx="2506345" cy="371005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93854" y="3869395"/>
            <a:ext cx="8229221" cy="954107"/>
          </a:xfrm>
          <a:prstGeom prst="rect">
            <a:avLst/>
          </a:prstGeom>
          <a:solidFill>
            <a:schemeClr val="accent2">
              <a:lumMod val="20000"/>
              <a:lumOff val="80000"/>
            </a:schemeClr>
          </a:solidFill>
        </p:spPr>
        <p:txBody>
          <a:bodyPr wrap="square">
            <a:spAutoFit/>
          </a:bodyPr>
          <a:lstStyle/>
          <a:p>
            <a:pPr algn="ctr"/>
            <a:r>
              <a:rPr lang="en-US" sz="2800">
                <a:solidFill>
                  <a:srgbClr val="00B050"/>
                </a:solidFill>
                <a:latin typeface="Times New Roman" panose="02020603050405020304" pitchFamily="18" charset="0"/>
                <a:cs typeface="Times New Roman" panose="02020603050405020304" pitchFamily="18" charset="0"/>
              </a:rPr>
              <a:t>Chu vi đáy của một trụ bê tông hình lăng trụ đứng là:</a:t>
            </a:r>
          </a:p>
          <a:p>
            <a:pPr algn="ctr"/>
            <a:r>
              <a:rPr lang="en-US" sz="2800">
                <a:solidFill>
                  <a:srgbClr val="00B050"/>
                </a:solidFill>
                <a:latin typeface="Times New Roman" panose="02020603050405020304" pitchFamily="18" charset="0"/>
                <a:cs typeface="Times New Roman" panose="02020603050405020304" pitchFamily="18" charset="0"/>
              </a:rPr>
              <a:t>0,5 . 3 = 1,5 (m)</a:t>
            </a:r>
            <a:endParaRPr lang="en-US" sz="2800" b="0" i="0">
              <a:solidFill>
                <a:srgbClr val="00B050"/>
              </a:solidFill>
              <a:effectLst/>
              <a:latin typeface="Times New Roman" panose="02020603050405020304" pitchFamily="18" charset="0"/>
              <a:cs typeface="Times New Roman" panose="02020603050405020304" pitchFamily="18" charset="0"/>
            </a:endParaRPr>
          </a:p>
        </p:txBody>
      </p:sp>
      <p:sp>
        <p:nvSpPr>
          <p:cNvPr id="14" name="Rectangle 13"/>
          <p:cNvSpPr/>
          <p:nvPr/>
        </p:nvSpPr>
        <p:spPr>
          <a:xfrm>
            <a:off x="125850" y="3745028"/>
            <a:ext cx="6096000" cy="954107"/>
          </a:xfrm>
          <a:prstGeom prst="rect">
            <a:avLst/>
          </a:prstGeom>
        </p:spPr>
        <p:txBody>
          <a:bodyPr>
            <a:spAutoFit/>
          </a:bodyPr>
          <a:lstStyle/>
          <a:p>
            <a:pPr algn="just"/>
            <a:r>
              <a:rPr lang="en-US" sz="2800" smtClean="0">
                <a:solidFill>
                  <a:srgbClr val="00B0F0"/>
                </a:solidFill>
                <a:latin typeface="Times New Roman" panose="02020603050405020304" pitchFamily="18" charset="0"/>
                <a:cs typeface="Times New Roman" panose="02020603050405020304" pitchFamily="18" charset="0"/>
              </a:rPr>
              <a:t>Tính Chu </a:t>
            </a:r>
            <a:r>
              <a:rPr lang="en-US" sz="2800">
                <a:solidFill>
                  <a:srgbClr val="00B0F0"/>
                </a:solidFill>
                <a:latin typeface="Times New Roman" panose="02020603050405020304" pitchFamily="18" charset="0"/>
                <a:cs typeface="Times New Roman" panose="02020603050405020304" pitchFamily="18" charset="0"/>
              </a:rPr>
              <a:t>vi đáy của một trụ bê tông hình lăng trụ đứng </a:t>
            </a:r>
            <a:r>
              <a:rPr lang="en-US" sz="2800" smtClean="0">
                <a:solidFill>
                  <a:srgbClr val="00B0F0"/>
                </a:solidFill>
                <a:latin typeface="Times New Roman" panose="02020603050405020304" pitchFamily="18" charset="0"/>
                <a:cs typeface="Times New Roman" panose="02020603050405020304" pitchFamily="18" charset="0"/>
              </a:rPr>
              <a:t>?</a:t>
            </a:r>
            <a:endParaRPr lang="en-US" sz="2800">
              <a:solidFill>
                <a:srgbClr val="00B0F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93854" y="4878347"/>
            <a:ext cx="10186549" cy="954107"/>
          </a:xfrm>
          <a:prstGeom prst="rect">
            <a:avLst/>
          </a:prstGeom>
          <a:solidFill>
            <a:schemeClr val="accent3">
              <a:lumMod val="40000"/>
              <a:lumOff val="60000"/>
            </a:schemeClr>
          </a:solidFill>
          <a:ln>
            <a:noFill/>
          </a:ln>
        </p:spPr>
        <p:txBody>
          <a:bodyPr wrap="square">
            <a:spAutoFit/>
          </a:bodyPr>
          <a:lstStyle/>
          <a:p>
            <a:pPr algn="ctr"/>
            <a:r>
              <a:rPr lang="en-US" sz="2800">
                <a:solidFill>
                  <a:srgbClr val="00B050"/>
                </a:solidFill>
                <a:latin typeface="Times New Roman" panose="02020603050405020304" pitchFamily="18" charset="0"/>
                <a:cs typeface="Times New Roman" panose="02020603050405020304" pitchFamily="18" charset="0"/>
              </a:rPr>
              <a:t>Diện tích xung quanh của một trụ bê tông hình lăng trụ đứng là:</a:t>
            </a:r>
          </a:p>
          <a:p>
            <a:pPr algn="ctr"/>
            <a:r>
              <a:rPr lang="en-US" sz="2800">
                <a:solidFill>
                  <a:srgbClr val="00B050"/>
                </a:solidFill>
                <a:latin typeface="Times New Roman" panose="02020603050405020304" pitchFamily="18" charset="0"/>
                <a:cs typeface="Times New Roman" panose="02020603050405020304" pitchFamily="18" charset="0"/>
              </a:rPr>
              <a:t>1,5 . 2 = 3 (m</a:t>
            </a:r>
            <a:r>
              <a:rPr lang="en-US" sz="2800" baseline="30000">
                <a:solidFill>
                  <a:srgbClr val="00B050"/>
                </a:solidFill>
                <a:latin typeface="Times New Roman" panose="02020603050405020304" pitchFamily="18" charset="0"/>
                <a:cs typeface="Times New Roman" panose="02020603050405020304" pitchFamily="18" charset="0"/>
              </a:rPr>
              <a:t>2</a:t>
            </a:r>
            <a:r>
              <a:rPr lang="en-US" sz="2800">
                <a:solidFill>
                  <a:srgbClr val="00B050"/>
                </a:solidFill>
                <a:latin typeface="Times New Roman" panose="02020603050405020304" pitchFamily="18" charset="0"/>
                <a:cs typeface="Times New Roman" panose="02020603050405020304" pitchFamily="18" charset="0"/>
              </a:rPr>
              <a:t>)</a:t>
            </a:r>
            <a:endParaRPr lang="en-US" sz="2800" b="0" i="0">
              <a:solidFill>
                <a:srgbClr val="00B050"/>
              </a:solidFill>
              <a:effectLst/>
              <a:latin typeface="Times New Roman" panose="02020603050405020304" pitchFamily="18" charset="0"/>
              <a:cs typeface="Times New Roman" panose="02020603050405020304" pitchFamily="18" charset="0"/>
            </a:endParaRPr>
          </a:p>
        </p:txBody>
      </p:sp>
      <p:sp>
        <p:nvSpPr>
          <p:cNvPr id="16" name="Rectangle 15"/>
          <p:cNvSpPr/>
          <p:nvPr/>
        </p:nvSpPr>
        <p:spPr>
          <a:xfrm>
            <a:off x="125850" y="4889290"/>
            <a:ext cx="8139084" cy="523220"/>
          </a:xfrm>
          <a:prstGeom prst="rect">
            <a:avLst/>
          </a:prstGeom>
          <a:solidFill>
            <a:schemeClr val="accent4">
              <a:lumMod val="20000"/>
              <a:lumOff val="80000"/>
            </a:schemeClr>
          </a:solidFill>
        </p:spPr>
        <p:txBody>
          <a:bodyPr wrap="square">
            <a:spAutoFit/>
          </a:bodyPr>
          <a:lstStyle/>
          <a:p>
            <a:pPr algn="ctr"/>
            <a:r>
              <a:rPr lang="en-US" sz="2800" smtClean="0">
                <a:solidFill>
                  <a:schemeClr val="accent6">
                    <a:lumMod val="75000"/>
                  </a:schemeClr>
                </a:solidFill>
                <a:latin typeface="Times New Roman" panose="02020603050405020304" pitchFamily="18" charset="0"/>
                <a:cs typeface="Times New Roman" panose="02020603050405020304" pitchFamily="18" charset="0"/>
              </a:rPr>
              <a:t>Tính Diện </a:t>
            </a:r>
            <a:r>
              <a:rPr lang="en-US" sz="2800">
                <a:solidFill>
                  <a:schemeClr val="accent6">
                    <a:lumMod val="75000"/>
                  </a:schemeClr>
                </a:solidFill>
                <a:latin typeface="Times New Roman" panose="02020603050405020304" pitchFamily="18" charset="0"/>
                <a:cs typeface="Times New Roman" panose="02020603050405020304" pitchFamily="18" charset="0"/>
              </a:rPr>
              <a:t>tích xung quanh của </a:t>
            </a:r>
            <a:r>
              <a:rPr lang="en-US" sz="2800" smtClean="0">
                <a:solidFill>
                  <a:schemeClr val="accent6">
                    <a:lumMod val="75000"/>
                  </a:schemeClr>
                </a:solidFill>
                <a:latin typeface="Times New Roman" panose="02020603050405020304" pitchFamily="18" charset="0"/>
                <a:cs typeface="Times New Roman" panose="02020603050405020304" pitchFamily="18" charset="0"/>
              </a:rPr>
              <a:t> </a:t>
            </a:r>
            <a:r>
              <a:rPr lang="en-US" sz="2800">
                <a:solidFill>
                  <a:schemeClr val="accent6">
                    <a:lumMod val="75000"/>
                  </a:schemeClr>
                </a:solidFill>
                <a:latin typeface="Times New Roman" panose="02020603050405020304" pitchFamily="18" charset="0"/>
                <a:cs typeface="Times New Roman" panose="02020603050405020304" pitchFamily="18" charset="0"/>
              </a:rPr>
              <a:t>trụ bê tông </a:t>
            </a:r>
            <a:r>
              <a:rPr lang="en-US" sz="2800" smtClean="0">
                <a:solidFill>
                  <a:schemeClr val="accent6">
                    <a:lumMod val="75000"/>
                  </a:schemeClr>
                </a:solidFill>
                <a:latin typeface="Times New Roman" panose="02020603050405020304" pitchFamily="18" charset="0"/>
                <a:cs typeface="Times New Roman" panose="02020603050405020304" pitchFamily="18" charset="0"/>
              </a:rPr>
              <a:t>?</a:t>
            </a:r>
            <a:endParaRPr lang="en-US" sz="2800" b="0" i="0">
              <a:solidFill>
                <a:schemeClr val="accent6">
                  <a:lumMod val="75000"/>
                </a:schemeClr>
              </a:solidFill>
              <a:effectLst/>
              <a:latin typeface="Times New Roman" panose="02020603050405020304" pitchFamily="18" charset="0"/>
              <a:cs typeface="Times New Roman" panose="02020603050405020304" pitchFamily="18" charset="0"/>
            </a:endParaRPr>
          </a:p>
        </p:txBody>
      </p:sp>
      <p:sp>
        <p:nvSpPr>
          <p:cNvPr id="17" name="TextBox 16"/>
          <p:cNvSpPr txBox="1"/>
          <p:nvPr/>
        </p:nvSpPr>
        <p:spPr>
          <a:xfrm>
            <a:off x="304317" y="5909233"/>
            <a:ext cx="10711587" cy="523220"/>
          </a:xfrm>
          <a:prstGeom prst="rect">
            <a:avLst/>
          </a:prstGeom>
          <a:noFill/>
        </p:spPr>
        <p:txBody>
          <a:bodyPr wrap="none" rtlCol="0">
            <a:spAutoFit/>
          </a:bodyPr>
          <a:lstStyle/>
          <a:p>
            <a:r>
              <a:rPr lang="en-US" sz="2800">
                <a:solidFill>
                  <a:srgbClr val="FF0000"/>
                </a:solidFill>
                <a:latin typeface="Times New Roman" panose="02020603050405020304" pitchFamily="18" charset="0"/>
                <a:cs typeface="Times New Roman" panose="02020603050405020304" pitchFamily="18" charset="0"/>
              </a:rPr>
              <a:t>Vậy diện tích xung quanh của một trụ bê tông hình lăng trụ đứng là 3 m</a:t>
            </a:r>
            <a:r>
              <a:rPr lang="en-US" sz="2800" baseline="30000">
                <a:solidFill>
                  <a:srgbClr val="FF0000"/>
                </a:solidFill>
                <a:latin typeface="Times New Roman" panose="02020603050405020304" pitchFamily="18" charset="0"/>
                <a:cs typeface="Times New Roman" panose="02020603050405020304" pitchFamily="18" charset="0"/>
              </a:rPr>
              <a:t>2</a:t>
            </a:r>
            <a:r>
              <a:rPr lang="en-US" sz="280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3043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anim calcmode="lin" valueType="num">
                                      <p:cBhvr>
                                        <p:cTn id="18" dur="2000" fill="hold"/>
                                        <p:tgtEl>
                                          <p:spTgt spid="9"/>
                                        </p:tgtEl>
                                        <p:attrNameLst>
                                          <p:attrName>ppt_w</p:attrName>
                                        </p:attrNameLst>
                                      </p:cBhvr>
                                      <p:tavLst>
                                        <p:tav tm="0" fmla="#ppt_w*sin(2.5*pi*$)">
                                          <p:val>
                                            <p:fltVal val="0"/>
                                          </p:val>
                                        </p:tav>
                                        <p:tav tm="100000">
                                          <p:val>
                                            <p:fltVal val="1"/>
                                          </p:val>
                                        </p:tav>
                                      </p:tavLst>
                                    </p:anim>
                                    <p:anim calcmode="lin" valueType="num">
                                      <p:cBhvr>
                                        <p:cTn id="1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1000" fill="hold"/>
                                        <p:tgtEl>
                                          <p:spTgt spid="11"/>
                                        </p:tgtEl>
                                        <p:attrNameLst>
                                          <p:attrName>ppt_w</p:attrName>
                                        </p:attrNameLst>
                                      </p:cBhvr>
                                      <p:tavLst>
                                        <p:tav tm="0">
                                          <p:val>
                                            <p:fltVal val="0"/>
                                          </p:val>
                                        </p:tav>
                                        <p:tav tm="100000">
                                          <p:val>
                                            <p:strVal val="#ppt_w"/>
                                          </p:val>
                                        </p:tav>
                                      </p:tavLst>
                                    </p:anim>
                                    <p:anim calcmode="lin" valueType="num">
                                      <p:cBhvr>
                                        <p:cTn id="33" dur="1000" fill="hold"/>
                                        <p:tgtEl>
                                          <p:spTgt spid="11"/>
                                        </p:tgtEl>
                                        <p:attrNameLst>
                                          <p:attrName>ppt_h</p:attrName>
                                        </p:attrNameLst>
                                      </p:cBhvr>
                                      <p:tavLst>
                                        <p:tav tm="0">
                                          <p:val>
                                            <p:fltVal val="0"/>
                                          </p:val>
                                        </p:tav>
                                        <p:tav tm="100000">
                                          <p:val>
                                            <p:strVal val="#ppt_h"/>
                                          </p:val>
                                        </p:tav>
                                      </p:tavLst>
                                    </p:anim>
                                    <p:anim calcmode="lin" valueType="num">
                                      <p:cBhvr>
                                        <p:cTn id="34" dur="1000" fill="hold"/>
                                        <p:tgtEl>
                                          <p:spTgt spid="11"/>
                                        </p:tgtEl>
                                        <p:attrNameLst>
                                          <p:attrName>style.rotation</p:attrName>
                                        </p:attrNameLst>
                                      </p:cBhvr>
                                      <p:tavLst>
                                        <p:tav tm="0">
                                          <p:val>
                                            <p:fltVal val="90"/>
                                          </p:val>
                                        </p:tav>
                                        <p:tav tm="100000">
                                          <p:val>
                                            <p:fltVal val="0"/>
                                          </p:val>
                                        </p:tav>
                                      </p:tavLst>
                                    </p:anim>
                                    <p:animEffect transition="in" filter="fade">
                                      <p:cBhvr>
                                        <p:cTn id="35" dur="10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8194"/>
                                        </p:tgtEl>
                                        <p:attrNameLst>
                                          <p:attrName>style.visibility</p:attrName>
                                        </p:attrNameLst>
                                      </p:cBhvr>
                                      <p:to>
                                        <p:strVal val="visible"/>
                                      </p:to>
                                    </p:set>
                                    <p:animEffect transition="in" filter="barn(inVertical)">
                                      <p:cBhvr>
                                        <p:cTn id="50" dur="500"/>
                                        <p:tgtEl>
                                          <p:spTgt spid="8194"/>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xit" presetSubtype="32" fill="hold" grpId="1" nodeType="clickEffect">
                                  <p:stCondLst>
                                    <p:cond delay="0"/>
                                  </p:stCondLst>
                                  <p:childTnLst>
                                    <p:anim calcmode="lin" valueType="num">
                                      <p:cBhvr>
                                        <p:cTn id="61" dur="500"/>
                                        <p:tgtEl>
                                          <p:spTgt spid="14"/>
                                        </p:tgtEl>
                                        <p:attrNameLst>
                                          <p:attrName>ppt_w</p:attrName>
                                        </p:attrNameLst>
                                      </p:cBhvr>
                                      <p:tavLst>
                                        <p:tav tm="0">
                                          <p:val>
                                            <p:strVal val="ppt_w"/>
                                          </p:val>
                                        </p:tav>
                                        <p:tav tm="100000">
                                          <p:val>
                                            <p:fltVal val="0"/>
                                          </p:val>
                                        </p:tav>
                                      </p:tavLst>
                                    </p:anim>
                                    <p:anim calcmode="lin" valueType="num">
                                      <p:cBhvr>
                                        <p:cTn id="62" dur="500"/>
                                        <p:tgtEl>
                                          <p:spTgt spid="14"/>
                                        </p:tgtEl>
                                        <p:attrNameLst>
                                          <p:attrName>ppt_h</p:attrName>
                                        </p:attrNameLst>
                                      </p:cBhvr>
                                      <p:tavLst>
                                        <p:tav tm="0">
                                          <p:val>
                                            <p:strVal val="ppt_h"/>
                                          </p:val>
                                        </p:tav>
                                        <p:tav tm="100000">
                                          <p:val>
                                            <p:fltVal val="0"/>
                                          </p:val>
                                        </p:tav>
                                      </p:tavLst>
                                    </p:anim>
                                    <p:animEffect transition="out" filter="fade">
                                      <p:cBhvr>
                                        <p:cTn id="63" dur="500"/>
                                        <p:tgtEl>
                                          <p:spTgt spid="14"/>
                                        </p:tgtEl>
                                      </p:cBhvr>
                                    </p:animEffect>
                                    <p:set>
                                      <p:cBhvr>
                                        <p:cTn id="64" dur="1" fill="hold">
                                          <p:stCondLst>
                                            <p:cond delay="499"/>
                                          </p:stCondLst>
                                        </p:cTn>
                                        <p:tgtEl>
                                          <p:spTgt spid="14"/>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barn(inVertical)">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anim calcmode="lin" valueType="num">
                                      <p:cBhvr>
                                        <p:cTn id="74" dur="500" fill="hold"/>
                                        <p:tgtEl>
                                          <p:spTgt spid="16"/>
                                        </p:tgtEl>
                                        <p:attrNameLst>
                                          <p:attrName>ppt_w</p:attrName>
                                        </p:attrNameLst>
                                      </p:cBhvr>
                                      <p:tavLst>
                                        <p:tav tm="0">
                                          <p:val>
                                            <p:fltVal val="0"/>
                                          </p:val>
                                        </p:tav>
                                        <p:tav tm="100000">
                                          <p:val>
                                            <p:strVal val="#ppt_w"/>
                                          </p:val>
                                        </p:tav>
                                      </p:tavLst>
                                    </p:anim>
                                    <p:anim calcmode="lin" valueType="num">
                                      <p:cBhvr>
                                        <p:cTn id="75" dur="500" fill="hold"/>
                                        <p:tgtEl>
                                          <p:spTgt spid="16"/>
                                        </p:tgtEl>
                                        <p:attrNameLst>
                                          <p:attrName>ppt_h</p:attrName>
                                        </p:attrNameLst>
                                      </p:cBhvr>
                                      <p:tavLst>
                                        <p:tav tm="0">
                                          <p:val>
                                            <p:fltVal val="0"/>
                                          </p:val>
                                        </p:tav>
                                        <p:tav tm="100000">
                                          <p:val>
                                            <p:strVal val="#ppt_h"/>
                                          </p:val>
                                        </p:tav>
                                      </p:tavLst>
                                    </p:anim>
                                    <p:animEffect transition="in" filter="fade">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xit" presetSubtype="32" fill="hold" grpId="1" nodeType="clickEffect">
                                  <p:stCondLst>
                                    <p:cond delay="0"/>
                                  </p:stCondLst>
                                  <p:childTnLst>
                                    <p:anim calcmode="lin" valueType="num">
                                      <p:cBhvr>
                                        <p:cTn id="80" dur="500"/>
                                        <p:tgtEl>
                                          <p:spTgt spid="16"/>
                                        </p:tgtEl>
                                        <p:attrNameLst>
                                          <p:attrName>ppt_w</p:attrName>
                                        </p:attrNameLst>
                                      </p:cBhvr>
                                      <p:tavLst>
                                        <p:tav tm="0">
                                          <p:val>
                                            <p:strVal val="ppt_w"/>
                                          </p:val>
                                        </p:tav>
                                        <p:tav tm="100000">
                                          <p:val>
                                            <p:fltVal val="0"/>
                                          </p:val>
                                        </p:tav>
                                      </p:tavLst>
                                    </p:anim>
                                    <p:anim calcmode="lin" valueType="num">
                                      <p:cBhvr>
                                        <p:cTn id="81" dur="500"/>
                                        <p:tgtEl>
                                          <p:spTgt spid="16"/>
                                        </p:tgtEl>
                                        <p:attrNameLst>
                                          <p:attrName>ppt_h</p:attrName>
                                        </p:attrNameLst>
                                      </p:cBhvr>
                                      <p:tavLst>
                                        <p:tav tm="0">
                                          <p:val>
                                            <p:strVal val="ppt_h"/>
                                          </p:val>
                                        </p:tav>
                                        <p:tav tm="100000">
                                          <p:val>
                                            <p:fltVal val="0"/>
                                          </p:val>
                                        </p:tav>
                                      </p:tavLst>
                                    </p:anim>
                                    <p:animEffect transition="out" filter="fade">
                                      <p:cBhvr>
                                        <p:cTn id="82" dur="500"/>
                                        <p:tgtEl>
                                          <p:spTgt spid="16"/>
                                        </p:tgtEl>
                                      </p:cBhvr>
                                    </p:animEffect>
                                    <p:set>
                                      <p:cBhvr>
                                        <p:cTn id="83" dur="1" fill="hold">
                                          <p:stCondLst>
                                            <p:cond delay="499"/>
                                          </p:stCondLst>
                                        </p:cTn>
                                        <p:tgtEl>
                                          <p:spTgt spid="16"/>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barn(inVertical)">
                                      <p:cBhvr>
                                        <p:cTn id="88" dur="500"/>
                                        <p:tgtEl>
                                          <p:spTgt spid="15"/>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7">
                                            <p:txEl>
                                              <p:pRg st="0" end="0"/>
                                            </p:txEl>
                                          </p:spTgt>
                                        </p:tgtEl>
                                        <p:attrNameLst>
                                          <p:attrName>style.visibility</p:attrName>
                                        </p:attrNameLst>
                                      </p:cBhvr>
                                      <p:to>
                                        <p:strVal val="visible"/>
                                      </p:to>
                                    </p:set>
                                    <p:animEffect transition="in" filter="fade">
                                      <p:cBhvr>
                                        <p:cTn id="93"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10" grpId="0"/>
      <p:bldP spid="11" grpId="0" animBg="1"/>
      <p:bldP spid="12" grpId="0" animBg="1"/>
      <p:bldP spid="13" grpId="0" animBg="1"/>
      <p:bldP spid="14" grpId="0"/>
      <p:bldP spid="14" grpId="1"/>
      <p:bldP spid="15" grpId="0" animBg="1"/>
      <p:bldP spid="16" grpId="0" animBg="1"/>
      <p:bldP spid="16"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D_2" val="{F47CD519-4ACA-4AAA-B284-DC01E044C15E}"/>
  <p:tag name="GENSWF_ADVANCE_TIME" val="5.000"/>
  <p:tag name="TIMING" val="|0.001|0.001|0.001|0.001"/>
  <p:tag name="ISPRING_CUSTOM_TIMING_USED" val="1"/>
  <p:tag name="GENSWF_SLIDE_UID" val="{F0A12E02-B954-4154-A809-A960EA1E68B5}:257"/>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50</TotalTime>
  <Words>1638</Words>
  <PresentationFormat>Widescreen</PresentationFormat>
  <Paragraphs>163</Paragraphs>
  <Slides>1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3" baseType="lpstr">
      <vt:lpstr>Arial</vt:lpstr>
      <vt:lpstr>Calibri</vt:lpstr>
      <vt:lpstr>Calibri Light</vt:lpstr>
      <vt:lpstr>Open San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3T07:44:55Z</dcterms:created>
  <dcterms:modified xsi:type="dcterms:W3CDTF">2022-09-24T08:36:03Z</dcterms:modified>
</cp:coreProperties>
</file>